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8" r:id="rId1"/>
  </p:sldMasterIdLst>
  <p:notesMasterIdLst>
    <p:notesMasterId r:id="rId17"/>
  </p:notesMasterIdLst>
  <p:sldIdLst>
    <p:sldId id="1046" r:id="rId2"/>
    <p:sldId id="1043" r:id="rId3"/>
    <p:sldId id="289" r:id="rId4"/>
    <p:sldId id="1044" r:id="rId5"/>
    <p:sldId id="1026" r:id="rId6"/>
    <p:sldId id="1027" r:id="rId7"/>
    <p:sldId id="1037" r:id="rId8"/>
    <p:sldId id="1041" r:id="rId9"/>
    <p:sldId id="1047" r:id="rId10"/>
    <p:sldId id="1048" r:id="rId11"/>
    <p:sldId id="1039" r:id="rId12"/>
    <p:sldId id="1045" r:id="rId13"/>
    <p:sldId id="316" r:id="rId14"/>
    <p:sldId id="259" r:id="rId15"/>
    <p:sldId id="265" r:id="rId16"/>
  </p:sldIdLst>
  <p:sldSz cx="9144000" cy="5143500" type="screen16x9"/>
  <p:notesSz cx="6858000" cy="9144000"/>
  <p:embeddedFontLst>
    <p:embeddedFont>
      <p:font typeface="#9Slide03 AmpleSoft Bold" panose="02000000000000000000" pitchFamily="2" charset="0"/>
      <p:regular r:id="rId18"/>
    </p:embeddedFont>
    <p:embeddedFont>
      <p:font typeface="#9Slide03 BoosterNextFYBlack" panose="02000A03000000020004" pitchFamily="2" charset="0"/>
      <p:regular r:id="rId19"/>
    </p:embeddedFont>
    <p:embeddedFont>
      <p:font typeface="#9Slide03 Cabin Bold" panose="00000800000000000000" pitchFamily="2" charset="0"/>
      <p:bold r:id="rId20"/>
    </p:embeddedFont>
    <p:embeddedFont>
      <p:font typeface="#9Slide03 Cabin Condensed Bold" panose="00000806000000000000" pitchFamily="2" charset="0"/>
      <p:bold r:id="rId21"/>
    </p:embeddedFont>
    <p:embeddedFont>
      <p:font typeface="#9Slide03 HelveBold" panose="02040603050506020204" pitchFamily="18" charset="0"/>
      <p:bold r:id="rId22"/>
    </p:embeddedFont>
    <p:embeddedFont>
      <p:font typeface="#9Slide03 IcielNovecento sans E" panose="00000900000000000000" pitchFamily="2" charset="0"/>
      <p:bold r:id="rId23"/>
    </p:embeddedFont>
    <p:embeddedFont>
      <p:font typeface="#9Slide03 SVN-Avo Bold" panose="02040603050506020204" pitchFamily="18" charset="0"/>
      <p:bold r:id="rId24"/>
    </p:embeddedFont>
    <p:embeddedFont>
      <p:font typeface="#9Slide04 SFU GaramondThree" panose="00000700000000000000" pitchFamily="2" charset="0"/>
      <p:bold r:id="rId25"/>
    </p:embeddedFont>
    <p:embeddedFont>
      <p:font typeface="#9Slide07 Koni" pitchFamily="2" charset="0"/>
      <p:bold r:id="rId26"/>
    </p:embeddedFont>
    <p:embeddedFont>
      <p:font typeface="A3.Jovis-BarlowBlack-San" panose="020B0604020202020204" charset="0"/>
      <p:bold r:id="rId27"/>
    </p:embeddedFont>
    <p:embeddedFont>
      <p:font typeface="Aharoni" panose="02010803020104030203" pitchFamily="2" charset="-79"/>
      <p:bold r:id="rId28"/>
    </p:embeddedFont>
    <p:embeddedFont>
      <p:font typeface="Amatic SC" panose="00000500000000000000" pitchFamily="2" charset="-79"/>
      <p:regular r:id="rId29"/>
      <p:bold r:id="rId30"/>
    </p:embeddedFont>
    <p:embeddedFont>
      <p:font typeface="Arimo Bold" panose="020B0604020202020204" charset="0"/>
      <p:regular r:id="rId31"/>
    </p:embeddedFont>
    <p:embeddedFont>
      <p:font typeface="Cabin" panose="020B0604020202020204" charset="0"/>
      <p:regular r:id="rId32"/>
      <p:bold r:id="rId33"/>
      <p:italic r:id="rId34"/>
      <p:boldItalic r:id="rId35"/>
    </p:embeddedFont>
    <p:embeddedFont>
      <p:font typeface="Cambria" panose="02040503050406030204" pitchFamily="18" charset="0"/>
      <p:regular r:id="rId36"/>
      <p:bold r:id="rId37"/>
      <p:italic r:id="rId38"/>
      <p:boldItalic r:id="rId39"/>
    </p:embeddedFont>
    <p:embeddedFont>
      <p:font typeface="Concert One" pitchFamily="2" charset="0"/>
      <p:regular r:id="rId40"/>
    </p:embeddedFont>
    <p:embeddedFont>
      <p:font typeface="Gliker Semi-Bold" panose="020B0604020202020204" charset="0"/>
      <p:regular r:id="rId41"/>
    </p:embeddedFont>
    <p:embeddedFont>
      <p:font typeface="SVN-Aptima" panose="02040603050506020204" pitchFamily="18" charset="0"/>
      <p:regular r:id="rId42"/>
      <p:bold r:id="rId43"/>
      <p:italic r:id="rId44"/>
      <p:boldItalic r:id="rId45"/>
    </p:embeddedFont>
    <p:embeddedFont>
      <p:font typeface="Tahoma" panose="020B0604030504040204" pitchFamily="34" charset="0"/>
      <p:regular r:id="rId46"/>
      <p:bold r:id="rId4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596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AA67BF8-9ABF-4C1F-907F-40496C06DF7D}">
  <a:tblStyle styleId="{3AA67BF8-9ABF-4C1F-907F-40496C06DF7D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6E52E6E2-1CD1-4BCA-B64B-945372489D07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98" d="100"/>
          <a:sy n="98" d="100"/>
        </p:scale>
        <p:origin x="946" y="72"/>
      </p:cViewPr>
      <p:guideLst>
        <p:guide orient="horz" pos="1596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39" Type="http://schemas.openxmlformats.org/officeDocument/2006/relationships/font" Target="fonts/font22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34" Type="http://schemas.openxmlformats.org/officeDocument/2006/relationships/font" Target="fonts/font17.fntdata"/><Relationship Id="rId42" Type="http://schemas.openxmlformats.org/officeDocument/2006/relationships/font" Target="fonts/font25.fntdata"/><Relationship Id="rId47" Type="http://schemas.openxmlformats.org/officeDocument/2006/relationships/font" Target="fonts/font30.fntdata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font" Target="fonts/font8.fntdata"/><Relationship Id="rId33" Type="http://schemas.openxmlformats.org/officeDocument/2006/relationships/font" Target="fonts/font16.fntdata"/><Relationship Id="rId38" Type="http://schemas.openxmlformats.org/officeDocument/2006/relationships/font" Target="fonts/font21.fntdata"/><Relationship Id="rId46" Type="http://schemas.openxmlformats.org/officeDocument/2006/relationships/font" Target="fonts/font29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29" Type="http://schemas.openxmlformats.org/officeDocument/2006/relationships/font" Target="fonts/font12.fntdata"/><Relationship Id="rId41" Type="http://schemas.openxmlformats.org/officeDocument/2006/relationships/font" Target="fonts/font2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32" Type="http://schemas.openxmlformats.org/officeDocument/2006/relationships/font" Target="fonts/font15.fntdata"/><Relationship Id="rId37" Type="http://schemas.openxmlformats.org/officeDocument/2006/relationships/font" Target="fonts/font20.fntdata"/><Relationship Id="rId40" Type="http://schemas.openxmlformats.org/officeDocument/2006/relationships/font" Target="fonts/font23.fntdata"/><Relationship Id="rId45" Type="http://schemas.openxmlformats.org/officeDocument/2006/relationships/font" Target="fonts/font28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font" Target="fonts/font11.fntdata"/><Relationship Id="rId36" Type="http://schemas.openxmlformats.org/officeDocument/2006/relationships/font" Target="fonts/font19.fntdata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31" Type="http://schemas.openxmlformats.org/officeDocument/2006/relationships/font" Target="fonts/font14.fntdata"/><Relationship Id="rId44" Type="http://schemas.openxmlformats.org/officeDocument/2006/relationships/font" Target="fonts/font2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font" Target="fonts/font10.fntdata"/><Relationship Id="rId30" Type="http://schemas.openxmlformats.org/officeDocument/2006/relationships/font" Target="fonts/font13.fntdata"/><Relationship Id="rId35" Type="http://schemas.openxmlformats.org/officeDocument/2006/relationships/font" Target="fonts/font18.fntdata"/><Relationship Id="rId43" Type="http://schemas.openxmlformats.org/officeDocument/2006/relationships/font" Target="fonts/font26.fntdata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E06F6D0-E215-47A0-861D-F56ED814C520}" type="doc">
      <dgm:prSet loTypeId="urn:microsoft.com/office/officeart/2008/layout/VerticalCurvedList" loCatId="list" qsTypeId="urn:microsoft.com/office/officeart/2005/8/quickstyle/3d3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08156CA3-0380-4513-AD0E-5DA18BDBA196}">
      <dgm:prSet phldrT="[Text]"/>
      <dgm:spPr/>
      <dgm:t>
        <a:bodyPr/>
        <a:lstStyle/>
        <a:p>
          <a:r>
            <a:rPr lang="en-US" dirty="0" err="1"/>
            <a:t>Phân</a:t>
          </a:r>
          <a:r>
            <a:rPr lang="en-US" dirty="0"/>
            <a:t> </a:t>
          </a:r>
          <a:r>
            <a:rPr lang="en-US" dirty="0" err="1"/>
            <a:t>tích</a:t>
          </a:r>
          <a:r>
            <a:rPr lang="en-US" dirty="0"/>
            <a:t> </a:t>
          </a:r>
          <a:r>
            <a:rPr lang="en-US" dirty="0" err="1"/>
            <a:t>ra</a:t>
          </a:r>
          <a:r>
            <a:rPr lang="en-US" dirty="0"/>
            <a:t> </a:t>
          </a:r>
          <a:r>
            <a:rPr lang="en-US" dirty="0" err="1"/>
            <a:t>thừa</a:t>
          </a:r>
          <a:r>
            <a:rPr lang="en-US" dirty="0"/>
            <a:t> </a:t>
          </a:r>
          <a:r>
            <a:rPr lang="en-US" dirty="0" err="1"/>
            <a:t>số</a:t>
          </a:r>
          <a:r>
            <a:rPr lang="en-US" dirty="0"/>
            <a:t> </a:t>
          </a:r>
          <a:r>
            <a:rPr lang="en-US" dirty="0" err="1"/>
            <a:t>nguyên</a:t>
          </a:r>
          <a:r>
            <a:rPr lang="en-US" dirty="0"/>
            <a:t> </a:t>
          </a:r>
          <a:r>
            <a:rPr lang="en-US" dirty="0" err="1"/>
            <a:t>tố</a:t>
          </a:r>
          <a:r>
            <a:rPr lang="en-US" dirty="0"/>
            <a:t> </a:t>
          </a:r>
        </a:p>
      </dgm:t>
    </dgm:pt>
    <dgm:pt modelId="{327E2971-17A7-4473-B98D-EEFBD59BAE7B}" type="parTrans" cxnId="{A6E5C6D8-33A7-4C0D-94F1-2232DB08F6C2}">
      <dgm:prSet/>
      <dgm:spPr/>
      <dgm:t>
        <a:bodyPr/>
        <a:lstStyle/>
        <a:p>
          <a:endParaRPr lang="en-US"/>
        </a:p>
      </dgm:t>
    </dgm:pt>
    <dgm:pt modelId="{F3D2897B-AF33-4991-9C90-0233B1CB3AF9}" type="sibTrans" cxnId="{A6E5C6D8-33A7-4C0D-94F1-2232DB08F6C2}">
      <dgm:prSet/>
      <dgm:spPr/>
      <dgm:t>
        <a:bodyPr/>
        <a:lstStyle/>
        <a:p>
          <a:endParaRPr lang="en-US"/>
        </a:p>
      </dgm:t>
    </dgm:pt>
    <dgm:pt modelId="{23C052E9-74A6-4EA9-9568-C67B3F283822}">
      <dgm:prSet phldrT="[Text]"/>
      <dgm:spPr/>
      <dgm:t>
        <a:bodyPr/>
        <a:lstStyle/>
        <a:p>
          <a:r>
            <a:rPr lang="en-US" dirty="0" err="1"/>
            <a:t>Chọn</a:t>
          </a:r>
          <a:r>
            <a:rPr lang="en-US" dirty="0"/>
            <a:t> </a:t>
          </a:r>
          <a:r>
            <a:rPr lang="en-US" dirty="0" err="1"/>
            <a:t>ra</a:t>
          </a:r>
          <a:r>
            <a:rPr lang="en-US" dirty="0"/>
            <a:t> các </a:t>
          </a:r>
          <a:r>
            <a:rPr lang="en-US" dirty="0" err="1"/>
            <a:t>thừa</a:t>
          </a:r>
          <a:r>
            <a:rPr lang="en-US" dirty="0"/>
            <a:t> </a:t>
          </a:r>
          <a:r>
            <a:rPr lang="en-US" dirty="0" err="1"/>
            <a:t>số</a:t>
          </a:r>
          <a:r>
            <a:rPr lang="en-US" dirty="0"/>
            <a:t> </a:t>
          </a:r>
          <a:r>
            <a:rPr lang="en-US" dirty="0" err="1"/>
            <a:t>chung</a:t>
          </a:r>
          <a:endParaRPr lang="en-US" dirty="0"/>
        </a:p>
      </dgm:t>
    </dgm:pt>
    <dgm:pt modelId="{BF90EBC0-C570-436E-91FB-C0EA12EFB5D3}" type="parTrans" cxnId="{9728457B-4F55-4BDB-BF40-A3B78C974718}">
      <dgm:prSet/>
      <dgm:spPr/>
      <dgm:t>
        <a:bodyPr/>
        <a:lstStyle/>
        <a:p>
          <a:endParaRPr lang="en-US"/>
        </a:p>
      </dgm:t>
    </dgm:pt>
    <dgm:pt modelId="{38BFFBC4-D514-4B76-9ADB-7FE5116ABB1E}" type="sibTrans" cxnId="{9728457B-4F55-4BDB-BF40-A3B78C974718}">
      <dgm:prSet/>
      <dgm:spPr/>
      <dgm:t>
        <a:bodyPr/>
        <a:lstStyle/>
        <a:p>
          <a:endParaRPr lang="en-US"/>
        </a:p>
      </dgm:t>
    </dgm:pt>
    <dgm:pt modelId="{3AF53534-9A94-425E-8480-CCF79E7BB861}">
      <dgm:prSet phldrT="[Text]"/>
      <dgm:spPr/>
      <dgm:t>
        <a:bodyPr/>
        <a:lstStyle/>
        <a:p>
          <a:r>
            <a:rPr lang="en-US" dirty="0" err="1"/>
            <a:t>Chọn</a:t>
          </a:r>
          <a:r>
            <a:rPr lang="en-US" dirty="0"/>
            <a:t> </a:t>
          </a:r>
          <a:r>
            <a:rPr lang="en-US" dirty="0" err="1"/>
            <a:t>ra</a:t>
          </a:r>
          <a:r>
            <a:rPr lang="en-US" dirty="0"/>
            <a:t> </a:t>
          </a:r>
          <a:r>
            <a:rPr lang="en-US" dirty="0" err="1"/>
            <a:t>số</a:t>
          </a:r>
          <a:r>
            <a:rPr lang="en-US" dirty="0"/>
            <a:t> </a:t>
          </a:r>
          <a:r>
            <a:rPr lang="en-US" dirty="0" err="1"/>
            <a:t>mũ</a:t>
          </a:r>
          <a:r>
            <a:rPr lang="en-US" dirty="0"/>
            <a:t> </a:t>
          </a:r>
          <a:r>
            <a:rPr lang="en-US" dirty="0" err="1"/>
            <a:t>nhỏ</a:t>
          </a:r>
          <a:r>
            <a:rPr lang="en-US" dirty="0"/>
            <a:t> </a:t>
          </a:r>
          <a:r>
            <a:rPr lang="en-US" dirty="0" err="1"/>
            <a:t>nhất</a:t>
          </a:r>
          <a:r>
            <a:rPr lang="en-US" dirty="0"/>
            <a:t> </a:t>
          </a:r>
          <a:r>
            <a:rPr lang="en-US" dirty="0" err="1"/>
            <a:t>của</a:t>
          </a:r>
          <a:r>
            <a:rPr lang="en-US" dirty="0"/>
            <a:t> các </a:t>
          </a:r>
          <a:r>
            <a:rPr lang="en-US" dirty="0" err="1"/>
            <a:t>thừa</a:t>
          </a:r>
          <a:r>
            <a:rPr lang="en-US" dirty="0"/>
            <a:t> </a:t>
          </a:r>
          <a:r>
            <a:rPr lang="en-US" dirty="0" err="1"/>
            <a:t>số</a:t>
          </a:r>
          <a:endParaRPr lang="en-US" dirty="0"/>
        </a:p>
      </dgm:t>
    </dgm:pt>
    <dgm:pt modelId="{1163305D-BE0C-4755-B4DC-AF6B6ECE0DE6}" type="parTrans" cxnId="{6BD66E87-2009-459F-8193-A5DAE9FCF17A}">
      <dgm:prSet/>
      <dgm:spPr/>
      <dgm:t>
        <a:bodyPr/>
        <a:lstStyle/>
        <a:p>
          <a:endParaRPr lang="en-US"/>
        </a:p>
      </dgm:t>
    </dgm:pt>
    <dgm:pt modelId="{D98750E2-3483-4F56-A64F-B5BE6AFEB686}" type="sibTrans" cxnId="{6BD66E87-2009-459F-8193-A5DAE9FCF17A}">
      <dgm:prSet/>
      <dgm:spPr/>
      <dgm:t>
        <a:bodyPr/>
        <a:lstStyle/>
        <a:p>
          <a:endParaRPr lang="en-US"/>
        </a:p>
      </dgm:t>
    </dgm:pt>
    <dgm:pt modelId="{8CFC054C-3383-4606-B695-9182741A9A54}">
      <dgm:prSet/>
      <dgm:spPr/>
      <dgm:t>
        <a:bodyPr/>
        <a:lstStyle/>
        <a:p>
          <a:r>
            <a:rPr lang="en-US" dirty="0" err="1"/>
            <a:t>Lập</a:t>
          </a:r>
          <a:r>
            <a:rPr lang="en-US" dirty="0"/>
            <a:t> </a:t>
          </a:r>
          <a:r>
            <a:rPr lang="en-US" dirty="0" err="1"/>
            <a:t>tích</a:t>
          </a:r>
          <a:r>
            <a:rPr lang="en-US" dirty="0"/>
            <a:t> các </a:t>
          </a:r>
          <a:r>
            <a:rPr lang="en-US" dirty="0" err="1"/>
            <a:t>lũy</a:t>
          </a:r>
          <a:r>
            <a:rPr lang="en-US" dirty="0"/>
            <a:t> </a:t>
          </a:r>
          <a:r>
            <a:rPr lang="en-US" dirty="0" err="1"/>
            <a:t>thừa</a:t>
          </a:r>
          <a:r>
            <a:rPr lang="en-US" dirty="0"/>
            <a:t> </a:t>
          </a:r>
          <a:r>
            <a:rPr lang="en-US" dirty="0" err="1"/>
            <a:t>đã</a:t>
          </a:r>
          <a:r>
            <a:rPr lang="en-US" dirty="0"/>
            <a:t> </a:t>
          </a:r>
          <a:r>
            <a:rPr lang="en-US" dirty="0" err="1"/>
            <a:t>chọn</a:t>
          </a:r>
          <a:r>
            <a:rPr lang="en-US" dirty="0"/>
            <a:t> </a:t>
          </a:r>
        </a:p>
      </dgm:t>
    </dgm:pt>
    <dgm:pt modelId="{14D58C6B-932C-499E-B851-96D80D21372D}" type="parTrans" cxnId="{BE6E7ACA-D19F-4431-9FD4-031A1FA527A5}">
      <dgm:prSet/>
      <dgm:spPr/>
      <dgm:t>
        <a:bodyPr/>
        <a:lstStyle/>
        <a:p>
          <a:endParaRPr lang="en-US"/>
        </a:p>
      </dgm:t>
    </dgm:pt>
    <dgm:pt modelId="{5C459DE4-4C72-46C0-A574-6D30928BA628}" type="sibTrans" cxnId="{BE6E7ACA-D19F-4431-9FD4-031A1FA527A5}">
      <dgm:prSet/>
      <dgm:spPr/>
      <dgm:t>
        <a:bodyPr/>
        <a:lstStyle/>
        <a:p>
          <a:endParaRPr lang="en-US"/>
        </a:p>
      </dgm:t>
    </dgm:pt>
    <dgm:pt modelId="{F74EB5BC-CA9B-4835-917C-26AB61223F23}" type="pres">
      <dgm:prSet presAssocID="{CE06F6D0-E215-47A0-861D-F56ED814C520}" presName="Name0" presStyleCnt="0">
        <dgm:presLayoutVars>
          <dgm:chMax val="7"/>
          <dgm:chPref val="7"/>
          <dgm:dir/>
        </dgm:presLayoutVars>
      </dgm:prSet>
      <dgm:spPr/>
    </dgm:pt>
    <dgm:pt modelId="{336B23A6-4631-4432-937D-C275105108D6}" type="pres">
      <dgm:prSet presAssocID="{CE06F6D0-E215-47A0-861D-F56ED814C520}" presName="Name1" presStyleCnt="0"/>
      <dgm:spPr/>
    </dgm:pt>
    <dgm:pt modelId="{D38BE6A3-FE04-4A1E-9387-E601C855C5AF}" type="pres">
      <dgm:prSet presAssocID="{CE06F6D0-E215-47A0-861D-F56ED814C520}" presName="cycle" presStyleCnt="0"/>
      <dgm:spPr/>
    </dgm:pt>
    <dgm:pt modelId="{F3052710-87F9-4AF8-8307-674EC9BE62D1}" type="pres">
      <dgm:prSet presAssocID="{CE06F6D0-E215-47A0-861D-F56ED814C520}" presName="srcNode" presStyleLbl="node1" presStyleIdx="0" presStyleCnt="4"/>
      <dgm:spPr/>
    </dgm:pt>
    <dgm:pt modelId="{367636B6-A891-410F-B46D-5BDB86F2219B}" type="pres">
      <dgm:prSet presAssocID="{CE06F6D0-E215-47A0-861D-F56ED814C520}" presName="conn" presStyleLbl="parChTrans1D2" presStyleIdx="0" presStyleCnt="1"/>
      <dgm:spPr/>
    </dgm:pt>
    <dgm:pt modelId="{026EF127-21DD-4A7A-B17F-F32607B86460}" type="pres">
      <dgm:prSet presAssocID="{CE06F6D0-E215-47A0-861D-F56ED814C520}" presName="extraNode" presStyleLbl="node1" presStyleIdx="0" presStyleCnt="4"/>
      <dgm:spPr/>
    </dgm:pt>
    <dgm:pt modelId="{15B25016-ED14-432D-B55B-D557E518C73A}" type="pres">
      <dgm:prSet presAssocID="{CE06F6D0-E215-47A0-861D-F56ED814C520}" presName="dstNode" presStyleLbl="node1" presStyleIdx="0" presStyleCnt="4"/>
      <dgm:spPr/>
    </dgm:pt>
    <dgm:pt modelId="{F091CA3B-D5B7-44FB-BAF5-E87BF485DEDF}" type="pres">
      <dgm:prSet presAssocID="{08156CA3-0380-4513-AD0E-5DA18BDBA196}" presName="text_1" presStyleLbl="node1" presStyleIdx="0" presStyleCnt="4">
        <dgm:presLayoutVars>
          <dgm:bulletEnabled val="1"/>
        </dgm:presLayoutVars>
      </dgm:prSet>
      <dgm:spPr/>
    </dgm:pt>
    <dgm:pt modelId="{5B324F02-A09B-498D-BA4F-AA86A1DC2351}" type="pres">
      <dgm:prSet presAssocID="{08156CA3-0380-4513-AD0E-5DA18BDBA196}" presName="accent_1" presStyleCnt="0"/>
      <dgm:spPr/>
    </dgm:pt>
    <dgm:pt modelId="{0C370864-703E-4A55-BD06-724B0D1A6889}" type="pres">
      <dgm:prSet presAssocID="{08156CA3-0380-4513-AD0E-5DA18BDBA196}" presName="accentRepeatNode" presStyleLbl="solidFgAcc1" presStyleIdx="0" presStyleCnt="4"/>
      <dgm:spPr/>
    </dgm:pt>
    <dgm:pt modelId="{3A6DB4D8-38C6-488C-AA7C-D006FDC07C25}" type="pres">
      <dgm:prSet presAssocID="{23C052E9-74A6-4EA9-9568-C67B3F283822}" presName="text_2" presStyleLbl="node1" presStyleIdx="1" presStyleCnt="4">
        <dgm:presLayoutVars>
          <dgm:bulletEnabled val="1"/>
        </dgm:presLayoutVars>
      </dgm:prSet>
      <dgm:spPr/>
    </dgm:pt>
    <dgm:pt modelId="{9E0116CE-47C0-4674-B613-867152287C3C}" type="pres">
      <dgm:prSet presAssocID="{23C052E9-74A6-4EA9-9568-C67B3F283822}" presName="accent_2" presStyleCnt="0"/>
      <dgm:spPr/>
    </dgm:pt>
    <dgm:pt modelId="{AF691AEC-50C4-469B-B56D-B4E84FEC3FC5}" type="pres">
      <dgm:prSet presAssocID="{23C052E9-74A6-4EA9-9568-C67B3F283822}" presName="accentRepeatNode" presStyleLbl="solidFgAcc1" presStyleIdx="1" presStyleCnt="4"/>
      <dgm:spPr/>
    </dgm:pt>
    <dgm:pt modelId="{584B0BEC-5B00-47ED-8BD9-EC198553644D}" type="pres">
      <dgm:prSet presAssocID="{3AF53534-9A94-425E-8480-CCF79E7BB861}" presName="text_3" presStyleLbl="node1" presStyleIdx="2" presStyleCnt="4">
        <dgm:presLayoutVars>
          <dgm:bulletEnabled val="1"/>
        </dgm:presLayoutVars>
      </dgm:prSet>
      <dgm:spPr/>
    </dgm:pt>
    <dgm:pt modelId="{578CA218-F297-4589-A250-DE5DD9F38DA3}" type="pres">
      <dgm:prSet presAssocID="{3AF53534-9A94-425E-8480-CCF79E7BB861}" presName="accent_3" presStyleCnt="0"/>
      <dgm:spPr/>
    </dgm:pt>
    <dgm:pt modelId="{912F788E-EECF-4F32-9D4F-EEF162C7CD78}" type="pres">
      <dgm:prSet presAssocID="{3AF53534-9A94-425E-8480-CCF79E7BB861}" presName="accentRepeatNode" presStyleLbl="solidFgAcc1" presStyleIdx="2" presStyleCnt="4"/>
      <dgm:spPr/>
    </dgm:pt>
    <dgm:pt modelId="{DD6910BD-670D-42B3-A611-BC58CCF70EB4}" type="pres">
      <dgm:prSet presAssocID="{8CFC054C-3383-4606-B695-9182741A9A54}" presName="text_4" presStyleLbl="node1" presStyleIdx="3" presStyleCnt="4">
        <dgm:presLayoutVars>
          <dgm:bulletEnabled val="1"/>
        </dgm:presLayoutVars>
      </dgm:prSet>
      <dgm:spPr/>
    </dgm:pt>
    <dgm:pt modelId="{B1BFF0DF-E370-4AE5-9895-8F1E483E110A}" type="pres">
      <dgm:prSet presAssocID="{8CFC054C-3383-4606-B695-9182741A9A54}" presName="accent_4" presStyleCnt="0"/>
      <dgm:spPr/>
    </dgm:pt>
    <dgm:pt modelId="{B49046F2-383F-4518-BF5D-B413B0508F21}" type="pres">
      <dgm:prSet presAssocID="{8CFC054C-3383-4606-B695-9182741A9A54}" presName="accentRepeatNode" presStyleLbl="solidFgAcc1" presStyleIdx="3" presStyleCnt="4"/>
      <dgm:spPr/>
    </dgm:pt>
  </dgm:ptLst>
  <dgm:cxnLst>
    <dgm:cxn modelId="{789F6626-E3AC-4D95-B2D3-A0A8149DFBB2}" type="presOf" srcId="{08156CA3-0380-4513-AD0E-5DA18BDBA196}" destId="{F091CA3B-D5B7-44FB-BAF5-E87BF485DEDF}" srcOrd="0" destOrd="0" presId="urn:microsoft.com/office/officeart/2008/layout/VerticalCurvedList"/>
    <dgm:cxn modelId="{9728457B-4F55-4BDB-BF40-A3B78C974718}" srcId="{CE06F6D0-E215-47A0-861D-F56ED814C520}" destId="{23C052E9-74A6-4EA9-9568-C67B3F283822}" srcOrd="1" destOrd="0" parTransId="{BF90EBC0-C570-436E-91FB-C0EA12EFB5D3}" sibTransId="{38BFFBC4-D514-4B76-9ADB-7FE5116ABB1E}"/>
    <dgm:cxn modelId="{CD87757D-2A57-4429-ABD8-9DF268C98E8E}" type="presOf" srcId="{23C052E9-74A6-4EA9-9568-C67B3F283822}" destId="{3A6DB4D8-38C6-488C-AA7C-D006FDC07C25}" srcOrd="0" destOrd="0" presId="urn:microsoft.com/office/officeart/2008/layout/VerticalCurvedList"/>
    <dgm:cxn modelId="{6BD66E87-2009-459F-8193-A5DAE9FCF17A}" srcId="{CE06F6D0-E215-47A0-861D-F56ED814C520}" destId="{3AF53534-9A94-425E-8480-CCF79E7BB861}" srcOrd="2" destOrd="0" parTransId="{1163305D-BE0C-4755-B4DC-AF6B6ECE0DE6}" sibTransId="{D98750E2-3483-4F56-A64F-B5BE6AFEB686}"/>
    <dgm:cxn modelId="{EC96729A-0204-4BC7-998A-8F87DA666A3B}" type="presOf" srcId="{CE06F6D0-E215-47A0-861D-F56ED814C520}" destId="{F74EB5BC-CA9B-4835-917C-26AB61223F23}" srcOrd="0" destOrd="0" presId="urn:microsoft.com/office/officeart/2008/layout/VerticalCurvedList"/>
    <dgm:cxn modelId="{4867D0B0-228D-4F6C-813E-2BD6EBC7AB20}" type="presOf" srcId="{8CFC054C-3383-4606-B695-9182741A9A54}" destId="{DD6910BD-670D-42B3-A611-BC58CCF70EB4}" srcOrd="0" destOrd="0" presId="urn:microsoft.com/office/officeart/2008/layout/VerticalCurvedList"/>
    <dgm:cxn modelId="{F25E63B8-C638-450D-88A4-BBCE17A85853}" type="presOf" srcId="{3AF53534-9A94-425E-8480-CCF79E7BB861}" destId="{584B0BEC-5B00-47ED-8BD9-EC198553644D}" srcOrd="0" destOrd="0" presId="urn:microsoft.com/office/officeart/2008/layout/VerticalCurvedList"/>
    <dgm:cxn modelId="{BE6E7ACA-D19F-4431-9FD4-031A1FA527A5}" srcId="{CE06F6D0-E215-47A0-861D-F56ED814C520}" destId="{8CFC054C-3383-4606-B695-9182741A9A54}" srcOrd="3" destOrd="0" parTransId="{14D58C6B-932C-499E-B851-96D80D21372D}" sibTransId="{5C459DE4-4C72-46C0-A574-6D30928BA628}"/>
    <dgm:cxn modelId="{8CA38CCF-EBD0-4AF8-84F5-6650A0636CB0}" type="presOf" srcId="{F3D2897B-AF33-4991-9C90-0233B1CB3AF9}" destId="{367636B6-A891-410F-B46D-5BDB86F2219B}" srcOrd="0" destOrd="0" presId="urn:microsoft.com/office/officeart/2008/layout/VerticalCurvedList"/>
    <dgm:cxn modelId="{A6E5C6D8-33A7-4C0D-94F1-2232DB08F6C2}" srcId="{CE06F6D0-E215-47A0-861D-F56ED814C520}" destId="{08156CA3-0380-4513-AD0E-5DA18BDBA196}" srcOrd="0" destOrd="0" parTransId="{327E2971-17A7-4473-B98D-EEFBD59BAE7B}" sibTransId="{F3D2897B-AF33-4991-9C90-0233B1CB3AF9}"/>
    <dgm:cxn modelId="{4F2B77F4-B450-4B80-B039-6FCA736F8EE5}" type="presParOf" srcId="{F74EB5BC-CA9B-4835-917C-26AB61223F23}" destId="{336B23A6-4631-4432-937D-C275105108D6}" srcOrd="0" destOrd="0" presId="urn:microsoft.com/office/officeart/2008/layout/VerticalCurvedList"/>
    <dgm:cxn modelId="{0CD8D949-3DE5-41D1-908F-36224391ED4B}" type="presParOf" srcId="{336B23A6-4631-4432-937D-C275105108D6}" destId="{D38BE6A3-FE04-4A1E-9387-E601C855C5AF}" srcOrd="0" destOrd="0" presId="urn:microsoft.com/office/officeart/2008/layout/VerticalCurvedList"/>
    <dgm:cxn modelId="{F736FAF0-B82E-417A-8C6F-7EAD4198B6F0}" type="presParOf" srcId="{D38BE6A3-FE04-4A1E-9387-E601C855C5AF}" destId="{F3052710-87F9-4AF8-8307-674EC9BE62D1}" srcOrd="0" destOrd="0" presId="urn:microsoft.com/office/officeart/2008/layout/VerticalCurvedList"/>
    <dgm:cxn modelId="{6595353F-1541-4EB4-A28E-FB56CB6E13CF}" type="presParOf" srcId="{D38BE6A3-FE04-4A1E-9387-E601C855C5AF}" destId="{367636B6-A891-410F-B46D-5BDB86F2219B}" srcOrd="1" destOrd="0" presId="urn:microsoft.com/office/officeart/2008/layout/VerticalCurvedList"/>
    <dgm:cxn modelId="{D748C30B-F4EE-4755-90EA-D2315DF3580C}" type="presParOf" srcId="{D38BE6A3-FE04-4A1E-9387-E601C855C5AF}" destId="{026EF127-21DD-4A7A-B17F-F32607B86460}" srcOrd="2" destOrd="0" presId="urn:microsoft.com/office/officeart/2008/layout/VerticalCurvedList"/>
    <dgm:cxn modelId="{1C5A239C-5F68-4E9D-8D55-FCEC6E506C87}" type="presParOf" srcId="{D38BE6A3-FE04-4A1E-9387-E601C855C5AF}" destId="{15B25016-ED14-432D-B55B-D557E518C73A}" srcOrd="3" destOrd="0" presId="urn:microsoft.com/office/officeart/2008/layout/VerticalCurvedList"/>
    <dgm:cxn modelId="{AA98897F-1D1E-4985-BB96-98CF435A4029}" type="presParOf" srcId="{336B23A6-4631-4432-937D-C275105108D6}" destId="{F091CA3B-D5B7-44FB-BAF5-E87BF485DEDF}" srcOrd="1" destOrd="0" presId="urn:microsoft.com/office/officeart/2008/layout/VerticalCurvedList"/>
    <dgm:cxn modelId="{7A83DD46-BCBF-4940-A818-96E61B3986EF}" type="presParOf" srcId="{336B23A6-4631-4432-937D-C275105108D6}" destId="{5B324F02-A09B-498D-BA4F-AA86A1DC2351}" srcOrd="2" destOrd="0" presId="urn:microsoft.com/office/officeart/2008/layout/VerticalCurvedList"/>
    <dgm:cxn modelId="{49CD4E7D-B355-4DF5-8175-2F2BBC35718D}" type="presParOf" srcId="{5B324F02-A09B-498D-BA4F-AA86A1DC2351}" destId="{0C370864-703E-4A55-BD06-724B0D1A6889}" srcOrd="0" destOrd="0" presId="urn:microsoft.com/office/officeart/2008/layout/VerticalCurvedList"/>
    <dgm:cxn modelId="{06227A7C-E867-40EF-B7F6-99F3F8240E95}" type="presParOf" srcId="{336B23A6-4631-4432-937D-C275105108D6}" destId="{3A6DB4D8-38C6-488C-AA7C-D006FDC07C25}" srcOrd="3" destOrd="0" presId="urn:microsoft.com/office/officeart/2008/layout/VerticalCurvedList"/>
    <dgm:cxn modelId="{1098A807-10E1-4DD6-A8B8-8CE29C69D017}" type="presParOf" srcId="{336B23A6-4631-4432-937D-C275105108D6}" destId="{9E0116CE-47C0-4674-B613-867152287C3C}" srcOrd="4" destOrd="0" presId="urn:microsoft.com/office/officeart/2008/layout/VerticalCurvedList"/>
    <dgm:cxn modelId="{729A7227-9505-44CF-8DFA-F1489254A1E2}" type="presParOf" srcId="{9E0116CE-47C0-4674-B613-867152287C3C}" destId="{AF691AEC-50C4-469B-B56D-B4E84FEC3FC5}" srcOrd="0" destOrd="0" presId="urn:microsoft.com/office/officeart/2008/layout/VerticalCurvedList"/>
    <dgm:cxn modelId="{57811181-38CB-4DA1-A98B-1A7A5B2F3EDC}" type="presParOf" srcId="{336B23A6-4631-4432-937D-C275105108D6}" destId="{584B0BEC-5B00-47ED-8BD9-EC198553644D}" srcOrd="5" destOrd="0" presId="urn:microsoft.com/office/officeart/2008/layout/VerticalCurvedList"/>
    <dgm:cxn modelId="{E135831D-D25A-4A7A-9298-21FC07513D32}" type="presParOf" srcId="{336B23A6-4631-4432-937D-C275105108D6}" destId="{578CA218-F297-4589-A250-DE5DD9F38DA3}" srcOrd="6" destOrd="0" presId="urn:microsoft.com/office/officeart/2008/layout/VerticalCurvedList"/>
    <dgm:cxn modelId="{1A20B496-F35D-47AD-8C13-E54365CDC94D}" type="presParOf" srcId="{578CA218-F297-4589-A250-DE5DD9F38DA3}" destId="{912F788E-EECF-4F32-9D4F-EEF162C7CD78}" srcOrd="0" destOrd="0" presId="urn:microsoft.com/office/officeart/2008/layout/VerticalCurvedList"/>
    <dgm:cxn modelId="{56907139-FD0F-4B91-9624-B3F9EEF686A0}" type="presParOf" srcId="{336B23A6-4631-4432-937D-C275105108D6}" destId="{DD6910BD-670D-42B3-A611-BC58CCF70EB4}" srcOrd="7" destOrd="0" presId="urn:microsoft.com/office/officeart/2008/layout/VerticalCurvedList"/>
    <dgm:cxn modelId="{33BC3D87-CB42-4343-94C1-99C8FD62F6A3}" type="presParOf" srcId="{336B23A6-4631-4432-937D-C275105108D6}" destId="{B1BFF0DF-E370-4AE5-9895-8F1E483E110A}" srcOrd="8" destOrd="0" presId="urn:microsoft.com/office/officeart/2008/layout/VerticalCurvedList"/>
    <dgm:cxn modelId="{FD42BA57-0470-4A23-8F78-2ED3A8196915}" type="presParOf" srcId="{B1BFF0DF-E370-4AE5-9895-8F1E483E110A}" destId="{B49046F2-383F-4518-BF5D-B413B0508F21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7636B6-A891-410F-B46D-5BDB86F2219B}">
      <dsp:nvSpPr>
        <dsp:cNvPr id="0" name=""/>
        <dsp:cNvSpPr/>
      </dsp:nvSpPr>
      <dsp:spPr>
        <a:xfrm>
          <a:off x="-3388253" y="-521051"/>
          <a:ext cx="4040077" cy="4040077"/>
        </a:xfrm>
        <a:prstGeom prst="blockArc">
          <a:avLst>
            <a:gd name="adj1" fmla="val 18900000"/>
            <a:gd name="adj2" fmla="val 2700000"/>
            <a:gd name="adj3" fmla="val 535"/>
          </a:avLst>
        </a:prstGeom>
        <a:noFill/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091CA3B-D5B7-44FB-BAF5-E87BF485DEDF}">
      <dsp:nvSpPr>
        <dsp:cNvPr id="0" name=""/>
        <dsp:cNvSpPr/>
      </dsp:nvSpPr>
      <dsp:spPr>
        <a:xfrm>
          <a:off x="341793" y="230484"/>
          <a:ext cx="6020657" cy="461208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66084" tIns="58420" rIns="58420" bIns="5842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kern="1200" dirty="0" err="1"/>
            <a:t>Phân</a:t>
          </a:r>
          <a:r>
            <a:rPr lang="en-US" sz="2300" kern="1200" dirty="0"/>
            <a:t> </a:t>
          </a:r>
          <a:r>
            <a:rPr lang="en-US" sz="2300" kern="1200" dirty="0" err="1"/>
            <a:t>tích</a:t>
          </a:r>
          <a:r>
            <a:rPr lang="en-US" sz="2300" kern="1200" dirty="0"/>
            <a:t> </a:t>
          </a:r>
          <a:r>
            <a:rPr lang="en-US" sz="2300" kern="1200" dirty="0" err="1"/>
            <a:t>ra</a:t>
          </a:r>
          <a:r>
            <a:rPr lang="en-US" sz="2300" kern="1200" dirty="0"/>
            <a:t> </a:t>
          </a:r>
          <a:r>
            <a:rPr lang="en-US" sz="2300" kern="1200" dirty="0" err="1"/>
            <a:t>thừa</a:t>
          </a:r>
          <a:r>
            <a:rPr lang="en-US" sz="2300" kern="1200" dirty="0"/>
            <a:t> </a:t>
          </a:r>
          <a:r>
            <a:rPr lang="en-US" sz="2300" kern="1200" dirty="0" err="1"/>
            <a:t>số</a:t>
          </a:r>
          <a:r>
            <a:rPr lang="en-US" sz="2300" kern="1200" dirty="0"/>
            <a:t> </a:t>
          </a:r>
          <a:r>
            <a:rPr lang="en-US" sz="2300" kern="1200" dirty="0" err="1"/>
            <a:t>nguyên</a:t>
          </a:r>
          <a:r>
            <a:rPr lang="en-US" sz="2300" kern="1200" dirty="0"/>
            <a:t> </a:t>
          </a:r>
          <a:r>
            <a:rPr lang="en-US" sz="2300" kern="1200" dirty="0" err="1"/>
            <a:t>tố</a:t>
          </a:r>
          <a:r>
            <a:rPr lang="en-US" sz="2300" kern="1200" dirty="0"/>
            <a:t> </a:t>
          </a:r>
        </a:p>
      </dsp:txBody>
      <dsp:txXfrm>
        <a:off x="341793" y="230484"/>
        <a:ext cx="6020657" cy="461208"/>
      </dsp:txXfrm>
    </dsp:sp>
    <dsp:sp modelId="{0C370864-703E-4A55-BD06-724B0D1A6889}">
      <dsp:nvSpPr>
        <dsp:cNvPr id="0" name=""/>
        <dsp:cNvSpPr/>
      </dsp:nvSpPr>
      <dsp:spPr>
        <a:xfrm>
          <a:off x="53538" y="172833"/>
          <a:ext cx="576510" cy="57651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A6DB4D8-38C6-488C-AA7C-D006FDC07C25}">
      <dsp:nvSpPr>
        <dsp:cNvPr id="0" name=""/>
        <dsp:cNvSpPr/>
      </dsp:nvSpPr>
      <dsp:spPr>
        <a:xfrm>
          <a:off x="606214" y="922416"/>
          <a:ext cx="5756236" cy="461208"/>
        </a:xfrm>
        <a:prstGeom prst="rect">
          <a:avLst/>
        </a:prstGeom>
        <a:solidFill>
          <a:schemeClr val="accent4">
            <a:hueOff val="3545403"/>
            <a:satOff val="8392"/>
            <a:lumOff val="5163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66084" tIns="58420" rIns="58420" bIns="5842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kern="1200" dirty="0" err="1"/>
            <a:t>Chọn</a:t>
          </a:r>
          <a:r>
            <a:rPr lang="en-US" sz="2300" kern="1200" dirty="0"/>
            <a:t> </a:t>
          </a:r>
          <a:r>
            <a:rPr lang="en-US" sz="2300" kern="1200" dirty="0" err="1"/>
            <a:t>ra</a:t>
          </a:r>
          <a:r>
            <a:rPr lang="en-US" sz="2300" kern="1200" dirty="0"/>
            <a:t> các </a:t>
          </a:r>
          <a:r>
            <a:rPr lang="en-US" sz="2300" kern="1200" dirty="0" err="1"/>
            <a:t>thừa</a:t>
          </a:r>
          <a:r>
            <a:rPr lang="en-US" sz="2300" kern="1200" dirty="0"/>
            <a:t> </a:t>
          </a:r>
          <a:r>
            <a:rPr lang="en-US" sz="2300" kern="1200" dirty="0" err="1"/>
            <a:t>số</a:t>
          </a:r>
          <a:r>
            <a:rPr lang="en-US" sz="2300" kern="1200" dirty="0"/>
            <a:t> </a:t>
          </a:r>
          <a:r>
            <a:rPr lang="en-US" sz="2300" kern="1200" dirty="0" err="1"/>
            <a:t>chung</a:t>
          </a:r>
          <a:endParaRPr lang="en-US" sz="2300" kern="1200" dirty="0"/>
        </a:p>
      </dsp:txBody>
      <dsp:txXfrm>
        <a:off x="606214" y="922416"/>
        <a:ext cx="5756236" cy="461208"/>
      </dsp:txXfrm>
    </dsp:sp>
    <dsp:sp modelId="{AF691AEC-50C4-469B-B56D-B4E84FEC3FC5}">
      <dsp:nvSpPr>
        <dsp:cNvPr id="0" name=""/>
        <dsp:cNvSpPr/>
      </dsp:nvSpPr>
      <dsp:spPr>
        <a:xfrm>
          <a:off x="317959" y="864765"/>
          <a:ext cx="576510" cy="57651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84B0BEC-5B00-47ED-8BD9-EC198553644D}">
      <dsp:nvSpPr>
        <dsp:cNvPr id="0" name=""/>
        <dsp:cNvSpPr/>
      </dsp:nvSpPr>
      <dsp:spPr>
        <a:xfrm>
          <a:off x="606214" y="1614349"/>
          <a:ext cx="5756236" cy="461208"/>
        </a:xfrm>
        <a:prstGeom prst="rect">
          <a:avLst/>
        </a:prstGeom>
        <a:solidFill>
          <a:schemeClr val="accent4">
            <a:hueOff val="7090806"/>
            <a:satOff val="16783"/>
            <a:lumOff val="10327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66084" tIns="58420" rIns="58420" bIns="5842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kern="1200" dirty="0" err="1"/>
            <a:t>Chọn</a:t>
          </a:r>
          <a:r>
            <a:rPr lang="en-US" sz="2300" kern="1200" dirty="0"/>
            <a:t> </a:t>
          </a:r>
          <a:r>
            <a:rPr lang="en-US" sz="2300" kern="1200" dirty="0" err="1"/>
            <a:t>ra</a:t>
          </a:r>
          <a:r>
            <a:rPr lang="en-US" sz="2300" kern="1200" dirty="0"/>
            <a:t> </a:t>
          </a:r>
          <a:r>
            <a:rPr lang="en-US" sz="2300" kern="1200" dirty="0" err="1"/>
            <a:t>số</a:t>
          </a:r>
          <a:r>
            <a:rPr lang="en-US" sz="2300" kern="1200" dirty="0"/>
            <a:t> </a:t>
          </a:r>
          <a:r>
            <a:rPr lang="en-US" sz="2300" kern="1200" dirty="0" err="1"/>
            <a:t>mũ</a:t>
          </a:r>
          <a:r>
            <a:rPr lang="en-US" sz="2300" kern="1200" dirty="0"/>
            <a:t> </a:t>
          </a:r>
          <a:r>
            <a:rPr lang="en-US" sz="2300" kern="1200" dirty="0" err="1"/>
            <a:t>nhỏ</a:t>
          </a:r>
          <a:r>
            <a:rPr lang="en-US" sz="2300" kern="1200" dirty="0"/>
            <a:t> </a:t>
          </a:r>
          <a:r>
            <a:rPr lang="en-US" sz="2300" kern="1200" dirty="0" err="1"/>
            <a:t>nhất</a:t>
          </a:r>
          <a:r>
            <a:rPr lang="en-US" sz="2300" kern="1200" dirty="0"/>
            <a:t> </a:t>
          </a:r>
          <a:r>
            <a:rPr lang="en-US" sz="2300" kern="1200" dirty="0" err="1"/>
            <a:t>của</a:t>
          </a:r>
          <a:r>
            <a:rPr lang="en-US" sz="2300" kern="1200" dirty="0"/>
            <a:t> các </a:t>
          </a:r>
          <a:r>
            <a:rPr lang="en-US" sz="2300" kern="1200" dirty="0" err="1"/>
            <a:t>thừa</a:t>
          </a:r>
          <a:r>
            <a:rPr lang="en-US" sz="2300" kern="1200" dirty="0"/>
            <a:t> </a:t>
          </a:r>
          <a:r>
            <a:rPr lang="en-US" sz="2300" kern="1200" dirty="0" err="1"/>
            <a:t>số</a:t>
          </a:r>
          <a:endParaRPr lang="en-US" sz="2300" kern="1200" dirty="0"/>
        </a:p>
      </dsp:txBody>
      <dsp:txXfrm>
        <a:off x="606214" y="1614349"/>
        <a:ext cx="5756236" cy="461208"/>
      </dsp:txXfrm>
    </dsp:sp>
    <dsp:sp modelId="{912F788E-EECF-4F32-9D4F-EEF162C7CD78}">
      <dsp:nvSpPr>
        <dsp:cNvPr id="0" name=""/>
        <dsp:cNvSpPr/>
      </dsp:nvSpPr>
      <dsp:spPr>
        <a:xfrm>
          <a:off x="317959" y="1556697"/>
          <a:ext cx="576510" cy="57651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D6910BD-670D-42B3-A611-BC58CCF70EB4}">
      <dsp:nvSpPr>
        <dsp:cNvPr id="0" name=""/>
        <dsp:cNvSpPr/>
      </dsp:nvSpPr>
      <dsp:spPr>
        <a:xfrm>
          <a:off x="341793" y="2306281"/>
          <a:ext cx="6020657" cy="461208"/>
        </a:xfrm>
        <a:prstGeom prst="rect">
          <a:avLst/>
        </a:prstGeom>
        <a:solidFill>
          <a:schemeClr val="accent4">
            <a:hueOff val="10636208"/>
            <a:satOff val="25175"/>
            <a:lumOff val="1549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66084" tIns="58420" rIns="58420" bIns="5842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kern="1200" dirty="0" err="1"/>
            <a:t>Lập</a:t>
          </a:r>
          <a:r>
            <a:rPr lang="en-US" sz="2300" kern="1200" dirty="0"/>
            <a:t> </a:t>
          </a:r>
          <a:r>
            <a:rPr lang="en-US" sz="2300" kern="1200" dirty="0" err="1"/>
            <a:t>tích</a:t>
          </a:r>
          <a:r>
            <a:rPr lang="en-US" sz="2300" kern="1200" dirty="0"/>
            <a:t> các </a:t>
          </a:r>
          <a:r>
            <a:rPr lang="en-US" sz="2300" kern="1200" dirty="0" err="1"/>
            <a:t>lũy</a:t>
          </a:r>
          <a:r>
            <a:rPr lang="en-US" sz="2300" kern="1200" dirty="0"/>
            <a:t> </a:t>
          </a:r>
          <a:r>
            <a:rPr lang="en-US" sz="2300" kern="1200" dirty="0" err="1"/>
            <a:t>thừa</a:t>
          </a:r>
          <a:r>
            <a:rPr lang="en-US" sz="2300" kern="1200" dirty="0"/>
            <a:t> </a:t>
          </a:r>
          <a:r>
            <a:rPr lang="en-US" sz="2300" kern="1200" dirty="0" err="1"/>
            <a:t>đã</a:t>
          </a:r>
          <a:r>
            <a:rPr lang="en-US" sz="2300" kern="1200" dirty="0"/>
            <a:t> </a:t>
          </a:r>
          <a:r>
            <a:rPr lang="en-US" sz="2300" kern="1200" dirty="0" err="1"/>
            <a:t>chọn</a:t>
          </a:r>
          <a:r>
            <a:rPr lang="en-US" sz="2300" kern="1200" dirty="0"/>
            <a:t> </a:t>
          </a:r>
        </a:p>
      </dsp:txBody>
      <dsp:txXfrm>
        <a:off x="341793" y="2306281"/>
        <a:ext cx="6020657" cy="461208"/>
      </dsp:txXfrm>
    </dsp:sp>
    <dsp:sp modelId="{B49046F2-383F-4518-BF5D-B413B0508F21}">
      <dsp:nvSpPr>
        <dsp:cNvPr id="0" name=""/>
        <dsp:cNvSpPr/>
      </dsp:nvSpPr>
      <dsp:spPr>
        <a:xfrm>
          <a:off x="53538" y="2248630"/>
          <a:ext cx="576510" cy="57651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5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13.91586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11-07T08:12:52.93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341 5964 0,'0'20'171,"41"-20"-171,22 21 16,-43 0-16,22-21 16,-1 0-16,1 0 15,-1 0-15,0 20 16,1-20 0,20 0-16,21 0 15,-62 0-15,61 0 16,-19 0-16,40 0 15,-61 0-15,20 0 16,0 0-16,0 0 16,-20 0-1,-22 0 1,22 0-16,-22 0 16,22 0-16,-1 0 15,1 0-15,-1 0 16,-20 0-16,41 0 15,0 0-15,-41 0 16,20 0-16,21 0 16,-41 0-16,41 0 15,1 0-15,-22 0 16,42 0-16,-21 0 16,-21 0-16,22 0 15,-1-20-15,21 20 16,-42 0-16,21-21 15,-20 21-15,-22 0 16,1 0 0,0 0-16,-1 0 31,1 0 0,0 0-15,20 0 31,-20 0-47,21 0 15,-1 0 1,0 0-16,1 0 16,41 0-16,41-21 15,-20 21-15,-42-20 16,21 20-16,-1 0 15,-40-21-15,-1 21 16,-20 0-16,21 0 16,20 0-16,-42 0 15,43 0-15,-1 0 16,-21 0-16,21 0 16,21 0-16,-21 0 15,0 0-15,-20 0 16,20 0-1,-21 0 1,-20 0 0,0 0-16,0 0 15,-1 0 1,1 0 15,0 0 16,0 0-31,-1 0-16,22 0 0,-22 0 15,43 0 1,-1 0-16,-42 0 16,43 0-16,-43 0 15,1 0 1,0 0-1,-21 21 64,0-42-17,-21 0-46,-41 1-1,-62-1-15,-21 21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5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13.91586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11-07T08:13:07.25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58 8655 0,'20'0'0,"1"0"16,41 0 0,0 0-16,63 0 15,-42 0-15,41-41 16,0 20-16,-20 21 15,-1-20-15,-20 20 16,-41-21 0,-1 21-16,0 0 15,1 0-15,-1 0 16,21 0-16,1 0 16,-1 0-16,21 0 15,-21 0-15,21 0 16,-21 0-16,0 0 15,42 0-15,-42 0 16,-21 0-16,42 0 16,0-21-16,0 21 15,-21-20-15,21 20 16,0-21-16,0 21 16,-42-21-1,42 21-15,0 0 16,20 0-16,-20 0 15,21 0-15,-63 0 16,63 0-16,-21 0 16,0 0-16,-21 0 15,0 0-15,0 0 16,-21 0-16,22 0 16,19 0-16,-19 0 15,-1 0 1,62 21-16,-62-21 0,21 21 15,-21-21 1,-41 20-16,62-20 16,0 0-16,20 42 15,-20-22 1,0-20-16,-21 0 16,21 0-16,-21 21 15,-20-21-15,20 0 16,-21 0-16,1 0 15,-1 21-15,1-21 16,-1 20-16,0 1 16,1-21-16,-1 21 15,21-21-15,1 21 16,-22-21-16,21 0 16,0 0-16,-20 20 15,20-20-15,0 0 16,-20 0-16,20 0 15,0 0-15,-41 0 16,41 21-16,21-21 16,-42 0-16,42 0 15,-21 0 1,-21 0-16,22 0 16,-43 0-16,43 0 15,-1 0-15,21 0 16,-42 0-16,0 0 15,-20 0-15,0 0 16,0 0-16,-1 0 16,1 0-16,20 0 15,-20 0-15,21 0 16,-22 0-16,22 0 16,-1 0-16,1 0 15,-1 0-15,-20 0 16,-1 0-16,22 0 15,-1 0 1,-20 0-16,0 0 16,0 0-1,-21-21 173,-21 21-173,0 0-15,-41 0 16,0 0-16,20 0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5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13.91586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11-07T08:13:08.47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827 8697 0,'0'-21'94,"42"21"-94,-1 0 16,42-21-16,0 21 15,21 0-15,-22 0 16,22 0-16,62 0 15,0 0-15,41 0 16,0 0-16,21 0 16,-62 0-16,-21 21 15,-42-21-15,42 42 16,0-42-16,0 20 16,0-20-16,-41 0 15,41 0-15,-42 0 16,1 0-16,-42 0 15,21 0 1,-62 0-16,41 0 16,-21 0-16,42 0 15,-21 0-15,21 0 16,-21 0-16,1 0 16,40 0-16,-20 0 15,0 0-15,-21 0 16,0 0-16,0 0 15,-41 0-15,21 0 16,-22 0-16,1 0 16,0 0-16,-1 0 15,1 0 1,-42 0 17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5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13.91586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11-07T08:13:09.32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775 8448 0,'41'0'47,"1"0"-47,-1 0 15,42 0-15,-42 0 16,22 0-16,40 0 16,-41 0-16,1 0 15,40 0-15,1 0 16,20 0-16,-20 0 16,-1 0-16,1 0 15,-1 0-15,-40 0 16,-43 0-16,22 0 15,-22 0 1,1 0-16,0 0 172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5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13.91586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11-07T08:13:11.39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283 9194 0,'0'21'16,"21"-21"-1,0 20-15,41-20 16,41 21-16,-40-21 15,-22 0-15,63 0 16,41 0-16,41 0 16,-20 0-16,0 0 15,-21 0 1,62 0-16,-21 0 16,-20 0-16,0 0 15,-21 0-15,-42 0 16,1 0-16,-63 21 15,21-21-15,-41 0 16,21 0-16,-22 0 16,1 0-16,0 20 15,-1-20-15,22 0 16,-1 21 0,-20-21-16,41 0 15,0 0-15,-20 21 16,20-21-16,0 21 15,-41-21-15,20 0 16,1 0-16,-22 0 31,1 0 47,0 0 63,0 0-125,-1 0-16,1 0 15,0 0 1,-1 0 156,-20-21-157,0 0 32,0 0-31,0 1 0,0-1-1,0 0-15,0 1 16,0-1-1,0 0-15,0 0 16,0 1 0,0-1-1,0 0 1,0 1-16,-20-22 16,20 21-1,0 1 313,0-1-312,20 21 0,1 0-1,-21-21-15,21 21 16,-21-20-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5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13.91586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11-07T08:13:21.19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472 4618 0,'42'0'125,"-22"0"-109,43 0-16,-1 0 16,-21 0-16,21 0 15,-20 0-15,-22 0 16,63 0-16,-21 0 16,-41 0-16,21 0 15,-1 0-15,21 0 16,0 0-16,-20 0 15,-1 0-15,1 0 16,-22 0-16,43 0 16,-43 0-16,42 0 15,-41 0-15,21 0 16,-1 0-16,-20 0 16,-1 0-16,1 0 15,0 0-15,0 0 16,20 0-1,-20 0 1,-1 0 0,1 0-1,0 0 1,0 0 0,20 0-1,1 0 1,-1 0-16,-20 0 15,20 0-15,-20 0 16,20 20-16,1-20 16,20 21-16,-41-21 15,20 0-15,0 0 16,1 0-16,20 0 16,-41 0-16,20 0 15,1 0-15,-22 0 16,22 0-16,-1 0 15,42 0 1,-41 0-16,-22 0 16,22 0-16,-1 0 15,-20 0-15,0 0 16,-1 0-16,22 0 16,-1 0-16,-20 0 15,0 0 1,-1 0-16,22 0 15,-1 0-15,-20 0 16,20 0-16,-20 0 16,0 0-16,20 0 15,1 0-15,-1 0 16,0 0-16,-20 0 16,41 0-16,-41 0 15,20 0-15,22 0 16,-43 0-16,22 0 15,-21 0-15,20 0 16,0 0-16,-20 0 16,21 0-16,-22 21 15,1-21-15,0 0 16,-1 21 0,22-21-16,-21 0 15,-1 0 1,1 0-16,0 0 15,-1 20 1,22-20 0,-21 0-16,20 0 15,-20 0 1,41 21 0,-21-21-16,1 0 15,20 0-15,-41 0 16,-1 0-16,1 0 94,0 0-63,0 0-16,-1 0 1,1 0 0,0 0-1,-1 0 1,1 0 3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5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13.91586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11-07T08:13:22.79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410 5032 0,'42'0'140,"-22"0"-140,42 0 16,1 0-16,-1 0 16,21 0-16,-1 0 15,1 0-15,-41 0 16,20 0-16,0 0 16,-41 0-16,41 0 15,-21 0-15,1 0 16,20 0-16,0 0 15,-20 0-15,20 0 16,21 0 0,-42 0-16,42 0 15,0 0-15,-42 0 16,63 0-16,-63 0 16,42 0-16,41 0 15,-41 0-15,42 0 16,-22 0-16,21 0 15,-61 0-15,40 0 16,-20 21-16,21-21 16,41 0-16,0 20 15,-42-20-15,-41 21 16,1-21-16,-22 0 16,21 21-16,0-21 15,-20 0-15,20 20 16,-21-20-16,1 0 15,20 0-15,0 0 16,-20 0-16,-1 0 16,21 0-16,-41 21 15,20-21-15,21 0 16,-41 0-16,41 0 16,0 0-16,-41 0 15,0 0 1,0 0-16,20 0 15,1 0-15,-22 0 16,1 0 0,0 0-16,-1 0 15,1 0-15,21 0 16,-22 0 0,1 0-1,0 0-15,-1 0 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5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13.91586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11-07T08:13:23.90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301 4680 0,'41'0'93,"22"0"-93,19 0 16,22 0-16,0 0 0,-22 0 16,43 0-1,20 0-15,-62 0 16,20 0-16,1 0 16,-1 0-16,84 0 15,-21 0-15,-1 0 16,-20 0-16,-82 0 15,40 0-15,-61 0 16,40 0-16,1 0 16,0 0-16,-21 0 15,21 0-15,-21 0 16,42 0-16,-63 0 16,42 0-16,-21 0 15,1 0-15,-43 0 16,22 0-16,-22 0 15,22 0-15,-21 0 16,-1 0-16,1 0 16,0 21 124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5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13.91586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11-07T08:13:25.14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8149 4638 0,'41'0'109,"63"0"-93,-63 0-16,42 0 15,0 0-15,21 0 16,-63 0-16,104 0 16,-21 0-16,1 0 15,-22 0-15,1 0 16,41 0-16,0 0 16,-21 0-16,-62 0 15,1 0-15,40 0 16,63 0-16,0 0 15,-21 0-15,41 0 16,-61 0-16,61 0 16,-41 0-16,-21 0 15,1 0-15,20-20 16,-42 20 0,22 0-16,20 0 15,0 0-15,0 0 16,-42 0-16,1-42 15,20 42-15,-20 0 16,-1 0-16,1 0 16,-21 0-16,0 0 15,-21 0-15,-21 0 16,21 0-16,-20 0 16,20 0-16,-21 0 15,1 0-15,-21 0 16,-1 0-16,1 0 15,0 0-15,-1 0 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5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13.91586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11-07T08:13:27.46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8294 4928 0,'41'0'172,"-20"0"-156,21 0-16,-22 0 15,22 0 1,-22 0-16,43 21 0,-1-21 16,-42 0-1,63 0-15,-21 0 16,-41 0-16,0 0 16,0 0 15,-1 0 31,1 0-30,0 0-17,41 0-15,0 0 16,0 0-16,42 0 15,41 0-15,-42 0 16,-20 0 0,21 0-16,-42 0 15,21 0-15,-42 0 16,22 0 0,-1 0-16,-21 0 0,21 0 15,-41 0 1,0 0-16,41 0 15,-41 0-15,20 0 16,0 0-16,1 0 31,-21 0-31,20 0 16,-20 0-16,20 0 16,1 0-16,-1 0 15,0 0-15,22 0 16,-22 0-16,42 0 15,-21 0-15,42 0 16,-42 0-16,0 0 16,0 0-16,42-21 0,-84 21 15,43 0 1,19-20-16,-19 20 16,-1-21-16,0 21 15,0 0-15,21 0 16,-21-21-16,-20 21 15,20 0-15,0 0 16,21 0-16,-21 0 16,-41 0-16,41 0 15,-21 0-15,-20 0 32,0 0-32,-1 0 15,1 0-15,20 0 16,-20 0-1,21 0-15,-1 0 16,1-21 0,-1 21-1,0 0 1,-20 0-16,0 0 16,0 0-1,-1 0 16,1 0 16,0 0 0,-1 0-31,1 0-16,0 0 15,0 0-15,-1 0 16,1 0 0,-21 21-16,21-21 0,-1 0 31,1 0-31,0 0 16,0 0-16,-1 21 15,22-21-15,-22 0 16,22 0-1,-21 0-15,-1 0 16,1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5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13.91586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11-07T08:21:37.99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628 940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5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13.91586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11-07T08:12:54.60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175 6481 0,'21'0'16,"-21"21"-1,21-21 1,-1 0 0,1 0 15,0 0-31,0 0 15,-1 0-15,-20-21 16,21 21-16,0 0 16,20 0-1,-20 0 1,20-20-16,21-1 16,-41 21-16,41-21 15,0 21 1,-41 0-16,0 0 15,20 0-15,-20 0 16,20 0-16,-20 0 16,41 0-16,21 0 15,42 0-15,-43 0 16,43 0-16,20 0 16,0 0-16,-42 0 15,1 0-15,-21 0 16,0 0-16,41 21 15,-83-21-15,1 0 16,41 0-16,0 0 16,-1 0-16,22 0 15,-42 0-15,21 0 16,0 0-16,21 0 16,-22 0-16,-61 0 15,41 0-15,21 0 16,-21 0-16,42 0 15,-42 0-15,0 0 16,-41 0 0,0 0-16,20 0 15,-20 0 1,-1 0 0,1 0-1,0 0 1,0 0-16,41 0 15,-21 0-15,21 0 16,83 0-16,0 0 16,-41 0-16,-63 0 15,42 0-15,-41 0 16,61 0-16,-61 0 16,20 0-16,0 0 15,-41 0-15,20 0 16,-20 0-16,0 0 15,-1 0-15,1 0 16,0 0 15,0 0-31,-1 0 16,42 0 0,21 0-16,-41 0 15,41 0 1,-1 0-16,-40-21 15,-21 21-15,-1 0 16,-20-21 31,0-20-31,0 20-1,-20 1-15,20-1 16,-63 0-16,-19 1 15,-43 20-1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5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13.91586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11-07T08:21:41.70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8577 11596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5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13.91586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11-07T08:12:55.28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040 6481 0,'62'0'16,"-21"0"-16,42 0 15,0 0-15,41-20 16,21 20-16,-41 0 16,0 0-16,124-21 15,-1 0-15,63-20 16,-41 20-16,-42 0 15,-62 1-15,0-22 16,-41 42-16,-63 0 16,-20 0-1,0 0 1,20 0 0,1 0-1,-22 0-15,43 21 16,-43 0-16,1-1 15,41-20-15,-20 21 16,-22-21 0,1 0-16,0 0 15,-63-21 110,-61 1-109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5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13.91586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11-07T08:12:57.36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43 7185 0,'21'0'78,"0"0"-78,-1 0 15,43 0-15,-22 0 16,21 0-16,0 0 16,-20 21-16,20-21 15,0 0-15,42 0 16,-1 0-16,-61 0 15,82 0-15,21 0 16,-41 0-16,41 0 16,-83 0-16,21 0 15,20 0-15,1 0 16,-1 0-16,-20 0 16,21 0-16,20 0 15,-20-21-15,-1 21 16,42-20-16,0-1 15,0 21-15,0-42 16,42 22-16,-63 20 16,63-21-16,-42 21 15,-42-21-15,22 1 16,-22 20 0,-20-21-16,-21 21 15,0 0-15,21-21 16,-41 21-16,41 0 15,-1 0-15,-19 0 16,-1 0-16,21 0 16,-21 0-16,21 0 15,-42 0-15,42 0 16,-42 0-16,-20 0 16,20 0-16,-20 0 15,0 0 1,0 0-16,41 0 15,0 0-15,62 0 16,21 0-16,-41 0 16,41 0-16,-62 0 15,20 0-15,1 0 16,0 0-16,-1 0 16,-41 0-16,-41 0 15,0 21-15,-1-21 16,1 0 15,0 0 0,0 0-31,-1 0 16,1 0 0,0 0 62,-104 0 0,0 21-6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5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13.91586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11-07T08:12:58.70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33 7579 0,'21'0'32,"41"0"-17,0 0-15,63 20 16,-22-20-16,1 0 16,20 0-16,-62 0 15,42 0-15,41 0 16,0 0-16,21 0 15,20 0-15,21 0 16,-41 0-16,-21 0 16,21 0-1,-21 0-15,0 0 16,0 0-16,-42 0 16,1 0-16,41 0 15,-41 0-15,41 0 16,62 0-16,-41 0 15,82 0-15,-41 0 16,-41 0-16,21 0 16,-63 0-16,21 0 15,-42 0-15,-40 0 16,20 0-16,-42 0 16,21 0-16,-41 0 15,0 0-15,41 0 16,-42 0-16,1 0 15,41 0-15,-41 0 16,20 0-16,22 0 16,-1 0-16,0 0 15,41 0-15,43 0 16,-43 0-16,1 0 16,-42 0-16,0 0 15,-41 0-15,-1 0 16,-40 0 156,-42 0-157,-63-20-15,42 20 16,-62 0-16,-20 0 16,-84 0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5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13.91586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11-07T08:12:59.57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351 7579 0,'62'0'0,"83"0"16,-41 0-16,-1 0 16,-41 0-16,42-21 15,-21 21-15,-21-21 16,-21 21-16,22-20 16,-1 20-16,-42 0 15,22 0-15,20 0 16,-41-21-16,62 21 15,-42-21-15,42 21 16,-21-20 0,21 20-16,-21-21 15,21 21-15,-62 0 16,41-21-16,0 21 16,-21-21-16,22 21 15,19 0-15,-19-20 16,-43 20-16,43 0 15,-43 0-15,22 0 16,20-21-16,-41 21 16,20 0-16,21 0 15,-20 0 1,-1 0-16,-20-21 16,-1 21-16,1 0 15,0 0 16,0 0 94,-1 0-93,-20-20 3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5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13.91586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11-07T08:13:01.58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969 7537 0,'21'0'47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5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13.91586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11-07T08:13:03.15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098 7579 0,'21'0'62,"20"0"-62,-20 0 16,41 0-16,-41 0 15,41 0-15,21 0 16,41 0-16,-41 0 16,0 0-16,-63 0 15,63 0-15,-21 0 16,-20 0-1,-1 0-15,21 0 16,-20 0-16,20 20 16,0-20-16,-20 21 15,-1-21-15,1 21 16,20-21-16,-42 0 16,1 21-16,0-21 15,0 0 63,-1 0-78,1 0 0,0 0 16,-1 0 0,-20 20-16,21 1 15,0-21-15,0 0 16,-1 0-1,1 0 79,0 0-63,-1 0 1,1 0 93,0 0-110,0 0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5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13.91586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11-07T08:13:05.07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30 8966 0,'41'0'110,"1"0"-110,20 0 15,21 0-15,20 0 16,-41 0-16,21 0 16,-21 0-16,21 0 15,-41 0-15,20 0 16,0 0-16,-41 0 15,41 0-15,-41 0 16,41 0-16,0-21 16,0 21-16,0 0 15,21 0 1,-21 0-16,42-20 16,-42 20-16,-41 0 15,41 0-15,-41 0 16,41 0-16,0 0 15,-41 0-15,61 0 16,1 0-16,0 0 16,21 0-16,20 0 15,-41 0-15,0 0 16,0 0-16,-21 0 16,41 0-1,-40 0-15,61 0 16,21 0-1,-62 0-15,20 0 16,1 0-16,-21 0 16,0 0-16,20 0 15,1 0-15,-63 0 16,1 0-16,82 0 16,-41 0-16,0 0 15,0 0-15,0 0 16,41 0-16,-21 0 15,1 0-15,41 0 16,-41 0-16,-1 0 16,42 0-16,0 0 15,-103 0-15,41 0 16,-1 0-16,-40 0 16,41 0-16,-21 0 15,21 0-15,-42 0 16,42 0-16,-21 0 15,42 0-15,20 0 16,-41 0-16,21 0 16,41 0-16,-83 0 15,0 0 1,21 0-16,-21 0 16,-41 0-16,20 0 15,-20 0-15,20 0 16,-20 0-1,20 0 1,1 0-16,-1 0 16,1 0-16,20 0 15,-21 0-15,1 0 16,-22 0-16,1 0 16,-42 0 12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" name="Google Shape;876;g1209571f4d9_0_9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7" name="Google Shape;877;g1209571f4d9_0_9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008591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" name="Google Shape;876;g1209571f4d9_0_9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7" name="Google Shape;877;g1209571f4d9_0_9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251737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" name="Google Shape;876;g1209571f4d9_0_9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7" name="Google Shape;877;g1209571f4d9_0_9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526120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" name="Google Shape;876;g1209571f4d9_0_9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7" name="Google Shape;877;g1209571f4d9_0_9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780602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" name="Google Shape;876;g1209571f4d9_0_9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7" name="Google Shape;877;g1209571f4d9_0_9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773192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2" name="Google Shape;1872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73" name="Google Shape;1873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473655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692533" y="283450"/>
            <a:ext cx="7758933" cy="4469475"/>
          </a:xfrm>
          <a:custGeom>
            <a:avLst/>
            <a:gdLst/>
            <a:ahLst/>
            <a:cxnLst/>
            <a:rect l="l" t="t" r="r" b="b"/>
            <a:pathLst>
              <a:path w="215496" h="136901" extrusionOk="0">
                <a:moveTo>
                  <a:pt x="66775" y="1"/>
                </a:moveTo>
                <a:cubicBezTo>
                  <a:pt x="66987" y="779"/>
                  <a:pt x="66940" y="1582"/>
                  <a:pt x="66657" y="2313"/>
                </a:cubicBezTo>
                <a:cubicBezTo>
                  <a:pt x="66091" y="3776"/>
                  <a:pt x="64699" y="4767"/>
                  <a:pt x="63141" y="4814"/>
                </a:cubicBezTo>
                <a:cubicBezTo>
                  <a:pt x="63104" y="4815"/>
                  <a:pt x="63067" y="4816"/>
                  <a:pt x="63031" y="4816"/>
                </a:cubicBezTo>
                <a:cubicBezTo>
                  <a:pt x="60538" y="4816"/>
                  <a:pt x="58691" y="2466"/>
                  <a:pt x="59342" y="24"/>
                </a:cubicBezTo>
                <a:lnTo>
                  <a:pt x="55591" y="24"/>
                </a:lnTo>
                <a:cubicBezTo>
                  <a:pt x="55803" y="779"/>
                  <a:pt x="55756" y="1582"/>
                  <a:pt x="55473" y="2313"/>
                </a:cubicBezTo>
                <a:cubicBezTo>
                  <a:pt x="54907" y="3776"/>
                  <a:pt x="53538" y="4767"/>
                  <a:pt x="51957" y="4838"/>
                </a:cubicBezTo>
                <a:cubicBezTo>
                  <a:pt x="51920" y="4839"/>
                  <a:pt x="51884" y="4839"/>
                  <a:pt x="51848" y="4839"/>
                </a:cubicBezTo>
                <a:cubicBezTo>
                  <a:pt x="49354" y="4839"/>
                  <a:pt x="47507" y="2466"/>
                  <a:pt x="48158" y="24"/>
                </a:cubicBezTo>
                <a:lnTo>
                  <a:pt x="44430" y="24"/>
                </a:lnTo>
                <a:cubicBezTo>
                  <a:pt x="44643" y="779"/>
                  <a:pt x="44595" y="1582"/>
                  <a:pt x="44289" y="2313"/>
                </a:cubicBezTo>
                <a:cubicBezTo>
                  <a:pt x="43746" y="3776"/>
                  <a:pt x="42354" y="4767"/>
                  <a:pt x="40797" y="4838"/>
                </a:cubicBezTo>
                <a:cubicBezTo>
                  <a:pt x="40760" y="4839"/>
                  <a:pt x="40723" y="4839"/>
                  <a:pt x="40686" y="4839"/>
                </a:cubicBezTo>
                <a:cubicBezTo>
                  <a:pt x="38171" y="4839"/>
                  <a:pt x="36347" y="2466"/>
                  <a:pt x="36998" y="24"/>
                </a:cubicBezTo>
                <a:lnTo>
                  <a:pt x="33246" y="24"/>
                </a:lnTo>
                <a:cubicBezTo>
                  <a:pt x="33458" y="779"/>
                  <a:pt x="33411" y="1582"/>
                  <a:pt x="33128" y="2313"/>
                </a:cubicBezTo>
                <a:cubicBezTo>
                  <a:pt x="32562" y="3776"/>
                  <a:pt x="31193" y="4767"/>
                  <a:pt x="29636" y="4838"/>
                </a:cubicBezTo>
                <a:cubicBezTo>
                  <a:pt x="29599" y="4839"/>
                  <a:pt x="29563" y="4839"/>
                  <a:pt x="29526" y="4839"/>
                </a:cubicBezTo>
                <a:cubicBezTo>
                  <a:pt x="27010" y="4839"/>
                  <a:pt x="25162" y="2443"/>
                  <a:pt x="25814" y="24"/>
                </a:cubicBezTo>
                <a:lnTo>
                  <a:pt x="22086" y="24"/>
                </a:lnTo>
                <a:cubicBezTo>
                  <a:pt x="22274" y="779"/>
                  <a:pt x="22251" y="1582"/>
                  <a:pt x="21944" y="2313"/>
                </a:cubicBezTo>
                <a:cubicBezTo>
                  <a:pt x="21401" y="3776"/>
                  <a:pt x="20009" y="4767"/>
                  <a:pt x="18452" y="4838"/>
                </a:cubicBezTo>
                <a:cubicBezTo>
                  <a:pt x="18427" y="4838"/>
                  <a:pt x="18402" y="4838"/>
                  <a:pt x="18378" y="4838"/>
                </a:cubicBezTo>
                <a:cubicBezTo>
                  <a:pt x="15844" y="4838"/>
                  <a:pt x="13999" y="2454"/>
                  <a:pt x="14653" y="24"/>
                </a:cubicBezTo>
                <a:lnTo>
                  <a:pt x="10901" y="24"/>
                </a:lnTo>
                <a:cubicBezTo>
                  <a:pt x="11114" y="779"/>
                  <a:pt x="11067" y="1582"/>
                  <a:pt x="10783" y="2313"/>
                </a:cubicBezTo>
                <a:cubicBezTo>
                  <a:pt x="10217" y="3776"/>
                  <a:pt x="8849" y="4767"/>
                  <a:pt x="7268" y="4838"/>
                </a:cubicBezTo>
                <a:cubicBezTo>
                  <a:pt x="7231" y="4839"/>
                  <a:pt x="7195" y="4839"/>
                  <a:pt x="7158" y="4839"/>
                </a:cubicBezTo>
                <a:cubicBezTo>
                  <a:pt x="4665" y="4839"/>
                  <a:pt x="2818" y="2466"/>
                  <a:pt x="3469" y="24"/>
                </a:cubicBezTo>
                <a:lnTo>
                  <a:pt x="0" y="24"/>
                </a:lnTo>
                <a:lnTo>
                  <a:pt x="0" y="136901"/>
                </a:lnTo>
                <a:lnTo>
                  <a:pt x="215496" y="136901"/>
                </a:lnTo>
                <a:lnTo>
                  <a:pt x="215496" y="24"/>
                </a:lnTo>
                <a:lnTo>
                  <a:pt x="212027" y="24"/>
                </a:lnTo>
                <a:cubicBezTo>
                  <a:pt x="212240" y="779"/>
                  <a:pt x="212193" y="1582"/>
                  <a:pt x="211909" y="2313"/>
                </a:cubicBezTo>
                <a:cubicBezTo>
                  <a:pt x="211343" y="3776"/>
                  <a:pt x="209951" y="4767"/>
                  <a:pt x="208394" y="4838"/>
                </a:cubicBezTo>
                <a:cubicBezTo>
                  <a:pt x="208357" y="4839"/>
                  <a:pt x="208321" y="4839"/>
                  <a:pt x="208284" y="4839"/>
                </a:cubicBezTo>
                <a:cubicBezTo>
                  <a:pt x="205791" y="4839"/>
                  <a:pt x="203944" y="2466"/>
                  <a:pt x="204595" y="24"/>
                </a:cubicBezTo>
                <a:lnTo>
                  <a:pt x="200843" y="24"/>
                </a:lnTo>
                <a:cubicBezTo>
                  <a:pt x="201056" y="779"/>
                  <a:pt x="201008" y="1582"/>
                  <a:pt x="200725" y="2313"/>
                </a:cubicBezTo>
                <a:cubicBezTo>
                  <a:pt x="200159" y="3776"/>
                  <a:pt x="198790" y="4767"/>
                  <a:pt x="197233" y="4838"/>
                </a:cubicBezTo>
                <a:cubicBezTo>
                  <a:pt x="197196" y="4839"/>
                  <a:pt x="197160" y="4839"/>
                  <a:pt x="197124" y="4839"/>
                </a:cubicBezTo>
                <a:cubicBezTo>
                  <a:pt x="194608" y="4839"/>
                  <a:pt x="192783" y="2443"/>
                  <a:pt x="193411" y="24"/>
                </a:cubicBezTo>
                <a:lnTo>
                  <a:pt x="189683" y="24"/>
                </a:lnTo>
                <a:cubicBezTo>
                  <a:pt x="189895" y="779"/>
                  <a:pt x="189848" y="1582"/>
                  <a:pt x="189541" y="2313"/>
                </a:cubicBezTo>
                <a:cubicBezTo>
                  <a:pt x="188998" y="3776"/>
                  <a:pt x="187606" y="4767"/>
                  <a:pt x="186049" y="4838"/>
                </a:cubicBezTo>
                <a:cubicBezTo>
                  <a:pt x="186024" y="4838"/>
                  <a:pt x="186000" y="4838"/>
                  <a:pt x="185975" y="4838"/>
                </a:cubicBezTo>
                <a:cubicBezTo>
                  <a:pt x="183464" y="4838"/>
                  <a:pt x="181596" y="2454"/>
                  <a:pt x="182250" y="24"/>
                </a:cubicBezTo>
                <a:lnTo>
                  <a:pt x="178498" y="24"/>
                </a:lnTo>
                <a:cubicBezTo>
                  <a:pt x="178711" y="779"/>
                  <a:pt x="178664" y="1582"/>
                  <a:pt x="178357" y="2313"/>
                </a:cubicBezTo>
                <a:cubicBezTo>
                  <a:pt x="177814" y="3776"/>
                  <a:pt x="176422" y="4767"/>
                  <a:pt x="174865" y="4838"/>
                </a:cubicBezTo>
                <a:cubicBezTo>
                  <a:pt x="174840" y="4838"/>
                  <a:pt x="174816" y="4838"/>
                  <a:pt x="174791" y="4838"/>
                </a:cubicBezTo>
                <a:cubicBezTo>
                  <a:pt x="172280" y="4838"/>
                  <a:pt x="170412" y="2454"/>
                  <a:pt x="171066" y="1"/>
                </a:cubicBezTo>
                <a:lnTo>
                  <a:pt x="167338" y="1"/>
                </a:lnTo>
                <a:cubicBezTo>
                  <a:pt x="167550" y="779"/>
                  <a:pt x="167503" y="1582"/>
                  <a:pt x="167196" y="2313"/>
                </a:cubicBezTo>
                <a:cubicBezTo>
                  <a:pt x="166654" y="3776"/>
                  <a:pt x="165262" y="4767"/>
                  <a:pt x="163704" y="4814"/>
                </a:cubicBezTo>
                <a:cubicBezTo>
                  <a:pt x="163668" y="4815"/>
                  <a:pt x="163631" y="4816"/>
                  <a:pt x="163595" y="4816"/>
                </a:cubicBezTo>
                <a:cubicBezTo>
                  <a:pt x="161102" y="4816"/>
                  <a:pt x="159278" y="2443"/>
                  <a:pt x="159905" y="24"/>
                </a:cubicBezTo>
                <a:lnTo>
                  <a:pt x="156154" y="24"/>
                </a:lnTo>
                <a:cubicBezTo>
                  <a:pt x="156366" y="779"/>
                  <a:pt x="156319" y="1582"/>
                  <a:pt x="156036" y="2313"/>
                </a:cubicBezTo>
                <a:cubicBezTo>
                  <a:pt x="155470" y="3776"/>
                  <a:pt x="154101" y="4767"/>
                  <a:pt x="152544" y="4838"/>
                </a:cubicBezTo>
                <a:cubicBezTo>
                  <a:pt x="152507" y="4839"/>
                  <a:pt x="152470" y="4839"/>
                  <a:pt x="152433" y="4839"/>
                </a:cubicBezTo>
                <a:cubicBezTo>
                  <a:pt x="149918" y="4839"/>
                  <a:pt x="148094" y="2466"/>
                  <a:pt x="148745" y="24"/>
                </a:cubicBezTo>
                <a:lnTo>
                  <a:pt x="144993" y="24"/>
                </a:lnTo>
                <a:cubicBezTo>
                  <a:pt x="145206" y="779"/>
                  <a:pt x="145158" y="1582"/>
                  <a:pt x="144875" y="2313"/>
                </a:cubicBezTo>
                <a:cubicBezTo>
                  <a:pt x="144309" y="3776"/>
                  <a:pt x="142940" y="4767"/>
                  <a:pt x="141360" y="4838"/>
                </a:cubicBezTo>
                <a:cubicBezTo>
                  <a:pt x="141323" y="4839"/>
                  <a:pt x="141286" y="4839"/>
                  <a:pt x="141250" y="4839"/>
                </a:cubicBezTo>
                <a:cubicBezTo>
                  <a:pt x="138757" y="4839"/>
                  <a:pt x="136910" y="2466"/>
                  <a:pt x="137561" y="24"/>
                </a:cubicBezTo>
                <a:lnTo>
                  <a:pt x="133809" y="24"/>
                </a:lnTo>
                <a:cubicBezTo>
                  <a:pt x="134021" y="779"/>
                  <a:pt x="133974" y="1582"/>
                  <a:pt x="133691" y="2313"/>
                </a:cubicBezTo>
                <a:cubicBezTo>
                  <a:pt x="133125" y="3776"/>
                  <a:pt x="131756" y="4767"/>
                  <a:pt x="130175" y="4838"/>
                </a:cubicBezTo>
                <a:cubicBezTo>
                  <a:pt x="130139" y="4839"/>
                  <a:pt x="130103" y="4839"/>
                  <a:pt x="130067" y="4839"/>
                </a:cubicBezTo>
                <a:cubicBezTo>
                  <a:pt x="127573" y="4839"/>
                  <a:pt x="125725" y="2443"/>
                  <a:pt x="126377" y="24"/>
                </a:cubicBezTo>
                <a:lnTo>
                  <a:pt x="122649" y="24"/>
                </a:lnTo>
                <a:cubicBezTo>
                  <a:pt x="122837" y="779"/>
                  <a:pt x="122790" y="1582"/>
                  <a:pt x="122507" y="2313"/>
                </a:cubicBezTo>
                <a:cubicBezTo>
                  <a:pt x="121941" y="3776"/>
                  <a:pt x="120572" y="4767"/>
                  <a:pt x="119015" y="4838"/>
                </a:cubicBezTo>
                <a:cubicBezTo>
                  <a:pt x="118990" y="4838"/>
                  <a:pt x="118965" y="4838"/>
                  <a:pt x="118941" y="4838"/>
                </a:cubicBezTo>
                <a:cubicBezTo>
                  <a:pt x="116407" y="4838"/>
                  <a:pt x="114562" y="2454"/>
                  <a:pt x="115216" y="24"/>
                </a:cubicBezTo>
                <a:lnTo>
                  <a:pt x="111464" y="24"/>
                </a:lnTo>
                <a:cubicBezTo>
                  <a:pt x="111677" y="779"/>
                  <a:pt x="111630" y="1582"/>
                  <a:pt x="111346" y="2313"/>
                </a:cubicBezTo>
                <a:cubicBezTo>
                  <a:pt x="110780" y="3776"/>
                  <a:pt x="109388" y="4767"/>
                  <a:pt x="107831" y="4838"/>
                </a:cubicBezTo>
                <a:cubicBezTo>
                  <a:pt x="107794" y="4839"/>
                  <a:pt x="107758" y="4839"/>
                  <a:pt x="107721" y="4839"/>
                </a:cubicBezTo>
                <a:cubicBezTo>
                  <a:pt x="105228" y="4839"/>
                  <a:pt x="103381" y="2466"/>
                  <a:pt x="104032" y="24"/>
                </a:cubicBezTo>
                <a:lnTo>
                  <a:pt x="100304" y="24"/>
                </a:lnTo>
                <a:cubicBezTo>
                  <a:pt x="100493" y="779"/>
                  <a:pt x="100445" y="1582"/>
                  <a:pt x="100162" y="2313"/>
                </a:cubicBezTo>
                <a:cubicBezTo>
                  <a:pt x="99596" y="3776"/>
                  <a:pt x="98227" y="4767"/>
                  <a:pt x="96670" y="4838"/>
                </a:cubicBezTo>
                <a:cubicBezTo>
                  <a:pt x="96633" y="4839"/>
                  <a:pt x="96597" y="4839"/>
                  <a:pt x="96561" y="4839"/>
                </a:cubicBezTo>
                <a:cubicBezTo>
                  <a:pt x="94045" y="4839"/>
                  <a:pt x="92220" y="2443"/>
                  <a:pt x="92871" y="24"/>
                </a:cubicBezTo>
                <a:lnTo>
                  <a:pt x="89120" y="24"/>
                </a:lnTo>
                <a:cubicBezTo>
                  <a:pt x="89332" y="779"/>
                  <a:pt x="89285" y="1582"/>
                  <a:pt x="89002" y="2313"/>
                </a:cubicBezTo>
                <a:cubicBezTo>
                  <a:pt x="88435" y="3776"/>
                  <a:pt x="87067" y="4767"/>
                  <a:pt x="85510" y="4838"/>
                </a:cubicBezTo>
                <a:cubicBezTo>
                  <a:pt x="85485" y="4838"/>
                  <a:pt x="85460" y="4838"/>
                  <a:pt x="85435" y="4838"/>
                </a:cubicBezTo>
                <a:cubicBezTo>
                  <a:pt x="82901" y="4838"/>
                  <a:pt x="81033" y="2454"/>
                  <a:pt x="81687" y="24"/>
                </a:cubicBezTo>
                <a:lnTo>
                  <a:pt x="77936" y="24"/>
                </a:lnTo>
                <a:cubicBezTo>
                  <a:pt x="78148" y="779"/>
                  <a:pt x="78101" y="1582"/>
                  <a:pt x="77818" y="2313"/>
                </a:cubicBezTo>
                <a:cubicBezTo>
                  <a:pt x="77251" y="3776"/>
                  <a:pt x="75883" y="4767"/>
                  <a:pt x="74325" y="4838"/>
                </a:cubicBezTo>
                <a:cubicBezTo>
                  <a:pt x="74301" y="4838"/>
                  <a:pt x="74276" y="4838"/>
                  <a:pt x="74251" y="4838"/>
                </a:cubicBezTo>
                <a:cubicBezTo>
                  <a:pt x="71717" y="4838"/>
                  <a:pt x="69872" y="2454"/>
                  <a:pt x="7050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" name="Google Shape;10;p2"/>
          <p:cNvGrpSpPr/>
          <p:nvPr/>
        </p:nvGrpSpPr>
        <p:grpSpPr>
          <a:xfrm>
            <a:off x="-438149" y="-1036800"/>
            <a:ext cx="9753730" cy="7085298"/>
            <a:chOff x="-438149" y="-1036800"/>
            <a:chExt cx="9753730" cy="7085298"/>
          </a:xfrm>
        </p:grpSpPr>
        <p:sp>
          <p:nvSpPr>
            <p:cNvPr id="11" name="Google Shape;11;p2"/>
            <p:cNvSpPr/>
            <p:nvPr/>
          </p:nvSpPr>
          <p:spPr>
            <a:xfrm>
              <a:off x="96393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30010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162861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2292411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295712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362091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428559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494942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561410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6278780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6942612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760728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827108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893579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-438149" y="2241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-438149" y="-4396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-438149" y="8888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-438149" y="15535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-438149" y="22173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-438149" y="28820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-438149" y="35458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-438149" y="42105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-438149" y="48752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-438149" y="55390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5" name="Google Shape;35;p2"/>
          <p:cNvGrpSpPr/>
          <p:nvPr/>
        </p:nvGrpSpPr>
        <p:grpSpPr>
          <a:xfrm>
            <a:off x="6353901" y="4586344"/>
            <a:ext cx="860371" cy="885475"/>
            <a:chOff x="4228489" y="3826381"/>
            <a:chExt cx="860371" cy="885475"/>
          </a:xfrm>
        </p:grpSpPr>
        <p:sp>
          <p:nvSpPr>
            <p:cNvPr id="36" name="Google Shape;36;p2"/>
            <p:cNvSpPr/>
            <p:nvPr/>
          </p:nvSpPr>
          <p:spPr>
            <a:xfrm>
              <a:off x="4352807" y="3914462"/>
              <a:ext cx="579243" cy="597376"/>
            </a:xfrm>
            <a:custGeom>
              <a:avLst/>
              <a:gdLst/>
              <a:ahLst/>
              <a:cxnLst/>
              <a:rect l="l" t="t" r="r" b="b"/>
              <a:pathLst>
                <a:path w="21850" h="22534" extrusionOk="0">
                  <a:moveTo>
                    <a:pt x="18853" y="0"/>
                  </a:moveTo>
                  <a:lnTo>
                    <a:pt x="0" y="19679"/>
                  </a:lnTo>
                  <a:lnTo>
                    <a:pt x="2973" y="22534"/>
                  </a:lnTo>
                  <a:lnTo>
                    <a:pt x="21849" y="2855"/>
                  </a:lnTo>
                  <a:lnTo>
                    <a:pt x="1885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4430985" y="3989474"/>
              <a:ext cx="578588" cy="597336"/>
            </a:xfrm>
            <a:custGeom>
              <a:avLst/>
              <a:gdLst/>
              <a:ahLst/>
              <a:cxnLst/>
              <a:rect l="l" t="t" r="r" b="b"/>
              <a:pathLst>
                <a:path w="21850" h="22558" extrusionOk="0">
                  <a:moveTo>
                    <a:pt x="18876" y="0"/>
                  </a:moveTo>
                  <a:lnTo>
                    <a:pt x="0" y="19679"/>
                  </a:lnTo>
                  <a:lnTo>
                    <a:pt x="2997" y="22557"/>
                  </a:lnTo>
                  <a:lnTo>
                    <a:pt x="21849" y="2855"/>
                  </a:lnTo>
                  <a:lnTo>
                    <a:pt x="1887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4987627" y="3826976"/>
              <a:ext cx="101233" cy="70013"/>
            </a:xfrm>
            <a:custGeom>
              <a:avLst/>
              <a:gdLst/>
              <a:ahLst/>
              <a:cxnLst/>
              <a:rect l="l" t="t" r="r" b="b"/>
              <a:pathLst>
                <a:path w="3823" h="2644" extrusionOk="0">
                  <a:moveTo>
                    <a:pt x="3823" y="1"/>
                  </a:moveTo>
                  <a:lnTo>
                    <a:pt x="0" y="1417"/>
                  </a:lnTo>
                  <a:lnTo>
                    <a:pt x="1274" y="2644"/>
                  </a:lnTo>
                  <a:lnTo>
                    <a:pt x="3823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5020172" y="3826381"/>
              <a:ext cx="67498" cy="102504"/>
            </a:xfrm>
            <a:custGeom>
              <a:avLst/>
              <a:gdLst/>
              <a:ahLst/>
              <a:cxnLst/>
              <a:rect l="l" t="t" r="r" b="b"/>
              <a:pathLst>
                <a:path w="2549" h="3871" extrusionOk="0">
                  <a:moveTo>
                    <a:pt x="2549" y="1"/>
                  </a:moveTo>
                  <a:lnTo>
                    <a:pt x="0" y="2644"/>
                  </a:lnTo>
                  <a:lnTo>
                    <a:pt x="1275" y="3871"/>
                  </a:lnTo>
                  <a:lnTo>
                    <a:pt x="254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4852657" y="3864473"/>
              <a:ext cx="168731" cy="125621"/>
            </a:xfrm>
            <a:custGeom>
              <a:avLst/>
              <a:gdLst/>
              <a:ahLst/>
              <a:cxnLst/>
              <a:rect l="l" t="t" r="r" b="b"/>
              <a:pathLst>
                <a:path w="6372" h="4744" extrusionOk="0">
                  <a:moveTo>
                    <a:pt x="5097" y="1"/>
                  </a:moveTo>
                  <a:lnTo>
                    <a:pt x="1" y="1888"/>
                  </a:lnTo>
                  <a:lnTo>
                    <a:pt x="2997" y="4743"/>
                  </a:lnTo>
                  <a:lnTo>
                    <a:pt x="6371" y="1228"/>
                  </a:lnTo>
                  <a:lnTo>
                    <a:pt x="5097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4930828" y="3896369"/>
              <a:ext cx="123106" cy="168731"/>
            </a:xfrm>
            <a:custGeom>
              <a:avLst/>
              <a:gdLst/>
              <a:ahLst/>
              <a:cxnLst/>
              <a:rect l="l" t="t" r="r" b="b"/>
              <a:pathLst>
                <a:path w="4649" h="6372" extrusionOk="0">
                  <a:moveTo>
                    <a:pt x="3374" y="1"/>
                  </a:moveTo>
                  <a:lnTo>
                    <a:pt x="0" y="3516"/>
                  </a:lnTo>
                  <a:lnTo>
                    <a:pt x="2997" y="6371"/>
                  </a:lnTo>
                  <a:lnTo>
                    <a:pt x="4649" y="1228"/>
                  </a:lnTo>
                  <a:lnTo>
                    <a:pt x="337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4398493" y="4510554"/>
              <a:ext cx="111852" cy="109998"/>
            </a:xfrm>
            <a:custGeom>
              <a:avLst/>
              <a:gdLst/>
              <a:ahLst/>
              <a:cxnLst/>
              <a:rect l="l" t="t" r="r" b="b"/>
              <a:pathLst>
                <a:path w="4224" h="4154" extrusionOk="0">
                  <a:moveTo>
                    <a:pt x="1227" y="1"/>
                  </a:moveTo>
                  <a:lnTo>
                    <a:pt x="0" y="1275"/>
                  </a:lnTo>
                  <a:lnTo>
                    <a:pt x="2997" y="4154"/>
                  </a:lnTo>
                  <a:lnTo>
                    <a:pt x="4224" y="2879"/>
                  </a:lnTo>
                  <a:lnTo>
                    <a:pt x="122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4320958" y="4435548"/>
              <a:ext cx="111242" cy="109998"/>
            </a:xfrm>
            <a:custGeom>
              <a:avLst/>
              <a:gdLst/>
              <a:ahLst/>
              <a:cxnLst/>
              <a:rect l="l" t="t" r="r" b="b"/>
              <a:pathLst>
                <a:path w="4201" h="4154" extrusionOk="0">
                  <a:moveTo>
                    <a:pt x="1227" y="1"/>
                  </a:moveTo>
                  <a:lnTo>
                    <a:pt x="0" y="1275"/>
                  </a:lnTo>
                  <a:lnTo>
                    <a:pt x="2973" y="4154"/>
                  </a:lnTo>
                  <a:lnTo>
                    <a:pt x="4200" y="2879"/>
                  </a:lnTo>
                  <a:lnTo>
                    <a:pt x="122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4289130" y="4544317"/>
              <a:ext cx="188723" cy="167539"/>
            </a:xfrm>
            <a:custGeom>
              <a:avLst/>
              <a:gdLst/>
              <a:ahLst/>
              <a:cxnLst/>
              <a:rect l="l" t="t" r="r" b="b"/>
              <a:pathLst>
                <a:path w="7127" h="6327" extrusionOk="0">
                  <a:moveTo>
                    <a:pt x="4154" y="0"/>
                  </a:moveTo>
                  <a:lnTo>
                    <a:pt x="1" y="4318"/>
                  </a:lnTo>
                  <a:lnTo>
                    <a:pt x="1535" y="5757"/>
                  </a:lnTo>
                  <a:cubicBezTo>
                    <a:pt x="1927" y="6138"/>
                    <a:pt x="2437" y="6327"/>
                    <a:pt x="2948" y="6327"/>
                  </a:cubicBezTo>
                  <a:cubicBezTo>
                    <a:pt x="3482" y="6327"/>
                    <a:pt x="4015" y="6120"/>
                    <a:pt x="4413" y="5710"/>
                  </a:cubicBezTo>
                  <a:lnTo>
                    <a:pt x="7127" y="2855"/>
                  </a:lnTo>
                  <a:lnTo>
                    <a:pt x="4154" y="0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4228489" y="4469284"/>
              <a:ext cx="171220" cy="189968"/>
            </a:xfrm>
            <a:custGeom>
              <a:avLst/>
              <a:gdLst/>
              <a:ahLst/>
              <a:cxnLst/>
              <a:rect l="l" t="t" r="r" b="b"/>
              <a:pathLst>
                <a:path w="6466" h="7174" extrusionOk="0">
                  <a:moveTo>
                    <a:pt x="3492" y="1"/>
                  </a:moveTo>
                  <a:lnTo>
                    <a:pt x="779" y="2832"/>
                  </a:lnTo>
                  <a:cubicBezTo>
                    <a:pt x="0" y="3658"/>
                    <a:pt x="24" y="4932"/>
                    <a:pt x="826" y="5711"/>
                  </a:cubicBezTo>
                  <a:lnTo>
                    <a:pt x="2336" y="7174"/>
                  </a:lnTo>
                  <a:lnTo>
                    <a:pt x="6465" y="2856"/>
                  </a:lnTo>
                  <a:lnTo>
                    <a:pt x="349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4405959" y="3965758"/>
              <a:ext cx="526091" cy="546079"/>
            </a:xfrm>
            <a:custGeom>
              <a:avLst/>
              <a:gdLst/>
              <a:ahLst/>
              <a:cxnLst/>
              <a:rect l="l" t="t" r="r" b="b"/>
              <a:pathLst>
                <a:path w="19845" h="20599" extrusionOk="0">
                  <a:moveTo>
                    <a:pt x="18877" y="0"/>
                  </a:moveTo>
                  <a:lnTo>
                    <a:pt x="1" y="19679"/>
                  </a:lnTo>
                  <a:lnTo>
                    <a:pt x="968" y="20599"/>
                  </a:lnTo>
                  <a:lnTo>
                    <a:pt x="19844" y="920"/>
                  </a:lnTo>
                  <a:lnTo>
                    <a:pt x="1887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4430985" y="3989474"/>
              <a:ext cx="525469" cy="545488"/>
            </a:xfrm>
            <a:custGeom>
              <a:avLst/>
              <a:gdLst/>
              <a:ahLst/>
              <a:cxnLst/>
              <a:rect l="l" t="t" r="r" b="b"/>
              <a:pathLst>
                <a:path w="19844" h="20600" extrusionOk="0">
                  <a:moveTo>
                    <a:pt x="18876" y="0"/>
                  </a:moveTo>
                  <a:lnTo>
                    <a:pt x="0" y="19679"/>
                  </a:lnTo>
                  <a:lnTo>
                    <a:pt x="967" y="20599"/>
                  </a:lnTo>
                  <a:lnTo>
                    <a:pt x="19844" y="921"/>
                  </a:lnTo>
                  <a:lnTo>
                    <a:pt x="18876" y="0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8" name="Google Shape;48;p2"/>
          <p:cNvGrpSpPr/>
          <p:nvPr/>
        </p:nvGrpSpPr>
        <p:grpSpPr>
          <a:xfrm>
            <a:off x="6095436" y="4451829"/>
            <a:ext cx="673587" cy="441978"/>
            <a:chOff x="3804261" y="3748079"/>
            <a:chExt cx="673587" cy="441978"/>
          </a:xfrm>
        </p:grpSpPr>
        <p:sp>
          <p:nvSpPr>
            <p:cNvPr id="49" name="Google Shape;49;p2"/>
            <p:cNvSpPr/>
            <p:nvPr/>
          </p:nvSpPr>
          <p:spPr>
            <a:xfrm>
              <a:off x="3804261" y="3748926"/>
              <a:ext cx="308677" cy="441130"/>
            </a:xfrm>
            <a:custGeom>
              <a:avLst/>
              <a:gdLst/>
              <a:ahLst/>
              <a:cxnLst/>
              <a:rect l="l" t="t" r="r" b="b"/>
              <a:pathLst>
                <a:path w="11657" h="16659" extrusionOk="0">
                  <a:moveTo>
                    <a:pt x="11656" y="0"/>
                  </a:moveTo>
                  <a:lnTo>
                    <a:pt x="11656" y="0"/>
                  </a:lnTo>
                  <a:cubicBezTo>
                    <a:pt x="5663" y="472"/>
                    <a:pt x="1393" y="5993"/>
                    <a:pt x="2478" y="11916"/>
                  </a:cubicBezTo>
                  <a:lnTo>
                    <a:pt x="0" y="12624"/>
                  </a:lnTo>
                  <a:lnTo>
                    <a:pt x="1157" y="16658"/>
                  </a:lnTo>
                  <a:lnTo>
                    <a:pt x="1864" y="16446"/>
                  </a:lnTo>
                  <a:lnTo>
                    <a:pt x="1275" y="14370"/>
                  </a:lnTo>
                  <a:lnTo>
                    <a:pt x="1393" y="14323"/>
                  </a:lnTo>
                  <a:lnTo>
                    <a:pt x="1982" y="16423"/>
                  </a:lnTo>
                  <a:lnTo>
                    <a:pt x="2737" y="16210"/>
                  </a:lnTo>
                  <a:lnTo>
                    <a:pt x="2148" y="14110"/>
                  </a:lnTo>
                  <a:lnTo>
                    <a:pt x="2289" y="14063"/>
                  </a:lnTo>
                  <a:lnTo>
                    <a:pt x="2879" y="16163"/>
                  </a:lnTo>
                  <a:lnTo>
                    <a:pt x="3610" y="15951"/>
                  </a:lnTo>
                  <a:lnTo>
                    <a:pt x="3021" y="13851"/>
                  </a:lnTo>
                  <a:lnTo>
                    <a:pt x="3162" y="13827"/>
                  </a:lnTo>
                  <a:lnTo>
                    <a:pt x="3752" y="15927"/>
                  </a:lnTo>
                  <a:lnTo>
                    <a:pt x="4484" y="15715"/>
                  </a:lnTo>
                  <a:lnTo>
                    <a:pt x="3894" y="13615"/>
                  </a:lnTo>
                  <a:lnTo>
                    <a:pt x="4012" y="13567"/>
                  </a:lnTo>
                  <a:lnTo>
                    <a:pt x="4602" y="15667"/>
                  </a:lnTo>
                  <a:lnTo>
                    <a:pt x="5357" y="15455"/>
                  </a:lnTo>
                  <a:lnTo>
                    <a:pt x="4767" y="13355"/>
                  </a:lnTo>
                  <a:lnTo>
                    <a:pt x="4885" y="13308"/>
                  </a:lnTo>
                  <a:lnTo>
                    <a:pt x="5475" y="15408"/>
                  </a:lnTo>
                  <a:lnTo>
                    <a:pt x="5781" y="15314"/>
                  </a:lnTo>
                  <a:cubicBezTo>
                    <a:pt x="4719" y="11727"/>
                    <a:pt x="4743" y="7716"/>
                    <a:pt x="6701" y="4554"/>
                  </a:cubicBezTo>
                  <a:cubicBezTo>
                    <a:pt x="7881" y="2619"/>
                    <a:pt x="9674" y="1204"/>
                    <a:pt x="116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3928627" y="3748079"/>
              <a:ext cx="549222" cy="406362"/>
            </a:xfrm>
            <a:custGeom>
              <a:avLst/>
              <a:gdLst/>
              <a:ahLst/>
              <a:cxnLst/>
              <a:rect l="l" t="t" r="r" b="b"/>
              <a:pathLst>
                <a:path w="20741" h="15346" extrusionOk="0">
                  <a:moveTo>
                    <a:pt x="7685" y="4119"/>
                  </a:moveTo>
                  <a:cubicBezTo>
                    <a:pt x="9947" y="4119"/>
                    <a:pt x="12088" y="5406"/>
                    <a:pt x="13096" y="7535"/>
                  </a:cubicBezTo>
                  <a:lnTo>
                    <a:pt x="1747" y="10792"/>
                  </a:lnTo>
                  <a:cubicBezTo>
                    <a:pt x="1393" y="7889"/>
                    <a:pt x="3233" y="5152"/>
                    <a:pt x="6041" y="4350"/>
                  </a:cubicBezTo>
                  <a:cubicBezTo>
                    <a:pt x="6586" y="4194"/>
                    <a:pt x="7139" y="4119"/>
                    <a:pt x="7685" y="4119"/>
                  </a:cubicBezTo>
                  <a:close/>
                  <a:moveTo>
                    <a:pt x="7716" y="0"/>
                  </a:moveTo>
                  <a:cubicBezTo>
                    <a:pt x="7450" y="0"/>
                    <a:pt x="7183" y="11"/>
                    <a:pt x="6914" y="32"/>
                  </a:cubicBezTo>
                  <a:cubicBezTo>
                    <a:pt x="4955" y="1212"/>
                    <a:pt x="3162" y="2651"/>
                    <a:pt x="1959" y="4586"/>
                  </a:cubicBezTo>
                  <a:cubicBezTo>
                    <a:pt x="24" y="7748"/>
                    <a:pt x="0" y="11759"/>
                    <a:pt x="1086" y="15346"/>
                  </a:cubicBezTo>
                  <a:lnTo>
                    <a:pt x="1511" y="15228"/>
                  </a:lnTo>
                  <a:lnTo>
                    <a:pt x="921" y="13128"/>
                  </a:lnTo>
                  <a:lnTo>
                    <a:pt x="1062" y="13080"/>
                  </a:lnTo>
                  <a:lnTo>
                    <a:pt x="1652" y="15180"/>
                  </a:lnTo>
                  <a:lnTo>
                    <a:pt x="2384" y="14968"/>
                  </a:lnTo>
                  <a:lnTo>
                    <a:pt x="1794" y="12868"/>
                  </a:lnTo>
                  <a:lnTo>
                    <a:pt x="1935" y="12844"/>
                  </a:lnTo>
                  <a:lnTo>
                    <a:pt x="2525" y="14921"/>
                  </a:lnTo>
                  <a:lnTo>
                    <a:pt x="3257" y="14708"/>
                  </a:lnTo>
                  <a:lnTo>
                    <a:pt x="2667" y="12632"/>
                  </a:lnTo>
                  <a:lnTo>
                    <a:pt x="2808" y="12585"/>
                  </a:lnTo>
                  <a:lnTo>
                    <a:pt x="3398" y="14685"/>
                  </a:lnTo>
                  <a:lnTo>
                    <a:pt x="4130" y="14473"/>
                  </a:lnTo>
                  <a:lnTo>
                    <a:pt x="3540" y="12373"/>
                  </a:lnTo>
                  <a:lnTo>
                    <a:pt x="3681" y="12325"/>
                  </a:lnTo>
                  <a:lnTo>
                    <a:pt x="4271" y="14425"/>
                  </a:lnTo>
                  <a:lnTo>
                    <a:pt x="5026" y="14213"/>
                  </a:lnTo>
                  <a:lnTo>
                    <a:pt x="4436" y="12113"/>
                  </a:lnTo>
                  <a:lnTo>
                    <a:pt x="4554" y="12089"/>
                  </a:lnTo>
                  <a:lnTo>
                    <a:pt x="5144" y="14189"/>
                  </a:lnTo>
                  <a:lnTo>
                    <a:pt x="5899" y="13977"/>
                  </a:lnTo>
                  <a:lnTo>
                    <a:pt x="5309" y="11877"/>
                  </a:lnTo>
                  <a:lnTo>
                    <a:pt x="5427" y="11830"/>
                  </a:lnTo>
                  <a:lnTo>
                    <a:pt x="6017" y="13930"/>
                  </a:lnTo>
                  <a:lnTo>
                    <a:pt x="6772" y="13717"/>
                  </a:lnTo>
                  <a:lnTo>
                    <a:pt x="6182" y="11617"/>
                  </a:lnTo>
                  <a:lnTo>
                    <a:pt x="6324" y="11594"/>
                  </a:lnTo>
                  <a:lnTo>
                    <a:pt x="6914" y="13670"/>
                  </a:lnTo>
                  <a:lnTo>
                    <a:pt x="7645" y="13458"/>
                  </a:lnTo>
                  <a:lnTo>
                    <a:pt x="7055" y="11382"/>
                  </a:lnTo>
                  <a:lnTo>
                    <a:pt x="7197" y="11334"/>
                  </a:lnTo>
                  <a:lnTo>
                    <a:pt x="7787" y="13434"/>
                  </a:lnTo>
                  <a:lnTo>
                    <a:pt x="8518" y="13222"/>
                  </a:lnTo>
                  <a:lnTo>
                    <a:pt x="7928" y="11122"/>
                  </a:lnTo>
                  <a:lnTo>
                    <a:pt x="8070" y="11075"/>
                  </a:lnTo>
                  <a:lnTo>
                    <a:pt x="8660" y="13175"/>
                  </a:lnTo>
                  <a:lnTo>
                    <a:pt x="9391" y="12962"/>
                  </a:lnTo>
                  <a:lnTo>
                    <a:pt x="8802" y="10862"/>
                  </a:lnTo>
                  <a:lnTo>
                    <a:pt x="8943" y="10839"/>
                  </a:lnTo>
                  <a:lnTo>
                    <a:pt x="9533" y="12915"/>
                  </a:lnTo>
                  <a:lnTo>
                    <a:pt x="10264" y="12703"/>
                  </a:lnTo>
                  <a:lnTo>
                    <a:pt x="9675" y="10626"/>
                  </a:lnTo>
                  <a:lnTo>
                    <a:pt x="9816" y="10579"/>
                  </a:lnTo>
                  <a:lnTo>
                    <a:pt x="10406" y="12679"/>
                  </a:lnTo>
                  <a:lnTo>
                    <a:pt x="11137" y="12467"/>
                  </a:lnTo>
                  <a:lnTo>
                    <a:pt x="10548" y="10367"/>
                  </a:lnTo>
                  <a:lnTo>
                    <a:pt x="10689" y="10320"/>
                  </a:lnTo>
                  <a:lnTo>
                    <a:pt x="11279" y="12420"/>
                  </a:lnTo>
                  <a:lnTo>
                    <a:pt x="12034" y="12207"/>
                  </a:lnTo>
                  <a:lnTo>
                    <a:pt x="11444" y="10107"/>
                  </a:lnTo>
                  <a:lnTo>
                    <a:pt x="11562" y="10084"/>
                  </a:lnTo>
                  <a:lnTo>
                    <a:pt x="12152" y="12184"/>
                  </a:lnTo>
                  <a:lnTo>
                    <a:pt x="12907" y="11971"/>
                  </a:lnTo>
                  <a:lnTo>
                    <a:pt x="12317" y="9871"/>
                  </a:lnTo>
                  <a:lnTo>
                    <a:pt x="12435" y="9824"/>
                  </a:lnTo>
                  <a:lnTo>
                    <a:pt x="13025" y="11924"/>
                  </a:lnTo>
                  <a:lnTo>
                    <a:pt x="13780" y="11712"/>
                  </a:lnTo>
                  <a:lnTo>
                    <a:pt x="13190" y="9612"/>
                  </a:lnTo>
                  <a:lnTo>
                    <a:pt x="13332" y="9588"/>
                  </a:lnTo>
                  <a:lnTo>
                    <a:pt x="13922" y="11665"/>
                  </a:lnTo>
                  <a:lnTo>
                    <a:pt x="14653" y="11452"/>
                  </a:lnTo>
                  <a:lnTo>
                    <a:pt x="14063" y="9376"/>
                  </a:lnTo>
                  <a:lnTo>
                    <a:pt x="14205" y="9329"/>
                  </a:lnTo>
                  <a:lnTo>
                    <a:pt x="14795" y="11429"/>
                  </a:lnTo>
                  <a:lnTo>
                    <a:pt x="15526" y="11216"/>
                  </a:lnTo>
                  <a:lnTo>
                    <a:pt x="14936" y="9116"/>
                  </a:lnTo>
                  <a:lnTo>
                    <a:pt x="15078" y="9069"/>
                  </a:lnTo>
                  <a:lnTo>
                    <a:pt x="15668" y="11169"/>
                  </a:lnTo>
                  <a:lnTo>
                    <a:pt x="16399" y="10957"/>
                  </a:lnTo>
                  <a:lnTo>
                    <a:pt x="15809" y="8857"/>
                  </a:lnTo>
                  <a:lnTo>
                    <a:pt x="15951" y="8833"/>
                  </a:lnTo>
                  <a:lnTo>
                    <a:pt x="16541" y="10910"/>
                  </a:lnTo>
                  <a:lnTo>
                    <a:pt x="17272" y="10697"/>
                  </a:lnTo>
                  <a:lnTo>
                    <a:pt x="16682" y="8621"/>
                  </a:lnTo>
                  <a:lnTo>
                    <a:pt x="16824" y="8574"/>
                  </a:lnTo>
                  <a:lnTo>
                    <a:pt x="17414" y="10674"/>
                  </a:lnTo>
                  <a:lnTo>
                    <a:pt x="18145" y="10461"/>
                  </a:lnTo>
                  <a:lnTo>
                    <a:pt x="17555" y="8361"/>
                  </a:lnTo>
                  <a:lnTo>
                    <a:pt x="17697" y="8314"/>
                  </a:lnTo>
                  <a:lnTo>
                    <a:pt x="18287" y="10414"/>
                  </a:lnTo>
                  <a:lnTo>
                    <a:pt x="19042" y="10202"/>
                  </a:lnTo>
                  <a:lnTo>
                    <a:pt x="18452" y="8102"/>
                  </a:lnTo>
                  <a:lnTo>
                    <a:pt x="18570" y="8078"/>
                  </a:lnTo>
                  <a:lnTo>
                    <a:pt x="19160" y="10178"/>
                  </a:lnTo>
                  <a:lnTo>
                    <a:pt x="19915" y="9966"/>
                  </a:lnTo>
                  <a:lnTo>
                    <a:pt x="19325" y="7866"/>
                  </a:lnTo>
                  <a:lnTo>
                    <a:pt x="19443" y="7819"/>
                  </a:lnTo>
                  <a:lnTo>
                    <a:pt x="20033" y="9919"/>
                  </a:lnTo>
                  <a:lnTo>
                    <a:pt x="20741" y="9706"/>
                  </a:lnTo>
                  <a:lnTo>
                    <a:pt x="19561" y="5671"/>
                  </a:lnTo>
                  <a:lnTo>
                    <a:pt x="17083" y="6379"/>
                  </a:lnTo>
                  <a:cubicBezTo>
                    <a:pt x="15555" y="2524"/>
                    <a:pt x="11820" y="0"/>
                    <a:pt x="771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3836766" y="4128178"/>
              <a:ext cx="20045" cy="56270"/>
            </a:xfrm>
            <a:custGeom>
              <a:avLst/>
              <a:gdLst/>
              <a:ahLst/>
              <a:cxnLst/>
              <a:rect l="l" t="t" r="r" b="b"/>
              <a:pathLst>
                <a:path w="757" h="2125" extrusionOk="0">
                  <a:moveTo>
                    <a:pt x="143" y="1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3860519" y="4121293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19" y="1"/>
                  </a:moveTo>
                  <a:lnTo>
                    <a:pt x="1" y="48"/>
                  </a:lnTo>
                  <a:lnTo>
                    <a:pt x="590" y="2125"/>
                  </a:lnTo>
                  <a:lnTo>
                    <a:pt x="732" y="2101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3883636" y="4114435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19" y="0"/>
                  </a:moveTo>
                  <a:lnTo>
                    <a:pt x="1" y="48"/>
                  </a:lnTo>
                  <a:lnTo>
                    <a:pt x="590" y="2148"/>
                  </a:lnTo>
                  <a:lnTo>
                    <a:pt x="732" y="2100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3906754" y="4108185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19" y="0"/>
                  </a:moveTo>
                  <a:lnTo>
                    <a:pt x="1" y="24"/>
                  </a:lnTo>
                  <a:lnTo>
                    <a:pt x="591" y="2124"/>
                  </a:lnTo>
                  <a:lnTo>
                    <a:pt x="732" y="2077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3929871" y="4101300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591" y="2125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3952988" y="4094442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8"/>
                  </a:lnTo>
                  <a:lnTo>
                    <a:pt x="591" y="2148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3976106" y="4088193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591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3999223" y="4081308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4022340" y="4074449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8"/>
                  </a:lnTo>
                  <a:lnTo>
                    <a:pt x="614" y="2148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4045458" y="4068200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4068575" y="4061315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4091692" y="4054457"/>
              <a:ext cx="20019" cy="56879"/>
            </a:xfrm>
            <a:custGeom>
              <a:avLst/>
              <a:gdLst/>
              <a:ahLst/>
              <a:cxnLst/>
              <a:rect l="l" t="t" r="r" b="b"/>
              <a:pathLst>
                <a:path w="756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56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4114810" y="4048207"/>
              <a:ext cx="20019" cy="56244"/>
            </a:xfrm>
            <a:custGeom>
              <a:avLst/>
              <a:gdLst/>
              <a:ahLst/>
              <a:cxnLst/>
              <a:rect l="l" t="t" r="r" b="b"/>
              <a:pathLst>
                <a:path w="756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4138563" y="4041322"/>
              <a:ext cx="19383" cy="56270"/>
            </a:xfrm>
            <a:custGeom>
              <a:avLst/>
              <a:gdLst/>
              <a:ahLst/>
              <a:cxnLst/>
              <a:rect l="l" t="t" r="r" b="b"/>
              <a:pathLst>
                <a:path w="732" h="2125" extrusionOk="0">
                  <a:moveTo>
                    <a:pt x="118" y="1"/>
                  </a:moveTo>
                  <a:lnTo>
                    <a:pt x="0" y="48"/>
                  </a:lnTo>
                  <a:lnTo>
                    <a:pt x="590" y="2124"/>
                  </a:lnTo>
                  <a:lnTo>
                    <a:pt x="732" y="2101"/>
                  </a:lnTo>
                  <a:lnTo>
                    <a:pt x="1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4161680" y="4034464"/>
              <a:ext cx="19383" cy="56879"/>
            </a:xfrm>
            <a:custGeom>
              <a:avLst/>
              <a:gdLst/>
              <a:ahLst/>
              <a:cxnLst/>
              <a:rect l="l" t="t" r="r" b="b"/>
              <a:pathLst>
                <a:path w="732" h="2148" extrusionOk="0">
                  <a:moveTo>
                    <a:pt x="118" y="0"/>
                  </a:moveTo>
                  <a:lnTo>
                    <a:pt x="1" y="47"/>
                  </a:lnTo>
                  <a:lnTo>
                    <a:pt x="590" y="2147"/>
                  </a:lnTo>
                  <a:lnTo>
                    <a:pt x="732" y="2100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4184797" y="4028214"/>
              <a:ext cx="19383" cy="56244"/>
            </a:xfrm>
            <a:custGeom>
              <a:avLst/>
              <a:gdLst/>
              <a:ahLst/>
              <a:cxnLst/>
              <a:rect l="l" t="t" r="r" b="b"/>
              <a:pathLst>
                <a:path w="732" h="2124" extrusionOk="0">
                  <a:moveTo>
                    <a:pt x="119" y="0"/>
                  </a:moveTo>
                  <a:lnTo>
                    <a:pt x="1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2"/>
            <p:cNvSpPr/>
            <p:nvPr/>
          </p:nvSpPr>
          <p:spPr>
            <a:xfrm>
              <a:off x="4207915" y="4021330"/>
              <a:ext cx="19383" cy="56270"/>
            </a:xfrm>
            <a:custGeom>
              <a:avLst/>
              <a:gdLst/>
              <a:ahLst/>
              <a:cxnLst/>
              <a:rect l="l" t="t" r="r" b="b"/>
              <a:pathLst>
                <a:path w="732" h="2125" extrusionOk="0">
                  <a:moveTo>
                    <a:pt x="119" y="1"/>
                  </a:moveTo>
                  <a:lnTo>
                    <a:pt x="1" y="48"/>
                  </a:lnTo>
                  <a:lnTo>
                    <a:pt x="590" y="2124"/>
                  </a:lnTo>
                  <a:lnTo>
                    <a:pt x="732" y="2101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4231032" y="4014471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4254149" y="4008222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4277267" y="4001337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4300384" y="3994478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4323501" y="3988229"/>
              <a:ext cx="20019" cy="56244"/>
            </a:xfrm>
            <a:custGeom>
              <a:avLst/>
              <a:gdLst/>
              <a:ahLst/>
              <a:cxnLst/>
              <a:rect l="l" t="t" r="r" b="b"/>
              <a:pathLst>
                <a:path w="756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4346619" y="3981344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4369736" y="3974486"/>
              <a:ext cx="20019" cy="56879"/>
            </a:xfrm>
            <a:custGeom>
              <a:avLst/>
              <a:gdLst/>
              <a:ahLst/>
              <a:cxnLst/>
              <a:rect l="l" t="t" r="r" b="b"/>
              <a:pathLst>
                <a:path w="756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56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4393489" y="3968236"/>
              <a:ext cx="19383" cy="56244"/>
            </a:xfrm>
            <a:custGeom>
              <a:avLst/>
              <a:gdLst/>
              <a:ahLst/>
              <a:cxnLst/>
              <a:rect l="l" t="t" r="r" b="b"/>
              <a:pathLst>
                <a:path w="732" h="2124" extrusionOk="0">
                  <a:moveTo>
                    <a:pt x="118" y="0"/>
                  </a:moveTo>
                  <a:lnTo>
                    <a:pt x="0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4415970" y="3961352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7;p2"/>
            <p:cNvSpPr/>
            <p:nvPr/>
          </p:nvSpPr>
          <p:spPr>
            <a:xfrm>
              <a:off x="4439723" y="3954493"/>
              <a:ext cx="19383" cy="56879"/>
            </a:xfrm>
            <a:custGeom>
              <a:avLst/>
              <a:gdLst/>
              <a:ahLst/>
              <a:cxnLst/>
              <a:rect l="l" t="t" r="r" b="b"/>
              <a:pathLst>
                <a:path w="732" h="2148" extrusionOk="0">
                  <a:moveTo>
                    <a:pt x="118" y="0"/>
                  </a:moveTo>
                  <a:lnTo>
                    <a:pt x="0" y="47"/>
                  </a:lnTo>
                  <a:lnTo>
                    <a:pt x="590" y="2147"/>
                  </a:lnTo>
                  <a:lnTo>
                    <a:pt x="732" y="2100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8" name="Google Shape;78;p2"/>
          <p:cNvGrpSpPr/>
          <p:nvPr/>
        </p:nvGrpSpPr>
        <p:grpSpPr>
          <a:xfrm>
            <a:off x="510530" y="4451818"/>
            <a:ext cx="832902" cy="887270"/>
            <a:chOff x="2293493" y="3811393"/>
            <a:chExt cx="832902" cy="887270"/>
          </a:xfrm>
        </p:grpSpPr>
        <p:sp>
          <p:nvSpPr>
            <p:cNvPr id="79" name="Google Shape;79;p2"/>
            <p:cNvSpPr/>
            <p:nvPr/>
          </p:nvSpPr>
          <p:spPr>
            <a:xfrm>
              <a:off x="2293493" y="3811393"/>
              <a:ext cx="832902" cy="710432"/>
            </a:xfrm>
            <a:custGeom>
              <a:avLst/>
              <a:gdLst/>
              <a:ahLst/>
              <a:cxnLst/>
              <a:rect l="l" t="t" r="r" b="b"/>
              <a:pathLst>
                <a:path w="31454" h="26829" extrusionOk="0">
                  <a:moveTo>
                    <a:pt x="9722" y="1"/>
                  </a:moveTo>
                  <a:lnTo>
                    <a:pt x="1" y="25059"/>
                  </a:lnTo>
                  <a:lnTo>
                    <a:pt x="4507" y="26829"/>
                  </a:lnTo>
                  <a:cubicBezTo>
                    <a:pt x="10501" y="18452"/>
                    <a:pt x="20127" y="12813"/>
                    <a:pt x="30321" y="11374"/>
                  </a:cubicBezTo>
                  <a:lnTo>
                    <a:pt x="31453" y="8424"/>
                  </a:lnTo>
                  <a:lnTo>
                    <a:pt x="29070" y="7504"/>
                  </a:lnTo>
                  <a:lnTo>
                    <a:pt x="28598" y="8684"/>
                  </a:lnTo>
                  <a:cubicBezTo>
                    <a:pt x="29131" y="9299"/>
                    <a:pt x="28649" y="10163"/>
                    <a:pt x="27957" y="10163"/>
                  </a:cubicBezTo>
                  <a:cubicBezTo>
                    <a:pt x="27852" y="10163"/>
                    <a:pt x="27742" y="10143"/>
                    <a:pt x="27631" y="10100"/>
                  </a:cubicBezTo>
                  <a:cubicBezTo>
                    <a:pt x="26758" y="9769"/>
                    <a:pt x="26923" y="8495"/>
                    <a:pt x="27843" y="8401"/>
                  </a:cubicBezTo>
                  <a:lnTo>
                    <a:pt x="28315" y="7221"/>
                  </a:lnTo>
                  <a:lnTo>
                    <a:pt x="26380" y="6466"/>
                  </a:lnTo>
                  <a:lnTo>
                    <a:pt x="25908" y="7646"/>
                  </a:lnTo>
                  <a:cubicBezTo>
                    <a:pt x="26438" y="8236"/>
                    <a:pt x="25965" y="9108"/>
                    <a:pt x="25265" y="9108"/>
                  </a:cubicBezTo>
                  <a:cubicBezTo>
                    <a:pt x="25154" y="9108"/>
                    <a:pt x="25037" y="9086"/>
                    <a:pt x="24917" y="9038"/>
                  </a:cubicBezTo>
                  <a:cubicBezTo>
                    <a:pt x="24068" y="8707"/>
                    <a:pt x="24233" y="7433"/>
                    <a:pt x="25153" y="7339"/>
                  </a:cubicBezTo>
                  <a:lnTo>
                    <a:pt x="25625" y="6159"/>
                  </a:lnTo>
                  <a:lnTo>
                    <a:pt x="23667" y="5404"/>
                  </a:lnTo>
                  <a:lnTo>
                    <a:pt x="23218" y="6584"/>
                  </a:lnTo>
                  <a:cubicBezTo>
                    <a:pt x="23751" y="7199"/>
                    <a:pt x="23269" y="8063"/>
                    <a:pt x="22562" y="8063"/>
                  </a:cubicBezTo>
                  <a:cubicBezTo>
                    <a:pt x="22454" y="8063"/>
                    <a:pt x="22342" y="8043"/>
                    <a:pt x="22227" y="8000"/>
                  </a:cubicBezTo>
                  <a:cubicBezTo>
                    <a:pt x="21354" y="7669"/>
                    <a:pt x="21543" y="6395"/>
                    <a:pt x="22463" y="6301"/>
                  </a:cubicBezTo>
                  <a:lnTo>
                    <a:pt x="22912" y="5121"/>
                  </a:lnTo>
                  <a:lnTo>
                    <a:pt x="20977" y="4366"/>
                  </a:lnTo>
                  <a:lnTo>
                    <a:pt x="20505" y="5546"/>
                  </a:lnTo>
                  <a:cubicBezTo>
                    <a:pt x="21039" y="6141"/>
                    <a:pt x="20554" y="7023"/>
                    <a:pt x="19858" y="7023"/>
                  </a:cubicBezTo>
                  <a:cubicBezTo>
                    <a:pt x="19755" y="7023"/>
                    <a:pt x="19647" y="7004"/>
                    <a:pt x="19538" y="6961"/>
                  </a:cubicBezTo>
                  <a:cubicBezTo>
                    <a:pt x="18665" y="6607"/>
                    <a:pt x="18830" y="5357"/>
                    <a:pt x="19750" y="5262"/>
                  </a:cubicBezTo>
                  <a:lnTo>
                    <a:pt x="20222" y="4083"/>
                  </a:lnTo>
                  <a:lnTo>
                    <a:pt x="18287" y="3304"/>
                  </a:lnTo>
                  <a:lnTo>
                    <a:pt x="17815" y="4484"/>
                  </a:lnTo>
                  <a:cubicBezTo>
                    <a:pt x="18348" y="5099"/>
                    <a:pt x="17866" y="5963"/>
                    <a:pt x="17158" y="5963"/>
                  </a:cubicBezTo>
                  <a:cubicBezTo>
                    <a:pt x="17051" y="5963"/>
                    <a:pt x="16939" y="5943"/>
                    <a:pt x="16824" y="5900"/>
                  </a:cubicBezTo>
                  <a:cubicBezTo>
                    <a:pt x="15975" y="5569"/>
                    <a:pt x="16140" y="4295"/>
                    <a:pt x="17060" y="4201"/>
                  </a:cubicBezTo>
                  <a:lnTo>
                    <a:pt x="17532" y="3021"/>
                  </a:lnTo>
                  <a:lnTo>
                    <a:pt x="15574" y="2266"/>
                  </a:lnTo>
                  <a:lnTo>
                    <a:pt x="15125" y="3446"/>
                  </a:lnTo>
                  <a:cubicBezTo>
                    <a:pt x="15659" y="4041"/>
                    <a:pt x="15174" y="4923"/>
                    <a:pt x="14463" y="4923"/>
                  </a:cubicBezTo>
                  <a:cubicBezTo>
                    <a:pt x="14358" y="4923"/>
                    <a:pt x="14247" y="4904"/>
                    <a:pt x="14134" y="4861"/>
                  </a:cubicBezTo>
                  <a:cubicBezTo>
                    <a:pt x="13261" y="4507"/>
                    <a:pt x="13450" y="3257"/>
                    <a:pt x="14370" y="3162"/>
                  </a:cubicBezTo>
                  <a:lnTo>
                    <a:pt x="14819" y="1983"/>
                  </a:lnTo>
                  <a:lnTo>
                    <a:pt x="12884" y="1228"/>
                  </a:lnTo>
                  <a:lnTo>
                    <a:pt x="12412" y="2407"/>
                  </a:lnTo>
                  <a:cubicBezTo>
                    <a:pt x="12941" y="2998"/>
                    <a:pt x="12469" y="3870"/>
                    <a:pt x="11783" y="3870"/>
                  </a:cubicBezTo>
                  <a:cubicBezTo>
                    <a:pt x="11675" y="3870"/>
                    <a:pt x="11561" y="3848"/>
                    <a:pt x="11444" y="3800"/>
                  </a:cubicBezTo>
                  <a:cubicBezTo>
                    <a:pt x="10571" y="3469"/>
                    <a:pt x="10737" y="2195"/>
                    <a:pt x="11657" y="2101"/>
                  </a:cubicBezTo>
                  <a:lnTo>
                    <a:pt x="12129" y="921"/>
                  </a:lnTo>
                  <a:lnTo>
                    <a:pt x="972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;p2"/>
            <p:cNvSpPr/>
            <p:nvPr/>
          </p:nvSpPr>
          <p:spPr>
            <a:xfrm>
              <a:off x="2412840" y="4112554"/>
              <a:ext cx="683555" cy="586108"/>
            </a:xfrm>
            <a:custGeom>
              <a:avLst/>
              <a:gdLst/>
              <a:ahLst/>
              <a:cxnLst/>
              <a:rect l="l" t="t" r="r" b="b"/>
              <a:pathLst>
                <a:path w="25814" h="22134" extrusionOk="0">
                  <a:moveTo>
                    <a:pt x="25814" y="1"/>
                  </a:moveTo>
                  <a:cubicBezTo>
                    <a:pt x="15620" y="1440"/>
                    <a:pt x="5994" y="7079"/>
                    <a:pt x="0" y="15456"/>
                  </a:cubicBezTo>
                  <a:lnTo>
                    <a:pt x="17225" y="22133"/>
                  </a:lnTo>
                  <a:lnTo>
                    <a:pt x="2581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1;p2"/>
            <p:cNvSpPr/>
            <p:nvPr/>
          </p:nvSpPr>
          <p:spPr>
            <a:xfrm>
              <a:off x="2522177" y="4017596"/>
              <a:ext cx="482386" cy="199341"/>
            </a:xfrm>
            <a:custGeom>
              <a:avLst/>
              <a:gdLst/>
              <a:ahLst/>
              <a:cxnLst/>
              <a:rect l="l" t="t" r="r" b="b"/>
              <a:pathLst>
                <a:path w="18217" h="7528" extrusionOk="0">
                  <a:moveTo>
                    <a:pt x="213" y="0"/>
                  </a:moveTo>
                  <a:lnTo>
                    <a:pt x="1" y="543"/>
                  </a:lnTo>
                  <a:lnTo>
                    <a:pt x="18004" y="7527"/>
                  </a:lnTo>
                  <a:lnTo>
                    <a:pt x="18216" y="6984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2;p2"/>
            <p:cNvSpPr/>
            <p:nvPr/>
          </p:nvSpPr>
          <p:spPr>
            <a:xfrm>
              <a:off x="2489076" y="4102571"/>
              <a:ext cx="482360" cy="199950"/>
            </a:xfrm>
            <a:custGeom>
              <a:avLst/>
              <a:gdLst/>
              <a:ahLst/>
              <a:cxnLst/>
              <a:rect l="l" t="t" r="r" b="b"/>
              <a:pathLst>
                <a:path w="18216" h="7551" extrusionOk="0">
                  <a:moveTo>
                    <a:pt x="212" y="0"/>
                  </a:moveTo>
                  <a:lnTo>
                    <a:pt x="0" y="566"/>
                  </a:lnTo>
                  <a:lnTo>
                    <a:pt x="18003" y="7551"/>
                  </a:lnTo>
                  <a:lnTo>
                    <a:pt x="18216" y="6984"/>
                  </a:lnTo>
                  <a:lnTo>
                    <a:pt x="2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2455950" y="4188156"/>
              <a:ext cx="482995" cy="199341"/>
            </a:xfrm>
            <a:custGeom>
              <a:avLst/>
              <a:gdLst/>
              <a:ahLst/>
              <a:cxnLst/>
              <a:rect l="l" t="t" r="r" b="b"/>
              <a:pathLst>
                <a:path w="18240" h="7528" extrusionOk="0">
                  <a:moveTo>
                    <a:pt x="213" y="1"/>
                  </a:moveTo>
                  <a:lnTo>
                    <a:pt x="0" y="543"/>
                  </a:lnTo>
                  <a:lnTo>
                    <a:pt x="18027" y="7528"/>
                  </a:lnTo>
                  <a:lnTo>
                    <a:pt x="18240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2422823" y="4273131"/>
              <a:ext cx="483022" cy="199341"/>
            </a:xfrm>
            <a:custGeom>
              <a:avLst/>
              <a:gdLst/>
              <a:ahLst/>
              <a:cxnLst/>
              <a:rect l="l" t="t" r="r" b="b"/>
              <a:pathLst>
                <a:path w="18241" h="7528" extrusionOk="0">
                  <a:moveTo>
                    <a:pt x="213" y="1"/>
                  </a:moveTo>
                  <a:lnTo>
                    <a:pt x="1" y="543"/>
                  </a:lnTo>
                  <a:lnTo>
                    <a:pt x="18028" y="7528"/>
                  </a:lnTo>
                  <a:lnTo>
                    <a:pt x="18240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2390331" y="4358107"/>
              <a:ext cx="482386" cy="199977"/>
            </a:xfrm>
            <a:custGeom>
              <a:avLst/>
              <a:gdLst/>
              <a:ahLst/>
              <a:cxnLst/>
              <a:rect l="l" t="t" r="r" b="b"/>
              <a:pathLst>
                <a:path w="18217" h="7552" extrusionOk="0">
                  <a:moveTo>
                    <a:pt x="213" y="1"/>
                  </a:moveTo>
                  <a:lnTo>
                    <a:pt x="1" y="543"/>
                  </a:lnTo>
                  <a:lnTo>
                    <a:pt x="18004" y="7551"/>
                  </a:lnTo>
                  <a:lnTo>
                    <a:pt x="18216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6" name="Google Shape;86;p2"/>
          <p:cNvGrpSpPr/>
          <p:nvPr/>
        </p:nvGrpSpPr>
        <p:grpSpPr>
          <a:xfrm>
            <a:off x="8172169" y="3790723"/>
            <a:ext cx="1143406" cy="1264636"/>
            <a:chOff x="6758394" y="3187198"/>
            <a:chExt cx="1143406" cy="1264636"/>
          </a:xfrm>
        </p:grpSpPr>
        <p:sp>
          <p:nvSpPr>
            <p:cNvPr id="87" name="Google Shape;87;p2"/>
            <p:cNvSpPr/>
            <p:nvPr/>
          </p:nvSpPr>
          <p:spPr>
            <a:xfrm>
              <a:off x="6758394" y="3187198"/>
              <a:ext cx="1143406" cy="1131570"/>
            </a:xfrm>
            <a:custGeom>
              <a:avLst/>
              <a:gdLst/>
              <a:ahLst/>
              <a:cxnLst/>
              <a:rect l="l" t="t" r="r" b="b"/>
              <a:pathLst>
                <a:path w="43180" h="42733" extrusionOk="0">
                  <a:moveTo>
                    <a:pt x="7315" y="1"/>
                  </a:moveTo>
                  <a:lnTo>
                    <a:pt x="0" y="41411"/>
                  </a:lnTo>
                  <a:lnTo>
                    <a:pt x="7433" y="42732"/>
                  </a:lnTo>
                  <a:cubicBezTo>
                    <a:pt x="14087" y="28079"/>
                    <a:pt x="27135" y="16518"/>
                    <a:pt x="42330" y="11209"/>
                  </a:cubicBezTo>
                  <a:lnTo>
                    <a:pt x="43180" y="6348"/>
                  </a:lnTo>
                  <a:lnTo>
                    <a:pt x="39239" y="5640"/>
                  </a:lnTo>
                  <a:lnTo>
                    <a:pt x="38909" y="7599"/>
                  </a:lnTo>
                  <a:cubicBezTo>
                    <a:pt x="39967" y="8436"/>
                    <a:pt x="39336" y="10078"/>
                    <a:pt x="38094" y="10078"/>
                  </a:cubicBezTo>
                  <a:cubicBezTo>
                    <a:pt x="38007" y="10078"/>
                    <a:pt x="37916" y="10070"/>
                    <a:pt x="37824" y="10053"/>
                  </a:cubicBezTo>
                  <a:cubicBezTo>
                    <a:pt x="36408" y="9817"/>
                    <a:pt x="36266" y="7811"/>
                    <a:pt x="37658" y="7386"/>
                  </a:cubicBezTo>
                  <a:lnTo>
                    <a:pt x="37989" y="5428"/>
                  </a:lnTo>
                  <a:lnTo>
                    <a:pt x="34803" y="4862"/>
                  </a:lnTo>
                  <a:lnTo>
                    <a:pt x="34449" y="6820"/>
                  </a:lnTo>
                  <a:cubicBezTo>
                    <a:pt x="35514" y="7641"/>
                    <a:pt x="34869" y="9295"/>
                    <a:pt x="33612" y="9295"/>
                  </a:cubicBezTo>
                  <a:cubicBezTo>
                    <a:pt x="33532" y="9295"/>
                    <a:pt x="33449" y="9288"/>
                    <a:pt x="33364" y="9274"/>
                  </a:cubicBezTo>
                  <a:cubicBezTo>
                    <a:pt x="31948" y="9014"/>
                    <a:pt x="31807" y="7032"/>
                    <a:pt x="33199" y="6608"/>
                  </a:cubicBezTo>
                  <a:lnTo>
                    <a:pt x="33553" y="4626"/>
                  </a:lnTo>
                  <a:lnTo>
                    <a:pt x="30344" y="4059"/>
                  </a:lnTo>
                  <a:lnTo>
                    <a:pt x="29990" y="6041"/>
                  </a:lnTo>
                  <a:cubicBezTo>
                    <a:pt x="31070" y="6857"/>
                    <a:pt x="30420" y="8497"/>
                    <a:pt x="29175" y="8497"/>
                  </a:cubicBezTo>
                  <a:cubicBezTo>
                    <a:pt x="29088" y="8497"/>
                    <a:pt x="28998" y="8489"/>
                    <a:pt x="28905" y="8472"/>
                  </a:cubicBezTo>
                  <a:cubicBezTo>
                    <a:pt x="27489" y="8236"/>
                    <a:pt x="27371" y="6254"/>
                    <a:pt x="28739" y="5805"/>
                  </a:cubicBezTo>
                  <a:lnTo>
                    <a:pt x="29093" y="3847"/>
                  </a:lnTo>
                  <a:lnTo>
                    <a:pt x="25884" y="3281"/>
                  </a:lnTo>
                  <a:lnTo>
                    <a:pt x="25530" y="5239"/>
                  </a:lnTo>
                  <a:cubicBezTo>
                    <a:pt x="26612" y="6056"/>
                    <a:pt x="25980" y="7718"/>
                    <a:pt x="24736" y="7718"/>
                  </a:cubicBezTo>
                  <a:cubicBezTo>
                    <a:pt x="24650" y="7718"/>
                    <a:pt x="24561" y="7710"/>
                    <a:pt x="24469" y="7693"/>
                  </a:cubicBezTo>
                  <a:cubicBezTo>
                    <a:pt x="23029" y="7434"/>
                    <a:pt x="22911" y="5452"/>
                    <a:pt x="24280" y="5027"/>
                  </a:cubicBezTo>
                  <a:lnTo>
                    <a:pt x="24634" y="3045"/>
                  </a:lnTo>
                  <a:lnTo>
                    <a:pt x="21425" y="2478"/>
                  </a:lnTo>
                  <a:lnTo>
                    <a:pt x="21095" y="4460"/>
                  </a:lnTo>
                  <a:cubicBezTo>
                    <a:pt x="22159" y="5281"/>
                    <a:pt x="21514" y="6935"/>
                    <a:pt x="20258" y="6935"/>
                  </a:cubicBezTo>
                  <a:cubicBezTo>
                    <a:pt x="20177" y="6935"/>
                    <a:pt x="20094" y="6929"/>
                    <a:pt x="20009" y="6914"/>
                  </a:cubicBezTo>
                  <a:cubicBezTo>
                    <a:pt x="18593" y="6655"/>
                    <a:pt x="18452" y="4673"/>
                    <a:pt x="19844" y="4225"/>
                  </a:cubicBezTo>
                  <a:lnTo>
                    <a:pt x="20174" y="2266"/>
                  </a:lnTo>
                  <a:lnTo>
                    <a:pt x="16989" y="1700"/>
                  </a:lnTo>
                  <a:lnTo>
                    <a:pt x="16611" y="3682"/>
                  </a:lnTo>
                  <a:cubicBezTo>
                    <a:pt x="17670" y="4498"/>
                    <a:pt x="17039" y="6137"/>
                    <a:pt x="15797" y="6137"/>
                  </a:cubicBezTo>
                  <a:cubicBezTo>
                    <a:pt x="15709" y="6137"/>
                    <a:pt x="15619" y="6129"/>
                    <a:pt x="15526" y="6112"/>
                  </a:cubicBezTo>
                  <a:cubicBezTo>
                    <a:pt x="14110" y="5876"/>
                    <a:pt x="13969" y="3894"/>
                    <a:pt x="15361" y="3446"/>
                  </a:cubicBezTo>
                  <a:lnTo>
                    <a:pt x="15715" y="1487"/>
                  </a:lnTo>
                  <a:lnTo>
                    <a:pt x="12506" y="921"/>
                  </a:lnTo>
                  <a:lnTo>
                    <a:pt x="12152" y="2880"/>
                  </a:lnTo>
                  <a:cubicBezTo>
                    <a:pt x="13233" y="3696"/>
                    <a:pt x="12581" y="5358"/>
                    <a:pt x="11334" y="5358"/>
                  </a:cubicBezTo>
                  <a:cubicBezTo>
                    <a:pt x="11248" y="5358"/>
                    <a:pt x="11158" y="5350"/>
                    <a:pt x="11067" y="5334"/>
                  </a:cubicBezTo>
                  <a:cubicBezTo>
                    <a:pt x="9651" y="5074"/>
                    <a:pt x="9533" y="3092"/>
                    <a:pt x="10901" y="2667"/>
                  </a:cubicBezTo>
                  <a:lnTo>
                    <a:pt x="11255" y="685"/>
                  </a:lnTo>
                  <a:lnTo>
                    <a:pt x="7315" y="1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6955196" y="3483990"/>
              <a:ext cx="924126" cy="967844"/>
            </a:xfrm>
            <a:custGeom>
              <a:avLst/>
              <a:gdLst/>
              <a:ahLst/>
              <a:cxnLst/>
              <a:rect l="l" t="t" r="r" b="b"/>
              <a:pathLst>
                <a:path w="34899" h="36550" extrusionOk="0">
                  <a:moveTo>
                    <a:pt x="34898" y="1"/>
                  </a:moveTo>
                  <a:lnTo>
                    <a:pt x="34898" y="1"/>
                  </a:lnTo>
                  <a:cubicBezTo>
                    <a:pt x="19703" y="5310"/>
                    <a:pt x="6655" y="16871"/>
                    <a:pt x="1" y="31524"/>
                  </a:cubicBezTo>
                  <a:lnTo>
                    <a:pt x="28433" y="36550"/>
                  </a:lnTo>
                  <a:lnTo>
                    <a:pt x="34898" y="1"/>
                  </a:lnTo>
                  <a:close/>
                </a:path>
              </a:pathLst>
            </a:custGeom>
            <a:solidFill>
              <a:srgbClr val="F4F9F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2"/>
            <p:cNvSpPr/>
            <p:nvPr/>
          </p:nvSpPr>
          <p:spPr>
            <a:xfrm>
              <a:off x="6974579" y="3510868"/>
              <a:ext cx="791646" cy="163090"/>
            </a:xfrm>
            <a:custGeom>
              <a:avLst/>
              <a:gdLst/>
              <a:ahLst/>
              <a:cxnLst/>
              <a:rect l="l" t="t" r="r" b="b"/>
              <a:pathLst>
                <a:path w="29896" h="6159" extrusionOk="0">
                  <a:moveTo>
                    <a:pt x="166" y="0"/>
                  </a:moveTo>
                  <a:lnTo>
                    <a:pt x="0" y="897"/>
                  </a:lnTo>
                  <a:lnTo>
                    <a:pt x="29754" y="6159"/>
                  </a:lnTo>
                  <a:lnTo>
                    <a:pt x="29896" y="5239"/>
                  </a:lnTo>
                  <a:lnTo>
                    <a:pt x="16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2"/>
            <p:cNvSpPr/>
            <p:nvPr/>
          </p:nvSpPr>
          <p:spPr>
            <a:xfrm>
              <a:off x="6948946" y="3650816"/>
              <a:ext cx="791673" cy="163117"/>
            </a:xfrm>
            <a:custGeom>
              <a:avLst/>
              <a:gdLst/>
              <a:ahLst/>
              <a:cxnLst/>
              <a:rect l="l" t="t" r="r" b="b"/>
              <a:pathLst>
                <a:path w="29897" h="6160" extrusionOk="0">
                  <a:moveTo>
                    <a:pt x="166" y="1"/>
                  </a:moveTo>
                  <a:lnTo>
                    <a:pt x="1" y="897"/>
                  </a:lnTo>
                  <a:lnTo>
                    <a:pt x="29755" y="6159"/>
                  </a:lnTo>
                  <a:lnTo>
                    <a:pt x="29896" y="5262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91;p2"/>
            <p:cNvSpPr/>
            <p:nvPr/>
          </p:nvSpPr>
          <p:spPr>
            <a:xfrm>
              <a:off x="6924584" y="3791401"/>
              <a:ext cx="791646" cy="163117"/>
            </a:xfrm>
            <a:custGeom>
              <a:avLst/>
              <a:gdLst/>
              <a:ahLst/>
              <a:cxnLst/>
              <a:rect l="l" t="t" r="r" b="b"/>
              <a:pathLst>
                <a:path w="29896" h="6160" extrusionOk="0">
                  <a:moveTo>
                    <a:pt x="166" y="1"/>
                  </a:moveTo>
                  <a:lnTo>
                    <a:pt x="1" y="921"/>
                  </a:lnTo>
                  <a:lnTo>
                    <a:pt x="29731" y="6159"/>
                  </a:lnTo>
                  <a:lnTo>
                    <a:pt x="29896" y="5262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6899587" y="3931985"/>
              <a:ext cx="791673" cy="163090"/>
            </a:xfrm>
            <a:custGeom>
              <a:avLst/>
              <a:gdLst/>
              <a:ahLst/>
              <a:cxnLst/>
              <a:rect l="l" t="t" r="r" b="b"/>
              <a:pathLst>
                <a:path w="29897" h="6159" extrusionOk="0">
                  <a:moveTo>
                    <a:pt x="166" y="1"/>
                  </a:moveTo>
                  <a:lnTo>
                    <a:pt x="1" y="921"/>
                  </a:lnTo>
                  <a:lnTo>
                    <a:pt x="29755" y="6159"/>
                  </a:lnTo>
                  <a:lnTo>
                    <a:pt x="29896" y="5262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6874616" y="4073205"/>
              <a:ext cx="792255" cy="162455"/>
            </a:xfrm>
            <a:custGeom>
              <a:avLst/>
              <a:gdLst/>
              <a:ahLst/>
              <a:cxnLst/>
              <a:rect l="l" t="t" r="r" b="b"/>
              <a:pathLst>
                <a:path w="29919" h="6135" extrusionOk="0">
                  <a:moveTo>
                    <a:pt x="165" y="0"/>
                  </a:moveTo>
                  <a:lnTo>
                    <a:pt x="0" y="897"/>
                  </a:lnTo>
                  <a:lnTo>
                    <a:pt x="29754" y="6135"/>
                  </a:lnTo>
                  <a:lnTo>
                    <a:pt x="29919" y="5238"/>
                  </a:lnTo>
                  <a:lnTo>
                    <a:pt x="16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4" name="Google Shape;94;p2"/>
          <p:cNvGrpSpPr/>
          <p:nvPr/>
        </p:nvGrpSpPr>
        <p:grpSpPr>
          <a:xfrm rot="-887728">
            <a:off x="45018" y="944860"/>
            <a:ext cx="417543" cy="728443"/>
            <a:chOff x="1643692" y="2100656"/>
            <a:chExt cx="571730" cy="908611"/>
          </a:xfrm>
        </p:grpSpPr>
        <p:sp>
          <p:nvSpPr>
            <p:cNvPr id="95" name="Google Shape;95;p2"/>
            <p:cNvSpPr/>
            <p:nvPr/>
          </p:nvSpPr>
          <p:spPr>
            <a:xfrm>
              <a:off x="1729303" y="2293724"/>
              <a:ext cx="128719" cy="66888"/>
            </a:xfrm>
            <a:custGeom>
              <a:avLst/>
              <a:gdLst/>
              <a:ahLst/>
              <a:cxnLst/>
              <a:rect l="l" t="t" r="r" b="b"/>
              <a:pathLst>
                <a:path w="4861" h="2526" extrusionOk="0">
                  <a:moveTo>
                    <a:pt x="4601" y="1"/>
                  </a:moveTo>
                  <a:lnTo>
                    <a:pt x="3020" y="661"/>
                  </a:lnTo>
                  <a:lnTo>
                    <a:pt x="1605" y="1251"/>
                  </a:lnTo>
                  <a:lnTo>
                    <a:pt x="0" y="1912"/>
                  </a:lnTo>
                  <a:lnTo>
                    <a:pt x="236" y="2431"/>
                  </a:lnTo>
                  <a:cubicBezTo>
                    <a:pt x="236" y="2478"/>
                    <a:pt x="260" y="2502"/>
                    <a:pt x="260" y="2525"/>
                  </a:cubicBezTo>
                  <a:lnTo>
                    <a:pt x="4861" y="638"/>
                  </a:lnTo>
                  <a:cubicBezTo>
                    <a:pt x="4837" y="591"/>
                    <a:pt x="4837" y="567"/>
                    <a:pt x="4814" y="543"/>
                  </a:cubicBezTo>
                  <a:lnTo>
                    <a:pt x="4601" y="1"/>
                  </a:lnTo>
                  <a:close/>
                </a:path>
              </a:pathLst>
            </a:custGeom>
            <a:solidFill>
              <a:srgbClr val="EAEA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1643692" y="2306991"/>
              <a:ext cx="571730" cy="702276"/>
            </a:xfrm>
            <a:custGeom>
              <a:avLst/>
              <a:gdLst/>
              <a:ahLst/>
              <a:cxnLst/>
              <a:rect l="l" t="t" r="r" b="b"/>
              <a:pathLst>
                <a:path w="21591" h="26521" extrusionOk="0">
                  <a:moveTo>
                    <a:pt x="11305" y="1"/>
                  </a:moveTo>
                  <a:cubicBezTo>
                    <a:pt x="10967" y="1"/>
                    <a:pt x="10622" y="67"/>
                    <a:pt x="10288" y="208"/>
                  </a:cubicBezTo>
                  <a:lnTo>
                    <a:pt x="9344" y="585"/>
                  </a:lnTo>
                  <a:cubicBezTo>
                    <a:pt x="9222" y="634"/>
                    <a:pt x="9096" y="657"/>
                    <a:pt x="8971" y="657"/>
                  </a:cubicBezTo>
                  <a:cubicBezTo>
                    <a:pt x="8613" y="657"/>
                    <a:pt x="8269" y="463"/>
                    <a:pt x="8094" y="113"/>
                  </a:cubicBezTo>
                  <a:lnTo>
                    <a:pt x="3493" y="2001"/>
                  </a:lnTo>
                  <a:cubicBezTo>
                    <a:pt x="3634" y="2496"/>
                    <a:pt x="3398" y="3015"/>
                    <a:pt x="2926" y="3228"/>
                  </a:cubicBezTo>
                  <a:lnTo>
                    <a:pt x="1983" y="3605"/>
                  </a:lnTo>
                  <a:cubicBezTo>
                    <a:pt x="638" y="4148"/>
                    <a:pt x="1" y="5682"/>
                    <a:pt x="543" y="7050"/>
                  </a:cubicBezTo>
                  <a:lnTo>
                    <a:pt x="7881" y="24888"/>
                  </a:lnTo>
                  <a:cubicBezTo>
                    <a:pt x="8293" y="25908"/>
                    <a:pt x="9288" y="26521"/>
                    <a:pt x="10331" y="26521"/>
                  </a:cubicBezTo>
                  <a:cubicBezTo>
                    <a:pt x="10664" y="26521"/>
                    <a:pt x="11001" y="26459"/>
                    <a:pt x="11326" y="26328"/>
                  </a:cubicBezTo>
                  <a:lnTo>
                    <a:pt x="14771" y="24912"/>
                  </a:lnTo>
                  <a:lnTo>
                    <a:pt x="16163" y="24322"/>
                  </a:lnTo>
                  <a:lnTo>
                    <a:pt x="19608" y="22930"/>
                  </a:lnTo>
                  <a:cubicBezTo>
                    <a:pt x="20953" y="22364"/>
                    <a:pt x="21590" y="20830"/>
                    <a:pt x="21048" y="19485"/>
                  </a:cubicBezTo>
                  <a:lnTo>
                    <a:pt x="13709" y="1623"/>
                  </a:lnTo>
                  <a:cubicBezTo>
                    <a:pt x="13301" y="612"/>
                    <a:pt x="12333" y="1"/>
                    <a:pt x="11305" y="1"/>
                  </a:cubicBezTo>
                  <a:close/>
                </a:path>
              </a:pathLst>
            </a:custGeom>
            <a:solidFill>
              <a:srgbClr val="F5F7F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97;p2"/>
            <p:cNvSpPr/>
            <p:nvPr/>
          </p:nvSpPr>
          <p:spPr>
            <a:xfrm>
              <a:off x="1687437" y="2100656"/>
              <a:ext cx="183718" cy="257439"/>
            </a:xfrm>
            <a:custGeom>
              <a:avLst/>
              <a:gdLst/>
              <a:ahLst/>
              <a:cxnLst/>
              <a:rect l="l" t="t" r="r" b="b"/>
              <a:pathLst>
                <a:path w="6938" h="9722" extrusionOk="0">
                  <a:moveTo>
                    <a:pt x="641" y="0"/>
                  </a:moveTo>
                  <a:cubicBezTo>
                    <a:pt x="518" y="0"/>
                    <a:pt x="408" y="81"/>
                    <a:pt x="354" y="189"/>
                  </a:cubicBezTo>
                  <a:cubicBezTo>
                    <a:pt x="95" y="709"/>
                    <a:pt x="0" y="1275"/>
                    <a:pt x="47" y="1841"/>
                  </a:cubicBezTo>
                  <a:cubicBezTo>
                    <a:pt x="165" y="3257"/>
                    <a:pt x="1156" y="4484"/>
                    <a:pt x="1180" y="5923"/>
                  </a:cubicBezTo>
                  <a:lnTo>
                    <a:pt x="1864" y="5640"/>
                  </a:lnTo>
                  <a:cubicBezTo>
                    <a:pt x="1899" y="5624"/>
                    <a:pt x="1931" y="5617"/>
                    <a:pt x="1962" y="5617"/>
                  </a:cubicBezTo>
                  <a:cubicBezTo>
                    <a:pt x="2160" y="5617"/>
                    <a:pt x="2255" y="5915"/>
                    <a:pt x="2029" y="6018"/>
                  </a:cubicBezTo>
                  <a:lnTo>
                    <a:pt x="1345" y="6301"/>
                  </a:lnTo>
                  <a:cubicBezTo>
                    <a:pt x="567" y="6631"/>
                    <a:pt x="189" y="7528"/>
                    <a:pt x="496" y="8306"/>
                  </a:cubicBezTo>
                  <a:lnTo>
                    <a:pt x="1086" y="9722"/>
                  </a:lnTo>
                  <a:lnTo>
                    <a:pt x="3823" y="8613"/>
                  </a:lnTo>
                  <a:lnTo>
                    <a:pt x="4200" y="8448"/>
                  </a:lnTo>
                  <a:lnTo>
                    <a:pt x="6937" y="7339"/>
                  </a:lnTo>
                  <a:lnTo>
                    <a:pt x="6347" y="5923"/>
                  </a:lnTo>
                  <a:cubicBezTo>
                    <a:pt x="6116" y="5318"/>
                    <a:pt x="5535" y="4954"/>
                    <a:pt x="4929" y="4954"/>
                  </a:cubicBezTo>
                  <a:cubicBezTo>
                    <a:pt x="4732" y="4954"/>
                    <a:pt x="4533" y="4993"/>
                    <a:pt x="4342" y="5074"/>
                  </a:cubicBezTo>
                  <a:lnTo>
                    <a:pt x="3658" y="5357"/>
                  </a:lnTo>
                  <a:cubicBezTo>
                    <a:pt x="3625" y="5372"/>
                    <a:pt x="3594" y="5378"/>
                    <a:pt x="3565" y="5378"/>
                  </a:cubicBezTo>
                  <a:cubicBezTo>
                    <a:pt x="3368" y="5378"/>
                    <a:pt x="3286" y="5062"/>
                    <a:pt x="3492" y="4979"/>
                  </a:cubicBezTo>
                  <a:lnTo>
                    <a:pt x="4200" y="4696"/>
                  </a:lnTo>
                  <a:cubicBezTo>
                    <a:pt x="3209" y="3658"/>
                    <a:pt x="3044" y="2077"/>
                    <a:pt x="2124" y="992"/>
                  </a:cubicBezTo>
                  <a:cubicBezTo>
                    <a:pt x="1770" y="543"/>
                    <a:pt x="1298" y="213"/>
                    <a:pt x="755" y="24"/>
                  </a:cubicBezTo>
                  <a:cubicBezTo>
                    <a:pt x="717" y="8"/>
                    <a:pt x="678" y="0"/>
                    <a:pt x="641" y="0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98;p2"/>
            <p:cNvSpPr/>
            <p:nvPr/>
          </p:nvSpPr>
          <p:spPr>
            <a:xfrm>
              <a:off x="1723663" y="2292877"/>
              <a:ext cx="21899" cy="39217"/>
            </a:xfrm>
            <a:custGeom>
              <a:avLst/>
              <a:gdLst/>
              <a:ahLst/>
              <a:cxnLst/>
              <a:rect l="l" t="t" r="r" b="b"/>
              <a:pathLst>
                <a:path w="827" h="1481" extrusionOk="0">
                  <a:moveTo>
                    <a:pt x="175" y="0"/>
                  </a:moveTo>
                  <a:cubicBezTo>
                    <a:pt x="156" y="0"/>
                    <a:pt x="136" y="3"/>
                    <a:pt x="119" y="9"/>
                  </a:cubicBezTo>
                  <a:cubicBezTo>
                    <a:pt x="48" y="33"/>
                    <a:pt x="1" y="127"/>
                    <a:pt x="48" y="198"/>
                  </a:cubicBezTo>
                  <a:lnTo>
                    <a:pt x="520" y="1378"/>
                  </a:lnTo>
                  <a:cubicBezTo>
                    <a:pt x="538" y="1450"/>
                    <a:pt x="597" y="1481"/>
                    <a:pt x="656" y="1481"/>
                  </a:cubicBezTo>
                  <a:cubicBezTo>
                    <a:pt x="674" y="1481"/>
                    <a:pt x="692" y="1478"/>
                    <a:pt x="709" y="1472"/>
                  </a:cubicBezTo>
                  <a:cubicBezTo>
                    <a:pt x="803" y="1425"/>
                    <a:pt x="827" y="1354"/>
                    <a:pt x="803" y="1260"/>
                  </a:cubicBezTo>
                  <a:lnTo>
                    <a:pt x="331" y="80"/>
                  </a:lnTo>
                  <a:cubicBezTo>
                    <a:pt x="296" y="27"/>
                    <a:pt x="234" y="0"/>
                    <a:pt x="175" y="0"/>
                  </a:cubicBezTo>
                  <a:close/>
                </a:path>
              </a:pathLst>
            </a:custGeom>
            <a:solidFill>
              <a:srgbClr val="E1777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1746780" y="2283503"/>
              <a:ext cx="21290" cy="39217"/>
            </a:xfrm>
            <a:custGeom>
              <a:avLst/>
              <a:gdLst/>
              <a:ahLst/>
              <a:cxnLst/>
              <a:rect l="l" t="t" r="r" b="b"/>
              <a:pathLst>
                <a:path w="804" h="1481" extrusionOk="0">
                  <a:moveTo>
                    <a:pt x="162" y="0"/>
                  </a:moveTo>
                  <a:cubicBezTo>
                    <a:pt x="141" y="0"/>
                    <a:pt x="119" y="3"/>
                    <a:pt x="95" y="9"/>
                  </a:cubicBezTo>
                  <a:cubicBezTo>
                    <a:pt x="24" y="33"/>
                    <a:pt x="1" y="127"/>
                    <a:pt x="24" y="198"/>
                  </a:cubicBezTo>
                  <a:lnTo>
                    <a:pt x="496" y="1378"/>
                  </a:lnTo>
                  <a:cubicBezTo>
                    <a:pt x="532" y="1450"/>
                    <a:pt x="582" y="1481"/>
                    <a:pt x="646" y="1481"/>
                  </a:cubicBezTo>
                  <a:cubicBezTo>
                    <a:pt x="665" y="1481"/>
                    <a:pt x="686" y="1478"/>
                    <a:pt x="709" y="1472"/>
                  </a:cubicBezTo>
                  <a:cubicBezTo>
                    <a:pt x="779" y="1448"/>
                    <a:pt x="803" y="1354"/>
                    <a:pt x="779" y="1260"/>
                  </a:cubicBezTo>
                  <a:lnTo>
                    <a:pt x="308" y="80"/>
                  </a:lnTo>
                  <a:cubicBezTo>
                    <a:pt x="272" y="27"/>
                    <a:pt x="224" y="0"/>
                    <a:pt x="162" y="0"/>
                  </a:cubicBezTo>
                  <a:close/>
                </a:path>
              </a:pathLst>
            </a:custGeom>
            <a:solidFill>
              <a:srgbClr val="E1777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2"/>
            <p:cNvSpPr/>
            <p:nvPr/>
          </p:nvSpPr>
          <p:spPr>
            <a:xfrm>
              <a:off x="1769288" y="2274129"/>
              <a:ext cx="21899" cy="39217"/>
            </a:xfrm>
            <a:custGeom>
              <a:avLst/>
              <a:gdLst/>
              <a:ahLst/>
              <a:cxnLst/>
              <a:rect l="l" t="t" r="r" b="b"/>
              <a:pathLst>
                <a:path w="827" h="1481" extrusionOk="0">
                  <a:moveTo>
                    <a:pt x="171" y="1"/>
                  </a:moveTo>
                  <a:cubicBezTo>
                    <a:pt x="153" y="1"/>
                    <a:pt x="135" y="4"/>
                    <a:pt x="118" y="9"/>
                  </a:cubicBezTo>
                  <a:cubicBezTo>
                    <a:pt x="24" y="33"/>
                    <a:pt x="0" y="127"/>
                    <a:pt x="24" y="222"/>
                  </a:cubicBezTo>
                  <a:lnTo>
                    <a:pt x="519" y="1401"/>
                  </a:lnTo>
                  <a:cubicBezTo>
                    <a:pt x="537" y="1454"/>
                    <a:pt x="595" y="1481"/>
                    <a:pt x="652" y="1481"/>
                  </a:cubicBezTo>
                  <a:cubicBezTo>
                    <a:pt x="671" y="1481"/>
                    <a:pt x="690" y="1478"/>
                    <a:pt x="708" y="1472"/>
                  </a:cubicBezTo>
                  <a:cubicBezTo>
                    <a:pt x="779" y="1449"/>
                    <a:pt x="826" y="1354"/>
                    <a:pt x="779" y="1283"/>
                  </a:cubicBezTo>
                  <a:lnTo>
                    <a:pt x="307" y="104"/>
                  </a:lnTo>
                  <a:cubicBezTo>
                    <a:pt x="289" y="32"/>
                    <a:pt x="230" y="1"/>
                    <a:pt x="171" y="1"/>
                  </a:cubicBezTo>
                  <a:close/>
                </a:path>
              </a:pathLst>
            </a:custGeom>
            <a:solidFill>
              <a:srgbClr val="E1777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2"/>
            <p:cNvSpPr/>
            <p:nvPr/>
          </p:nvSpPr>
          <p:spPr>
            <a:xfrm>
              <a:off x="1791770" y="2264834"/>
              <a:ext cx="21899" cy="39429"/>
            </a:xfrm>
            <a:custGeom>
              <a:avLst/>
              <a:gdLst/>
              <a:ahLst/>
              <a:cxnLst/>
              <a:rect l="l" t="t" r="r" b="b"/>
              <a:pathLst>
                <a:path w="827" h="1489" extrusionOk="0">
                  <a:moveTo>
                    <a:pt x="158" y="0"/>
                  </a:moveTo>
                  <a:cubicBezTo>
                    <a:pt x="144" y="0"/>
                    <a:pt x="131" y="2"/>
                    <a:pt x="119" y="6"/>
                  </a:cubicBezTo>
                  <a:cubicBezTo>
                    <a:pt x="48" y="53"/>
                    <a:pt x="1" y="124"/>
                    <a:pt x="24" y="219"/>
                  </a:cubicBezTo>
                  <a:lnTo>
                    <a:pt x="520" y="1398"/>
                  </a:lnTo>
                  <a:cubicBezTo>
                    <a:pt x="537" y="1449"/>
                    <a:pt x="591" y="1488"/>
                    <a:pt x="646" y="1488"/>
                  </a:cubicBezTo>
                  <a:cubicBezTo>
                    <a:pt x="667" y="1488"/>
                    <a:pt x="689" y="1482"/>
                    <a:pt x="709" y="1469"/>
                  </a:cubicBezTo>
                  <a:cubicBezTo>
                    <a:pt x="779" y="1446"/>
                    <a:pt x="827" y="1351"/>
                    <a:pt x="803" y="1280"/>
                  </a:cubicBezTo>
                  <a:lnTo>
                    <a:pt x="307" y="101"/>
                  </a:lnTo>
                  <a:cubicBezTo>
                    <a:pt x="288" y="42"/>
                    <a:pt x="221" y="0"/>
                    <a:pt x="158" y="0"/>
                  </a:cubicBezTo>
                  <a:close/>
                </a:path>
              </a:pathLst>
            </a:custGeom>
            <a:solidFill>
              <a:srgbClr val="E1777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2"/>
            <p:cNvSpPr/>
            <p:nvPr/>
          </p:nvSpPr>
          <p:spPr>
            <a:xfrm>
              <a:off x="1814278" y="2255460"/>
              <a:ext cx="21872" cy="39429"/>
            </a:xfrm>
            <a:custGeom>
              <a:avLst/>
              <a:gdLst/>
              <a:ahLst/>
              <a:cxnLst/>
              <a:rect l="l" t="t" r="r" b="b"/>
              <a:pathLst>
                <a:path w="826" h="1489" extrusionOk="0">
                  <a:moveTo>
                    <a:pt x="158" y="0"/>
                  </a:moveTo>
                  <a:cubicBezTo>
                    <a:pt x="144" y="0"/>
                    <a:pt x="131" y="2"/>
                    <a:pt x="118" y="6"/>
                  </a:cubicBezTo>
                  <a:cubicBezTo>
                    <a:pt x="47" y="54"/>
                    <a:pt x="0" y="124"/>
                    <a:pt x="47" y="219"/>
                  </a:cubicBezTo>
                  <a:lnTo>
                    <a:pt x="519" y="1398"/>
                  </a:lnTo>
                  <a:cubicBezTo>
                    <a:pt x="536" y="1450"/>
                    <a:pt x="590" y="1488"/>
                    <a:pt x="645" y="1488"/>
                  </a:cubicBezTo>
                  <a:cubicBezTo>
                    <a:pt x="667" y="1488"/>
                    <a:pt x="688" y="1482"/>
                    <a:pt x="708" y="1469"/>
                  </a:cubicBezTo>
                  <a:cubicBezTo>
                    <a:pt x="802" y="1446"/>
                    <a:pt x="826" y="1351"/>
                    <a:pt x="802" y="1281"/>
                  </a:cubicBezTo>
                  <a:lnTo>
                    <a:pt x="330" y="101"/>
                  </a:lnTo>
                  <a:cubicBezTo>
                    <a:pt x="292" y="42"/>
                    <a:pt x="221" y="0"/>
                    <a:pt x="158" y="0"/>
                  </a:cubicBezTo>
                  <a:close/>
                </a:path>
              </a:pathLst>
            </a:custGeom>
            <a:solidFill>
              <a:srgbClr val="E1777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2"/>
            <p:cNvSpPr/>
            <p:nvPr/>
          </p:nvSpPr>
          <p:spPr>
            <a:xfrm>
              <a:off x="1912763" y="2553451"/>
              <a:ext cx="234322" cy="368655"/>
            </a:xfrm>
            <a:custGeom>
              <a:avLst/>
              <a:gdLst/>
              <a:ahLst/>
              <a:cxnLst/>
              <a:rect l="l" t="t" r="r" b="b"/>
              <a:pathLst>
                <a:path w="8849" h="13922" extrusionOk="0">
                  <a:moveTo>
                    <a:pt x="4578" y="0"/>
                  </a:moveTo>
                  <a:cubicBezTo>
                    <a:pt x="2926" y="1746"/>
                    <a:pt x="1699" y="3846"/>
                    <a:pt x="968" y="6135"/>
                  </a:cubicBezTo>
                  <a:cubicBezTo>
                    <a:pt x="166" y="8660"/>
                    <a:pt x="0" y="11326"/>
                    <a:pt x="472" y="13921"/>
                  </a:cubicBezTo>
                  <a:lnTo>
                    <a:pt x="8589" y="10594"/>
                  </a:lnTo>
                  <a:cubicBezTo>
                    <a:pt x="8754" y="10524"/>
                    <a:pt x="8849" y="10311"/>
                    <a:pt x="8778" y="10146"/>
                  </a:cubicBezTo>
                  <a:lnTo>
                    <a:pt x="4578" y="0"/>
                  </a:ln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04;p2"/>
            <p:cNvSpPr/>
            <p:nvPr/>
          </p:nvSpPr>
          <p:spPr>
            <a:xfrm>
              <a:off x="1719293" y="2404836"/>
              <a:ext cx="316171" cy="527482"/>
            </a:xfrm>
            <a:custGeom>
              <a:avLst/>
              <a:gdLst/>
              <a:ahLst/>
              <a:cxnLst/>
              <a:rect l="l" t="t" r="r" b="b"/>
              <a:pathLst>
                <a:path w="11940" h="19920" extrusionOk="0">
                  <a:moveTo>
                    <a:pt x="9443" y="1"/>
                  </a:moveTo>
                  <a:cubicBezTo>
                    <a:pt x="9396" y="1"/>
                    <a:pt x="9347" y="10"/>
                    <a:pt x="9297" y="28"/>
                  </a:cubicBezTo>
                  <a:lnTo>
                    <a:pt x="260" y="3733"/>
                  </a:lnTo>
                  <a:cubicBezTo>
                    <a:pt x="95" y="3803"/>
                    <a:pt x="1" y="4016"/>
                    <a:pt x="71" y="4181"/>
                  </a:cubicBezTo>
                  <a:lnTo>
                    <a:pt x="6442" y="19707"/>
                  </a:lnTo>
                  <a:cubicBezTo>
                    <a:pt x="6497" y="19834"/>
                    <a:pt x="6635" y="19919"/>
                    <a:pt x="6772" y="19919"/>
                  </a:cubicBezTo>
                  <a:cubicBezTo>
                    <a:pt x="6812" y="19919"/>
                    <a:pt x="6853" y="19912"/>
                    <a:pt x="6890" y="19895"/>
                  </a:cubicBezTo>
                  <a:lnTo>
                    <a:pt x="7834" y="19494"/>
                  </a:lnTo>
                  <a:cubicBezTo>
                    <a:pt x="6890" y="14469"/>
                    <a:pt x="8424" y="9278"/>
                    <a:pt x="11940" y="5573"/>
                  </a:cubicBezTo>
                  <a:lnTo>
                    <a:pt x="9745" y="193"/>
                  </a:lnTo>
                  <a:cubicBezTo>
                    <a:pt x="9693" y="71"/>
                    <a:pt x="9577" y="1"/>
                    <a:pt x="9443" y="1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5" name="Google Shape;105;p2"/>
          <p:cNvGrpSpPr/>
          <p:nvPr/>
        </p:nvGrpSpPr>
        <p:grpSpPr>
          <a:xfrm>
            <a:off x="-11" y="516121"/>
            <a:ext cx="1032826" cy="722296"/>
            <a:chOff x="1143214" y="547371"/>
            <a:chExt cx="1032826" cy="722296"/>
          </a:xfrm>
        </p:grpSpPr>
        <p:sp>
          <p:nvSpPr>
            <p:cNvPr id="106" name="Google Shape;106;p2"/>
            <p:cNvSpPr/>
            <p:nvPr/>
          </p:nvSpPr>
          <p:spPr>
            <a:xfrm>
              <a:off x="1143214" y="614234"/>
              <a:ext cx="990352" cy="655433"/>
            </a:xfrm>
            <a:custGeom>
              <a:avLst/>
              <a:gdLst/>
              <a:ahLst/>
              <a:cxnLst/>
              <a:rect l="l" t="t" r="r" b="b"/>
              <a:pathLst>
                <a:path w="37400" h="24752" extrusionOk="0">
                  <a:moveTo>
                    <a:pt x="1582" y="0"/>
                  </a:moveTo>
                  <a:lnTo>
                    <a:pt x="1" y="2572"/>
                  </a:lnTo>
                  <a:lnTo>
                    <a:pt x="35818" y="24752"/>
                  </a:lnTo>
                  <a:lnTo>
                    <a:pt x="37399" y="22204"/>
                  </a:lnTo>
                  <a:lnTo>
                    <a:pt x="158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107;p2"/>
            <p:cNvSpPr/>
            <p:nvPr/>
          </p:nvSpPr>
          <p:spPr>
            <a:xfrm>
              <a:off x="1185715" y="547371"/>
              <a:ext cx="990326" cy="659193"/>
            </a:xfrm>
            <a:custGeom>
              <a:avLst/>
              <a:gdLst/>
              <a:ahLst/>
              <a:cxnLst/>
              <a:rect l="l" t="t" r="r" b="b"/>
              <a:pathLst>
                <a:path w="37399" h="24894" extrusionOk="0">
                  <a:moveTo>
                    <a:pt x="1581" y="1"/>
                  </a:moveTo>
                  <a:lnTo>
                    <a:pt x="0" y="2549"/>
                  </a:lnTo>
                  <a:lnTo>
                    <a:pt x="35818" y="24894"/>
                  </a:lnTo>
                  <a:lnTo>
                    <a:pt x="37399" y="22322"/>
                  </a:lnTo>
                  <a:lnTo>
                    <a:pt x="158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2"/>
            <p:cNvSpPr/>
            <p:nvPr/>
          </p:nvSpPr>
          <p:spPr>
            <a:xfrm>
              <a:off x="2031073" y="1082830"/>
              <a:ext cx="47505" cy="68769"/>
            </a:xfrm>
            <a:custGeom>
              <a:avLst/>
              <a:gdLst/>
              <a:ahLst/>
              <a:cxnLst/>
              <a:rect l="l" t="t" r="r" b="b"/>
              <a:pathLst>
                <a:path w="1794" h="2597" extrusionOk="0">
                  <a:moveTo>
                    <a:pt x="1464" y="1"/>
                  </a:moveTo>
                  <a:lnTo>
                    <a:pt x="1" y="2384"/>
                  </a:lnTo>
                  <a:lnTo>
                    <a:pt x="331" y="2596"/>
                  </a:lnTo>
                  <a:lnTo>
                    <a:pt x="1794" y="213"/>
                  </a:lnTo>
                  <a:lnTo>
                    <a:pt x="146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2"/>
            <p:cNvSpPr/>
            <p:nvPr/>
          </p:nvSpPr>
          <p:spPr>
            <a:xfrm>
              <a:off x="1977980" y="1050339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87" y="1"/>
                  </a:moveTo>
                  <a:lnTo>
                    <a:pt x="0" y="2361"/>
                  </a:lnTo>
                  <a:lnTo>
                    <a:pt x="330" y="2573"/>
                  </a:lnTo>
                  <a:lnTo>
                    <a:pt x="1793" y="213"/>
                  </a:lnTo>
                  <a:lnTo>
                    <a:pt x="148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1924860" y="1017238"/>
              <a:ext cx="48141" cy="68133"/>
            </a:xfrm>
            <a:custGeom>
              <a:avLst/>
              <a:gdLst/>
              <a:ahLst/>
              <a:cxnLst/>
              <a:rect l="l" t="t" r="r" b="b"/>
              <a:pathLst>
                <a:path w="1818" h="2573" extrusionOk="0">
                  <a:moveTo>
                    <a:pt x="1487" y="0"/>
                  </a:moveTo>
                  <a:lnTo>
                    <a:pt x="0" y="2384"/>
                  </a:lnTo>
                  <a:lnTo>
                    <a:pt x="331" y="2572"/>
                  </a:lnTo>
                  <a:lnTo>
                    <a:pt x="1817" y="213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1395015" y="688590"/>
              <a:ext cx="47505" cy="68742"/>
            </a:xfrm>
            <a:custGeom>
              <a:avLst/>
              <a:gdLst/>
              <a:ahLst/>
              <a:cxnLst/>
              <a:rect l="l" t="t" r="r" b="b"/>
              <a:pathLst>
                <a:path w="1794" h="2596" extrusionOk="0">
                  <a:moveTo>
                    <a:pt x="1464" y="0"/>
                  </a:moveTo>
                  <a:lnTo>
                    <a:pt x="1" y="2383"/>
                  </a:lnTo>
                  <a:lnTo>
                    <a:pt x="307" y="2596"/>
                  </a:lnTo>
                  <a:lnTo>
                    <a:pt x="1794" y="213"/>
                  </a:lnTo>
                  <a:lnTo>
                    <a:pt x="146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1341287" y="657979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63" y="0"/>
                  </a:moveTo>
                  <a:lnTo>
                    <a:pt x="1" y="2360"/>
                  </a:lnTo>
                  <a:lnTo>
                    <a:pt x="307" y="2572"/>
                  </a:lnTo>
                  <a:lnTo>
                    <a:pt x="1794" y="189"/>
                  </a:lnTo>
                  <a:lnTo>
                    <a:pt x="146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113;p2"/>
            <p:cNvSpPr/>
            <p:nvPr/>
          </p:nvSpPr>
          <p:spPr>
            <a:xfrm>
              <a:off x="1288803" y="622972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63" y="1"/>
                  </a:moveTo>
                  <a:lnTo>
                    <a:pt x="1" y="2384"/>
                  </a:lnTo>
                  <a:lnTo>
                    <a:pt x="331" y="2573"/>
                  </a:lnTo>
                  <a:lnTo>
                    <a:pt x="1794" y="213"/>
                  </a:lnTo>
                  <a:lnTo>
                    <a:pt x="146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114;p2"/>
            <p:cNvSpPr/>
            <p:nvPr/>
          </p:nvSpPr>
          <p:spPr>
            <a:xfrm>
              <a:off x="1606831" y="822290"/>
              <a:ext cx="48141" cy="68769"/>
            </a:xfrm>
            <a:custGeom>
              <a:avLst/>
              <a:gdLst/>
              <a:ahLst/>
              <a:cxnLst/>
              <a:rect l="l" t="t" r="r" b="b"/>
              <a:pathLst>
                <a:path w="1818" h="2597" extrusionOk="0">
                  <a:moveTo>
                    <a:pt x="1487" y="1"/>
                  </a:moveTo>
                  <a:lnTo>
                    <a:pt x="0" y="2384"/>
                  </a:lnTo>
                  <a:lnTo>
                    <a:pt x="331" y="2596"/>
                  </a:lnTo>
                  <a:lnTo>
                    <a:pt x="1817" y="213"/>
                  </a:lnTo>
                  <a:lnTo>
                    <a:pt x="148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115;p2"/>
            <p:cNvSpPr/>
            <p:nvPr/>
          </p:nvSpPr>
          <p:spPr>
            <a:xfrm>
              <a:off x="1553712" y="787309"/>
              <a:ext cx="47532" cy="68133"/>
            </a:xfrm>
            <a:custGeom>
              <a:avLst/>
              <a:gdLst/>
              <a:ahLst/>
              <a:cxnLst/>
              <a:rect l="l" t="t" r="r" b="b"/>
              <a:pathLst>
                <a:path w="1795" h="2573" extrusionOk="0">
                  <a:moveTo>
                    <a:pt x="1487" y="0"/>
                  </a:moveTo>
                  <a:lnTo>
                    <a:pt x="1" y="2383"/>
                  </a:lnTo>
                  <a:lnTo>
                    <a:pt x="331" y="2572"/>
                  </a:lnTo>
                  <a:lnTo>
                    <a:pt x="1794" y="213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116;p2"/>
            <p:cNvSpPr/>
            <p:nvPr/>
          </p:nvSpPr>
          <p:spPr>
            <a:xfrm>
              <a:off x="1500619" y="754818"/>
              <a:ext cx="48141" cy="68133"/>
            </a:xfrm>
            <a:custGeom>
              <a:avLst/>
              <a:gdLst/>
              <a:ahLst/>
              <a:cxnLst/>
              <a:rect l="l" t="t" r="r" b="b"/>
              <a:pathLst>
                <a:path w="1818" h="2573" extrusionOk="0">
                  <a:moveTo>
                    <a:pt x="1487" y="0"/>
                  </a:moveTo>
                  <a:lnTo>
                    <a:pt x="0" y="2360"/>
                  </a:lnTo>
                  <a:lnTo>
                    <a:pt x="331" y="2572"/>
                  </a:lnTo>
                  <a:lnTo>
                    <a:pt x="1817" y="189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117;p2"/>
            <p:cNvSpPr/>
            <p:nvPr/>
          </p:nvSpPr>
          <p:spPr>
            <a:xfrm>
              <a:off x="1819892" y="954135"/>
              <a:ext cx="48141" cy="68742"/>
            </a:xfrm>
            <a:custGeom>
              <a:avLst/>
              <a:gdLst/>
              <a:ahLst/>
              <a:cxnLst/>
              <a:rect l="l" t="t" r="r" b="b"/>
              <a:pathLst>
                <a:path w="1818" h="2596" extrusionOk="0">
                  <a:moveTo>
                    <a:pt x="1487" y="0"/>
                  </a:moveTo>
                  <a:lnTo>
                    <a:pt x="0" y="2383"/>
                  </a:lnTo>
                  <a:lnTo>
                    <a:pt x="331" y="2596"/>
                  </a:lnTo>
                  <a:lnTo>
                    <a:pt x="1817" y="213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18;p2"/>
            <p:cNvSpPr/>
            <p:nvPr/>
          </p:nvSpPr>
          <p:spPr>
            <a:xfrm>
              <a:off x="1766772" y="921644"/>
              <a:ext cx="47532" cy="68133"/>
            </a:xfrm>
            <a:custGeom>
              <a:avLst/>
              <a:gdLst/>
              <a:ahLst/>
              <a:cxnLst/>
              <a:rect l="l" t="t" r="r" b="b"/>
              <a:pathLst>
                <a:path w="1795" h="2573" extrusionOk="0">
                  <a:moveTo>
                    <a:pt x="1487" y="0"/>
                  </a:moveTo>
                  <a:lnTo>
                    <a:pt x="1" y="2360"/>
                  </a:lnTo>
                  <a:lnTo>
                    <a:pt x="331" y="2572"/>
                  </a:lnTo>
                  <a:lnTo>
                    <a:pt x="1794" y="189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19;p2"/>
            <p:cNvSpPr/>
            <p:nvPr/>
          </p:nvSpPr>
          <p:spPr>
            <a:xfrm>
              <a:off x="1713044" y="886028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64" y="0"/>
                  </a:moveTo>
                  <a:lnTo>
                    <a:pt x="1" y="2384"/>
                  </a:lnTo>
                  <a:lnTo>
                    <a:pt x="331" y="2572"/>
                  </a:lnTo>
                  <a:lnTo>
                    <a:pt x="1794" y="213"/>
                  </a:lnTo>
                  <a:lnTo>
                    <a:pt x="146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20;p2"/>
            <p:cNvSpPr/>
            <p:nvPr/>
          </p:nvSpPr>
          <p:spPr>
            <a:xfrm>
              <a:off x="1849259" y="987236"/>
              <a:ext cx="71867" cy="106264"/>
            </a:xfrm>
            <a:custGeom>
              <a:avLst/>
              <a:gdLst/>
              <a:ahLst/>
              <a:cxnLst/>
              <a:rect l="l" t="t" r="r" b="b"/>
              <a:pathLst>
                <a:path w="2714" h="4013" extrusionOk="0">
                  <a:moveTo>
                    <a:pt x="2384" y="1"/>
                  </a:moveTo>
                  <a:lnTo>
                    <a:pt x="0" y="3800"/>
                  </a:lnTo>
                  <a:lnTo>
                    <a:pt x="331" y="4012"/>
                  </a:lnTo>
                  <a:lnTo>
                    <a:pt x="2714" y="213"/>
                  </a:lnTo>
                  <a:lnTo>
                    <a:pt x="238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21;p2"/>
            <p:cNvSpPr/>
            <p:nvPr/>
          </p:nvSpPr>
          <p:spPr>
            <a:xfrm>
              <a:off x="1636198" y="852901"/>
              <a:ext cx="71258" cy="106264"/>
            </a:xfrm>
            <a:custGeom>
              <a:avLst/>
              <a:gdLst/>
              <a:ahLst/>
              <a:cxnLst/>
              <a:rect l="l" t="t" r="r" b="b"/>
              <a:pathLst>
                <a:path w="2691" h="4013" extrusionOk="0">
                  <a:moveTo>
                    <a:pt x="2360" y="1"/>
                  </a:moveTo>
                  <a:lnTo>
                    <a:pt x="0" y="3823"/>
                  </a:lnTo>
                  <a:lnTo>
                    <a:pt x="331" y="4012"/>
                  </a:lnTo>
                  <a:lnTo>
                    <a:pt x="2690" y="213"/>
                  </a:lnTo>
                  <a:lnTo>
                    <a:pt x="23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122;p2"/>
            <p:cNvSpPr/>
            <p:nvPr/>
          </p:nvSpPr>
          <p:spPr>
            <a:xfrm>
              <a:off x="1424382" y="721691"/>
              <a:ext cx="71258" cy="106264"/>
            </a:xfrm>
            <a:custGeom>
              <a:avLst/>
              <a:gdLst/>
              <a:ahLst/>
              <a:cxnLst/>
              <a:rect l="l" t="t" r="r" b="b"/>
              <a:pathLst>
                <a:path w="2691" h="4013" extrusionOk="0">
                  <a:moveTo>
                    <a:pt x="2360" y="1"/>
                  </a:moveTo>
                  <a:lnTo>
                    <a:pt x="1" y="3800"/>
                  </a:lnTo>
                  <a:lnTo>
                    <a:pt x="331" y="4012"/>
                  </a:lnTo>
                  <a:lnTo>
                    <a:pt x="2691" y="213"/>
                  </a:lnTo>
                  <a:lnTo>
                    <a:pt x="23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3" name="Google Shape;123;p2"/>
          <p:cNvGrpSpPr/>
          <p:nvPr/>
        </p:nvGrpSpPr>
        <p:grpSpPr>
          <a:xfrm rot="5083635">
            <a:off x="943937" y="4549259"/>
            <a:ext cx="827160" cy="962005"/>
            <a:chOff x="3393878" y="4486785"/>
            <a:chExt cx="827133" cy="961975"/>
          </a:xfrm>
        </p:grpSpPr>
        <p:sp>
          <p:nvSpPr>
            <p:cNvPr id="124" name="Google Shape;124;p2"/>
            <p:cNvSpPr/>
            <p:nvPr/>
          </p:nvSpPr>
          <p:spPr>
            <a:xfrm>
              <a:off x="3453091" y="4486785"/>
              <a:ext cx="767920" cy="914752"/>
            </a:xfrm>
            <a:custGeom>
              <a:avLst/>
              <a:gdLst/>
              <a:ahLst/>
              <a:cxnLst/>
              <a:rect l="l" t="t" r="r" b="b"/>
              <a:pathLst>
                <a:path w="29000" h="34545" extrusionOk="0">
                  <a:moveTo>
                    <a:pt x="2336" y="1"/>
                  </a:moveTo>
                  <a:lnTo>
                    <a:pt x="0" y="1912"/>
                  </a:lnTo>
                  <a:lnTo>
                    <a:pt x="26663" y="34544"/>
                  </a:lnTo>
                  <a:lnTo>
                    <a:pt x="28999" y="32633"/>
                  </a:lnTo>
                  <a:lnTo>
                    <a:pt x="233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2"/>
            <p:cNvSpPr/>
            <p:nvPr/>
          </p:nvSpPr>
          <p:spPr>
            <a:xfrm>
              <a:off x="3393878" y="4534644"/>
              <a:ext cx="767920" cy="914116"/>
            </a:xfrm>
            <a:custGeom>
              <a:avLst/>
              <a:gdLst/>
              <a:ahLst/>
              <a:cxnLst/>
              <a:rect l="l" t="t" r="r" b="b"/>
              <a:pathLst>
                <a:path w="29000" h="34521" extrusionOk="0">
                  <a:moveTo>
                    <a:pt x="2336" y="1"/>
                  </a:moveTo>
                  <a:lnTo>
                    <a:pt x="1" y="1888"/>
                  </a:lnTo>
                  <a:lnTo>
                    <a:pt x="26663" y="34521"/>
                  </a:lnTo>
                  <a:lnTo>
                    <a:pt x="28999" y="32633"/>
                  </a:lnTo>
                  <a:lnTo>
                    <a:pt x="233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126;p2"/>
            <p:cNvSpPr/>
            <p:nvPr/>
          </p:nvSpPr>
          <p:spPr>
            <a:xfrm>
              <a:off x="3468134" y="4614913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2" y="0"/>
                  </a:moveTo>
                  <a:lnTo>
                    <a:pt x="1" y="1770"/>
                  </a:lnTo>
                  <a:lnTo>
                    <a:pt x="237" y="2077"/>
                  </a:lnTo>
                  <a:lnTo>
                    <a:pt x="2407" y="307"/>
                  </a:lnTo>
                  <a:lnTo>
                    <a:pt x="217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127;p2"/>
            <p:cNvSpPr/>
            <p:nvPr/>
          </p:nvSpPr>
          <p:spPr>
            <a:xfrm>
              <a:off x="3507510" y="4663637"/>
              <a:ext cx="63737" cy="54390"/>
            </a:xfrm>
            <a:custGeom>
              <a:avLst/>
              <a:gdLst/>
              <a:ahLst/>
              <a:cxnLst/>
              <a:rect l="l" t="t" r="r" b="b"/>
              <a:pathLst>
                <a:path w="2407" h="2054" extrusionOk="0">
                  <a:moveTo>
                    <a:pt x="2171" y="1"/>
                  </a:moveTo>
                  <a:lnTo>
                    <a:pt x="0" y="1770"/>
                  </a:lnTo>
                  <a:lnTo>
                    <a:pt x="236" y="2054"/>
                  </a:lnTo>
                  <a:lnTo>
                    <a:pt x="2407" y="284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128;p2"/>
            <p:cNvSpPr/>
            <p:nvPr/>
          </p:nvSpPr>
          <p:spPr>
            <a:xfrm>
              <a:off x="3546860" y="4711752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2" y="1"/>
                  </a:moveTo>
                  <a:lnTo>
                    <a:pt x="1" y="1770"/>
                  </a:lnTo>
                  <a:lnTo>
                    <a:pt x="260" y="2053"/>
                  </a:lnTo>
                  <a:lnTo>
                    <a:pt x="2407" y="307"/>
                  </a:lnTo>
                  <a:lnTo>
                    <a:pt x="21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129;p2"/>
            <p:cNvSpPr/>
            <p:nvPr/>
          </p:nvSpPr>
          <p:spPr>
            <a:xfrm>
              <a:off x="3941734" y="5194727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2" y="1"/>
                  </a:moveTo>
                  <a:lnTo>
                    <a:pt x="1" y="1770"/>
                  </a:lnTo>
                  <a:lnTo>
                    <a:pt x="237" y="2054"/>
                  </a:lnTo>
                  <a:lnTo>
                    <a:pt x="2408" y="307"/>
                  </a:lnTo>
                  <a:lnTo>
                    <a:pt x="21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130;p2"/>
            <p:cNvSpPr/>
            <p:nvPr/>
          </p:nvSpPr>
          <p:spPr>
            <a:xfrm>
              <a:off x="3981111" y="5242842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1" y="1"/>
                  </a:moveTo>
                  <a:lnTo>
                    <a:pt x="0" y="1770"/>
                  </a:lnTo>
                  <a:lnTo>
                    <a:pt x="260" y="2077"/>
                  </a:lnTo>
                  <a:lnTo>
                    <a:pt x="2407" y="307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131;p2"/>
            <p:cNvSpPr/>
            <p:nvPr/>
          </p:nvSpPr>
          <p:spPr>
            <a:xfrm>
              <a:off x="4020460" y="5291593"/>
              <a:ext cx="63764" cy="54363"/>
            </a:xfrm>
            <a:custGeom>
              <a:avLst/>
              <a:gdLst/>
              <a:ahLst/>
              <a:cxnLst/>
              <a:rect l="l" t="t" r="r" b="b"/>
              <a:pathLst>
                <a:path w="2408" h="2053" extrusionOk="0">
                  <a:moveTo>
                    <a:pt x="2172" y="0"/>
                  </a:moveTo>
                  <a:lnTo>
                    <a:pt x="1" y="1770"/>
                  </a:lnTo>
                  <a:lnTo>
                    <a:pt x="261" y="2053"/>
                  </a:lnTo>
                  <a:lnTo>
                    <a:pt x="2408" y="307"/>
                  </a:lnTo>
                  <a:lnTo>
                    <a:pt x="217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132;p2"/>
            <p:cNvSpPr/>
            <p:nvPr/>
          </p:nvSpPr>
          <p:spPr>
            <a:xfrm>
              <a:off x="3783673" y="5001659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1" y="1"/>
                  </a:moveTo>
                  <a:lnTo>
                    <a:pt x="0" y="1770"/>
                  </a:lnTo>
                  <a:lnTo>
                    <a:pt x="260" y="2054"/>
                  </a:lnTo>
                  <a:lnTo>
                    <a:pt x="2407" y="284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2"/>
            <p:cNvSpPr/>
            <p:nvPr/>
          </p:nvSpPr>
          <p:spPr>
            <a:xfrm>
              <a:off x="3820480" y="5046299"/>
              <a:ext cx="63128" cy="54390"/>
            </a:xfrm>
            <a:custGeom>
              <a:avLst/>
              <a:gdLst/>
              <a:ahLst/>
              <a:cxnLst/>
              <a:rect l="l" t="t" r="r" b="b"/>
              <a:pathLst>
                <a:path w="2384" h="2054" extrusionOk="0">
                  <a:moveTo>
                    <a:pt x="2148" y="1"/>
                  </a:moveTo>
                  <a:lnTo>
                    <a:pt x="1" y="1747"/>
                  </a:lnTo>
                  <a:lnTo>
                    <a:pt x="237" y="2053"/>
                  </a:lnTo>
                  <a:lnTo>
                    <a:pt x="2384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134;p2"/>
            <p:cNvSpPr/>
            <p:nvPr/>
          </p:nvSpPr>
          <p:spPr>
            <a:xfrm>
              <a:off x="3863008" y="5097889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48" y="0"/>
                  </a:moveTo>
                  <a:lnTo>
                    <a:pt x="1" y="1770"/>
                  </a:lnTo>
                  <a:lnTo>
                    <a:pt x="237" y="2077"/>
                  </a:lnTo>
                  <a:lnTo>
                    <a:pt x="2408" y="307"/>
                  </a:lnTo>
                  <a:lnTo>
                    <a:pt x="21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135;p2"/>
            <p:cNvSpPr/>
            <p:nvPr/>
          </p:nvSpPr>
          <p:spPr>
            <a:xfrm>
              <a:off x="3626221" y="4808591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48" y="1"/>
                  </a:moveTo>
                  <a:lnTo>
                    <a:pt x="0" y="1747"/>
                  </a:lnTo>
                  <a:lnTo>
                    <a:pt x="236" y="2054"/>
                  </a:lnTo>
                  <a:lnTo>
                    <a:pt x="2407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136;p2"/>
            <p:cNvSpPr/>
            <p:nvPr/>
          </p:nvSpPr>
          <p:spPr>
            <a:xfrm>
              <a:off x="3665571" y="4856706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48" y="1"/>
                  </a:moveTo>
                  <a:lnTo>
                    <a:pt x="1" y="1770"/>
                  </a:lnTo>
                  <a:lnTo>
                    <a:pt x="237" y="2053"/>
                  </a:lnTo>
                  <a:lnTo>
                    <a:pt x="2408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137;p2"/>
            <p:cNvSpPr/>
            <p:nvPr/>
          </p:nvSpPr>
          <p:spPr>
            <a:xfrm>
              <a:off x="3704947" y="4904820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1" y="1"/>
                  </a:moveTo>
                  <a:lnTo>
                    <a:pt x="0" y="1770"/>
                  </a:lnTo>
                  <a:lnTo>
                    <a:pt x="236" y="2077"/>
                  </a:lnTo>
                  <a:lnTo>
                    <a:pt x="2407" y="307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138;p2"/>
            <p:cNvSpPr/>
            <p:nvPr/>
          </p:nvSpPr>
          <p:spPr>
            <a:xfrm>
              <a:off x="3586236" y="4731745"/>
              <a:ext cx="98744" cy="83121"/>
            </a:xfrm>
            <a:custGeom>
              <a:avLst/>
              <a:gdLst/>
              <a:ahLst/>
              <a:cxnLst/>
              <a:rect l="l" t="t" r="r" b="b"/>
              <a:pathLst>
                <a:path w="3729" h="3139" extrusionOk="0">
                  <a:moveTo>
                    <a:pt x="3469" y="1"/>
                  </a:moveTo>
                  <a:lnTo>
                    <a:pt x="0" y="2832"/>
                  </a:lnTo>
                  <a:lnTo>
                    <a:pt x="260" y="3139"/>
                  </a:lnTo>
                  <a:lnTo>
                    <a:pt x="3728" y="307"/>
                  </a:lnTo>
                  <a:lnTo>
                    <a:pt x="346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139;p2"/>
            <p:cNvSpPr/>
            <p:nvPr/>
          </p:nvSpPr>
          <p:spPr>
            <a:xfrm>
              <a:off x="3744297" y="4924813"/>
              <a:ext cx="98744" cy="83121"/>
            </a:xfrm>
            <a:custGeom>
              <a:avLst/>
              <a:gdLst/>
              <a:ahLst/>
              <a:cxnLst/>
              <a:rect l="l" t="t" r="r" b="b"/>
              <a:pathLst>
                <a:path w="3729" h="3139" extrusionOk="0">
                  <a:moveTo>
                    <a:pt x="3469" y="1"/>
                  </a:moveTo>
                  <a:lnTo>
                    <a:pt x="1" y="2832"/>
                  </a:lnTo>
                  <a:lnTo>
                    <a:pt x="260" y="3139"/>
                  </a:lnTo>
                  <a:lnTo>
                    <a:pt x="3729" y="307"/>
                  </a:lnTo>
                  <a:lnTo>
                    <a:pt x="346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140;p2"/>
            <p:cNvSpPr/>
            <p:nvPr/>
          </p:nvSpPr>
          <p:spPr>
            <a:xfrm>
              <a:off x="3902385" y="5118517"/>
              <a:ext cx="98108" cy="82485"/>
            </a:xfrm>
            <a:custGeom>
              <a:avLst/>
              <a:gdLst/>
              <a:ahLst/>
              <a:cxnLst/>
              <a:rect l="l" t="t" r="r" b="b"/>
              <a:pathLst>
                <a:path w="3705" h="3115" extrusionOk="0">
                  <a:moveTo>
                    <a:pt x="3469" y="0"/>
                  </a:moveTo>
                  <a:lnTo>
                    <a:pt x="0" y="2832"/>
                  </a:lnTo>
                  <a:lnTo>
                    <a:pt x="236" y="3115"/>
                  </a:lnTo>
                  <a:lnTo>
                    <a:pt x="3705" y="283"/>
                  </a:lnTo>
                  <a:lnTo>
                    <a:pt x="34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1" name="Google Shape;141;p2"/>
          <p:cNvGrpSpPr/>
          <p:nvPr/>
        </p:nvGrpSpPr>
        <p:grpSpPr>
          <a:xfrm>
            <a:off x="31098" y="3908677"/>
            <a:ext cx="736065" cy="1326494"/>
            <a:chOff x="1672423" y="3253452"/>
            <a:chExt cx="736065" cy="1326494"/>
          </a:xfrm>
        </p:grpSpPr>
        <p:sp>
          <p:nvSpPr>
            <p:cNvPr id="142" name="Google Shape;142;p2"/>
            <p:cNvSpPr/>
            <p:nvPr/>
          </p:nvSpPr>
          <p:spPr>
            <a:xfrm>
              <a:off x="1695567" y="3610513"/>
              <a:ext cx="712921" cy="969433"/>
            </a:xfrm>
            <a:custGeom>
              <a:avLst/>
              <a:gdLst/>
              <a:ahLst/>
              <a:cxnLst/>
              <a:rect l="l" t="t" r="r" b="b"/>
              <a:pathLst>
                <a:path w="26923" h="36610" extrusionOk="0">
                  <a:moveTo>
                    <a:pt x="13761" y="14426"/>
                  </a:moveTo>
                  <a:cubicBezTo>
                    <a:pt x="13838" y="14426"/>
                    <a:pt x="13915" y="14427"/>
                    <a:pt x="13992" y="14429"/>
                  </a:cubicBezTo>
                  <a:cubicBezTo>
                    <a:pt x="17814" y="14500"/>
                    <a:pt x="21212" y="16860"/>
                    <a:pt x="22604" y="20423"/>
                  </a:cubicBezTo>
                  <a:cubicBezTo>
                    <a:pt x="24492" y="25260"/>
                    <a:pt x="22085" y="30757"/>
                    <a:pt x="17248" y="32645"/>
                  </a:cubicBezTo>
                  <a:cubicBezTo>
                    <a:pt x="16071" y="33102"/>
                    <a:pt x="14899" y="33312"/>
                    <a:pt x="13768" y="33312"/>
                  </a:cubicBezTo>
                  <a:cubicBezTo>
                    <a:pt x="7373" y="33312"/>
                    <a:pt x="2300" y="26605"/>
                    <a:pt x="5167" y="20069"/>
                  </a:cubicBezTo>
                  <a:cubicBezTo>
                    <a:pt x="6670" y="16647"/>
                    <a:pt x="10052" y="14426"/>
                    <a:pt x="13761" y="14426"/>
                  </a:cubicBezTo>
                  <a:close/>
                  <a:moveTo>
                    <a:pt x="8578" y="1"/>
                  </a:moveTo>
                  <a:cubicBezTo>
                    <a:pt x="8353" y="1"/>
                    <a:pt x="8125" y="42"/>
                    <a:pt x="7904" y="131"/>
                  </a:cubicBezTo>
                  <a:lnTo>
                    <a:pt x="2053" y="2419"/>
                  </a:lnTo>
                  <a:cubicBezTo>
                    <a:pt x="103" y="3267"/>
                    <a:pt x="933" y="6000"/>
                    <a:pt x="2746" y="6000"/>
                  </a:cubicBezTo>
                  <a:cubicBezTo>
                    <a:pt x="2952" y="6000"/>
                    <a:pt x="3170" y="5965"/>
                    <a:pt x="3398" y="5888"/>
                  </a:cubicBezTo>
                  <a:lnTo>
                    <a:pt x="3704" y="5770"/>
                  </a:lnTo>
                  <a:lnTo>
                    <a:pt x="6701" y="13415"/>
                  </a:lnTo>
                  <a:cubicBezTo>
                    <a:pt x="2053" y="16553"/>
                    <a:pt x="0" y="22334"/>
                    <a:pt x="1652" y="27666"/>
                  </a:cubicBezTo>
                  <a:cubicBezTo>
                    <a:pt x="3293" y="32988"/>
                    <a:pt x="8195" y="36609"/>
                    <a:pt x="13743" y="36609"/>
                  </a:cubicBezTo>
                  <a:cubicBezTo>
                    <a:pt x="13779" y="36609"/>
                    <a:pt x="13815" y="36609"/>
                    <a:pt x="13850" y="36609"/>
                  </a:cubicBezTo>
                  <a:cubicBezTo>
                    <a:pt x="18711" y="36609"/>
                    <a:pt x="23147" y="33825"/>
                    <a:pt x="25247" y="29436"/>
                  </a:cubicBezTo>
                  <a:cubicBezTo>
                    <a:pt x="26781" y="26251"/>
                    <a:pt x="26922" y="22593"/>
                    <a:pt x="25648" y="19314"/>
                  </a:cubicBezTo>
                  <a:cubicBezTo>
                    <a:pt x="23736" y="14376"/>
                    <a:pt x="19018" y="11216"/>
                    <a:pt x="13859" y="11216"/>
                  </a:cubicBezTo>
                  <a:cubicBezTo>
                    <a:pt x="13224" y="11216"/>
                    <a:pt x="12583" y="11264"/>
                    <a:pt x="11939" y="11362"/>
                  </a:cubicBezTo>
                  <a:lnTo>
                    <a:pt x="8943" y="3717"/>
                  </a:lnTo>
                  <a:lnTo>
                    <a:pt x="9249" y="3599"/>
                  </a:lnTo>
                  <a:cubicBezTo>
                    <a:pt x="10193" y="3222"/>
                    <a:pt x="10689" y="2160"/>
                    <a:pt x="10311" y="1192"/>
                  </a:cubicBezTo>
                  <a:cubicBezTo>
                    <a:pt x="10022" y="451"/>
                    <a:pt x="9317" y="1"/>
                    <a:pt x="857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2"/>
            <p:cNvSpPr/>
            <p:nvPr/>
          </p:nvSpPr>
          <p:spPr>
            <a:xfrm>
              <a:off x="1744291" y="3707670"/>
              <a:ext cx="629827" cy="814684"/>
            </a:xfrm>
            <a:custGeom>
              <a:avLst/>
              <a:gdLst/>
              <a:ahLst/>
              <a:cxnLst/>
              <a:rect l="l" t="t" r="r" b="b"/>
              <a:pathLst>
                <a:path w="23785" h="30766" extrusionOk="0">
                  <a:moveTo>
                    <a:pt x="5097" y="1"/>
                  </a:moveTo>
                  <a:lnTo>
                    <a:pt x="3304" y="709"/>
                  </a:lnTo>
                  <a:lnTo>
                    <a:pt x="7221" y="10737"/>
                  </a:lnTo>
                  <a:cubicBezTo>
                    <a:pt x="2171" y="13261"/>
                    <a:pt x="0" y="19325"/>
                    <a:pt x="2289" y="24493"/>
                  </a:cubicBezTo>
                  <a:cubicBezTo>
                    <a:pt x="4028" y="28419"/>
                    <a:pt x="7879" y="30765"/>
                    <a:pt x="11946" y="30765"/>
                  </a:cubicBezTo>
                  <a:cubicBezTo>
                    <a:pt x="13232" y="30765"/>
                    <a:pt x="14540" y="30531"/>
                    <a:pt x="15809" y="30038"/>
                  </a:cubicBezTo>
                  <a:cubicBezTo>
                    <a:pt x="21071" y="27985"/>
                    <a:pt x="23784" y="22157"/>
                    <a:pt x="21968" y="16801"/>
                  </a:cubicBezTo>
                  <a:cubicBezTo>
                    <a:pt x="20477" y="12406"/>
                    <a:pt x="16365" y="9616"/>
                    <a:pt x="11940" y="9616"/>
                  </a:cubicBezTo>
                  <a:cubicBezTo>
                    <a:pt x="10971" y="9616"/>
                    <a:pt x="9988" y="9749"/>
                    <a:pt x="9014" y="10029"/>
                  </a:cubicBezTo>
                  <a:lnTo>
                    <a:pt x="5097" y="1"/>
                  </a:lnTo>
                  <a:close/>
                </a:path>
              </a:pathLst>
            </a:custGeom>
            <a:solidFill>
              <a:srgbClr val="E2F2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2"/>
            <p:cNvSpPr/>
            <p:nvPr/>
          </p:nvSpPr>
          <p:spPr>
            <a:xfrm>
              <a:off x="1821931" y="4073205"/>
              <a:ext cx="510958" cy="395293"/>
            </a:xfrm>
            <a:custGeom>
              <a:avLst/>
              <a:gdLst/>
              <a:ahLst/>
              <a:cxnLst/>
              <a:rect l="l" t="t" r="r" b="b"/>
              <a:pathLst>
                <a:path w="19296" h="14928" extrusionOk="0">
                  <a:moveTo>
                    <a:pt x="14128" y="0"/>
                  </a:moveTo>
                  <a:lnTo>
                    <a:pt x="962" y="5144"/>
                  </a:lnTo>
                  <a:cubicBezTo>
                    <a:pt x="0" y="10460"/>
                    <a:pt x="4193" y="14928"/>
                    <a:pt x="9105" y="14928"/>
                  </a:cubicBezTo>
                  <a:cubicBezTo>
                    <a:pt x="10101" y="14928"/>
                    <a:pt x="11127" y="14744"/>
                    <a:pt x="12146" y="14346"/>
                  </a:cubicBezTo>
                  <a:cubicBezTo>
                    <a:pt x="18186" y="11987"/>
                    <a:pt x="19295" y="3917"/>
                    <a:pt x="1412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145;p2"/>
            <p:cNvSpPr/>
            <p:nvPr/>
          </p:nvSpPr>
          <p:spPr>
            <a:xfrm>
              <a:off x="1921100" y="4295375"/>
              <a:ext cx="48141" cy="42394"/>
            </a:xfrm>
            <a:custGeom>
              <a:avLst/>
              <a:gdLst/>
              <a:ahLst/>
              <a:cxnLst/>
              <a:rect l="l" t="t" r="r" b="b"/>
              <a:pathLst>
                <a:path w="1818" h="1601" extrusionOk="0">
                  <a:moveTo>
                    <a:pt x="901" y="1"/>
                  </a:moveTo>
                  <a:cubicBezTo>
                    <a:pt x="805" y="1"/>
                    <a:pt x="708" y="19"/>
                    <a:pt x="614" y="57"/>
                  </a:cubicBezTo>
                  <a:cubicBezTo>
                    <a:pt x="213" y="222"/>
                    <a:pt x="1" y="671"/>
                    <a:pt x="166" y="1095"/>
                  </a:cubicBezTo>
                  <a:cubicBezTo>
                    <a:pt x="293" y="1403"/>
                    <a:pt x="587" y="1600"/>
                    <a:pt x="908" y="1600"/>
                  </a:cubicBezTo>
                  <a:cubicBezTo>
                    <a:pt x="1006" y="1600"/>
                    <a:pt x="1106" y="1582"/>
                    <a:pt x="1204" y="1544"/>
                  </a:cubicBezTo>
                  <a:cubicBezTo>
                    <a:pt x="1605" y="1379"/>
                    <a:pt x="1818" y="930"/>
                    <a:pt x="1653" y="506"/>
                  </a:cubicBezTo>
                  <a:cubicBezTo>
                    <a:pt x="1526" y="198"/>
                    <a:pt x="1218" y="1"/>
                    <a:pt x="901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146;p2"/>
            <p:cNvSpPr/>
            <p:nvPr/>
          </p:nvSpPr>
          <p:spPr>
            <a:xfrm>
              <a:off x="1939239" y="4228141"/>
              <a:ext cx="41256" cy="36357"/>
            </a:xfrm>
            <a:custGeom>
              <a:avLst/>
              <a:gdLst/>
              <a:ahLst/>
              <a:cxnLst/>
              <a:rect l="l" t="t" r="r" b="b"/>
              <a:pathLst>
                <a:path w="1558" h="1373" extrusionOk="0">
                  <a:moveTo>
                    <a:pt x="764" y="1"/>
                  </a:moveTo>
                  <a:cubicBezTo>
                    <a:pt x="683" y="1"/>
                    <a:pt x="600" y="16"/>
                    <a:pt x="519" y="48"/>
                  </a:cubicBezTo>
                  <a:cubicBezTo>
                    <a:pt x="189" y="190"/>
                    <a:pt x="0" y="591"/>
                    <a:pt x="142" y="945"/>
                  </a:cubicBezTo>
                  <a:cubicBezTo>
                    <a:pt x="249" y="1213"/>
                    <a:pt x="505" y="1373"/>
                    <a:pt x="777" y="1373"/>
                  </a:cubicBezTo>
                  <a:cubicBezTo>
                    <a:pt x="864" y="1373"/>
                    <a:pt x="953" y="1356"/>
                    <a:pt x="1038" y="1322"/>
                  </a:cubicBezTo>
                  <a:cubicBezTo>
                    <a:pt x="1369" y="1181"/>
                    <a:pt x="1557" y="803"/>
                    <a:pt x="1416" y="449"/>
                  </a:cubicBezTo>
                  <a:cubicBezTo>
                    <a:pt x="1306" y="176"/>
                    <a:pt x="1042" y="1"/>
                    <a:pt x="764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2"/>
            <p:cNvSpPr/>
            <p:nvPr/>
          </p:nvSpPr>
          <p:spPr>
            <a:xfrm>
              <a:off x="1976099" y="4277262"/>
              <a:ext cx="28757" cy="25500"/>
            </a:xfrm>
            <a:custGeom>
              <a:avLst/>
              <a:gdLst/>
              <a:ahLst/>
              <a:cxnLst/>
              <a:rect l="l" t="t" r="r" b="b"/>
              <a:pathLst>
                <a:path w="1086" h="963" extrusionOk="0">
                  <a:moveTo>
                    <a:pt x="549" y="1"/>
                  </a:moveTo>
                  <a:cubicBezTo>
                    <a:pt x="491" y="1"/>
                    <a:pt x="433" y="11"/>
                    <a:pt x="378" y="33"/>
                  </a:cubicBezTo>
                  <a:cubicBezTo>
                    <a:pt x="118" y="128"/>
                    <a:pt x="0" y="411"/>
                    <a:pt x="95" y="647"/>
                  </a:cubicBezTo>
                  <a:cubicBezTo>
                    <a:pt x="167" y="846"/>
                    <a:pt x="351" y="962"/>
                    <a:pt x="540" y="962"/>
                  </a:cubicBezTo>
                  <a:cubicBezTo>
                    <a:pt x="597" y="962"/>
                    <a:pt x="654" y="952"/>
                    <a:pt x="708" y="930"/>
                  </a:cubicBezTo>
                  <a:cubicBezTo>
                    <a:pt x="968" y="836"/>
                    <a:pt x="1086" y="553"/>
                    <a:pt x="991" y="293"/>
                  </a:cubicBezTo>
                  <a:cubicBezTo>
                    <a:pt x="919" y="112"/>
                    <a:pt x="736" y="1"/>
                    <a:pt x="549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148;p2"/>
            <p:cNvSpPr/>
            <p:nvPr/>
          </p:nvSpPr>
          <p:spPr>
            <a:xfrm>
              <a:off x="1672423" y="3530225"/>
              <a:ext cx="46896" cy="46896"/>
            </a:xfrm>
            <a:custGeom>
              <a:avLst/>
              <a:gdLst/>
              <a:ahLst/>
              <a:cxnLst/>
              <a:rect l="l" t="t" r="r" b="b"/>
              <a:pathLst>
                <a:path w="1771" h="1771" extrusionOk="0">
                  <a:moveTo>
                    <a:pt x="874" y="1"/>
                  </a:moveTo>
                  <a:cubicBezTo>
                    <a:pt x="379" y="1"/>
                    <a:pt x="1" y="402"/>
                    <a:pt x="1" y="897"/>
                  </a:cubicBezTo>
                  <a:cubicBezTo>
                    <a:pt x="1" y="1369"/>
                    <a:pt x="379" y="1770"/>
                    <a:pt x="874" y="1770"/>
                  </a:cubicBezTo>
                  <a:cubicBezTo>
                    <a:pt x="1370" y="1770"/>
                    <a:pt x="1771" y="1369"/>
                    <a:pt x="1771" y="897"/>
                  </a:cubicBezTo>
                  <a:cubicBezTo>
                    <a:pt x="1771" y="402"/>
                    <a:pt x="1370" y="1"/>
                    <a:pt x="87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2"/>
            <p:cNvSpPr/>
            <p:nvPr/>
          </p:nvSpPr>
          <p:spPr>
            <a:xfrm>
              <a:off x="1672423" y="3253452"/>
              <a:ext cx="134360" cy="134969"/>
            </a:xfrm>
            <a:custGeom>
              <a:avLst/>
              <a:gdLst/>
              <a:ahLst/>
              <a:cxnLst/>
              <a:rect l="l" t="t" r="r" b="b"/>
              <a:pathLst>
                <a:path w="5074" h="5097" extrusionOk="0">
                  <a:moveTo>
                    <a:pt x="2549" y="0"/>
                  </a:moveTo>
                  <a:cubicBezTo>
                    <a:pt x="1134" y="0"/>
                    <a:pt x="1" y="1156"/>
                    <a:pt x="1" y="2548"/>
                  </a:cubicBezTo>
                  <a:cubicBezTo>
                    <a:pt x="1" y="3964"/>
                    <a:pt x="1134" y="5097"/>
                    <a:pt x="2549" y="5097"/>
                  </a:cubicBezTo>
                  <a:cubicBezTo>
                    <a:pt x="3941" y="5097"/>
                    <a:pt x="5074" y="3964"/>
                    <a:pt x="5074" y="2548"/>
                  </a:cubicBezTo>
                  <a:cubicBezTo>
                    <a:pt x="5074" y="1156"/>
                    <a:pt x="3941" y="0"/>
                    <a:pt x="254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2"/>
            <p:cNvSpPr/>
            <p:nvPr/>
          </p:nvSpPr>
          <p:spPr>
            <a:xfrm>
              <a:off x="1771168" y="3449645"/>
              <a:ext cx="60613" cy="60004"/>
            </a:xfrm>
            <a:custGeom>
              <a:avLst/>
              <a:gdLst/>
              <a:ahLst/>
              <a:cxnLst/>
              <a:rect l="l" t="t" r="r" b="b"/>
              <a:pathLst>
                <a:path w="2289" h="2266" extrusionOk="0">
                  <a:moveTo>
                    <a:pt x="1133" y="0"/>
                  </a:moveTo>
                  <a:cubicBezTo>
                    <a:pt x="519" y="0"/>
                    <a:pt x="0" y="496"/>
                    <a:pt x="0" y="1133"/>
                  </a:cubicBezTo>
                  <a:cubicBezTo>
                    <a:pt x="0" y="1746"/>
                    <a:pt x="519" y="2265"/>
                    <a:pt x="1133" y="2265"/>
                  </a:cubicBezTo>
                  <a:cubicBezTo>
                    <a:pt x="1770" y="2265"/>
                    <a:pt x="2289" y="1746"/>
                    <a:pt x="2289" y="1133"/>
                  </a:cubicBezTo>
                  <a:cubicBezTo>
                    <a:pt x="2289" y="496"/>
                    <a:pt x="1770" y="0"/>
                    <a:pt x="113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1" name="Google Shape;151;p2"/>
          <p:cNvGrpSpPr/>
          <p:nvPr/>
        </p:nvGrpSpPr>
        <p:grpSpPr>
          <a:xfrm>
            <a:off x="7788071" y="4299464"/>
            <a:ext cx="890364" cy="1101173"/>
            <a:chOff x="5959271" y="3613664"/>
            <a:chExt cx="890364" cy="1101173"/>
          </a:xfrm>
        </p:grpSpPr>
        <p:sp>
          <p:nvSpPr>
            <p:cNvPr id="152" name="Google Shape;152;p2"/>
            <p:cNvSpPr/>
            <p:nvPr/>
          </p:nvSpPr>
          <p:spPr>
            <a:xfrm>
              <a:off x="6201062" y="3613664"/>
              <a:ext cx="192457" cy="184645"/>
            </a:xfrm>
            <a:custGeom>
              <a:avLst/>
              <a:gdLst/>
              <a:ahLst/>
              <a:cxnLst/>
              <a:rect l="l" t="t" r="r" b="b"/>
              <a:pathLst>
                <a:path w="7268" h="6973" extrusionOk="0">
                  <a:moveTo>
                    <a:pt x="3272" y="1"/>
                  </a:moveTo>
                  <a:cubicBezTo>
                    <a:pt x="3181" y="1"/>
                    <a:pt x="3089" y="4"/>
                    <a:pt x="2997" y="12"/>
                  </a:cubicBezTo>
                  <a:lnTo>
                    <a:pt x="2973" y="12"/>
                  </a:lnTo>
                  <a:cubicBezTo>
                    <a:pt x="1817" y="271"/>
                    <a:pt x="873" y="1121"/>
                    <a:pt x="449" y="2230"/>
                  </a:cubicBezTo>
                  <a:cubicBezTo>
                    <a:pt x="48" y="3315"/>
                    <a:pt x="0" y="4495"/>
                    <a:pt x="284" y="5627"/>
                  </a:cubicBezTo>
                  <a:cubicBezTo>
                    <a:pt x="378" y="5981"/>
                    <a:pt x="472" y="6359"/>
                    <a:pt x="614" y="6713"/>
                  </a:cubicBezTo>
                  <a:lnTo>
                    <a:pt x="708" y="6972"/>
                  </a:lnTo>
                  <a:lnTo>
                    <a:pt x="968" y="6878"/>
                  </a:lnTo>
                  <a:cubicBezTo>
                    <a:pt x="1227" y="6760"/>
                    <a:pt x="1511" y="6665"/>
                    <a:pt x="1770" y="6571"/>
                  </a:cubicBezTo>
                  <a:lnTo>
                    <a:pt x="2006" y="6500"/>
                  </a:lnTo>
                  <a:lnTo>
                    <a:pt x="2360" y="6382"/>
                  </a:lnTo>
                  <a:lnTo>
                    <a:pt x="2266" y="6123"/>
                  </a:lnTo>
                  <a:cubicBezTo>
                    <a:pt x="2148" y="5792"/>
                    <a:pt x="2053" y="5462"/>
                    <a:pt x="1959" y="5108"/>
                  </a:cubicBezTo>
                  <a:cubicBezTo>
                    <a:pt x="1794" y="4377"/>
                    <a:pt x="1794" y="3622"/>
                    <a:pt x="2006" y="2914"/>
                  </a:cubicBezTo>
                  <a:cubicBezTo>
                    <a:pt x="2099" y="2076"/>
                    <a:pt x="2776" y="1613"/>
                    <a:pt x="3455" y="1613"/>
                  </a:cubicBezTo>
                  <a:cubicBezTo>
                    <a:pt x="3982" y="1613"/>
                    <a:pt x="4509" y="1892"/>
                    <a:pt x="4767" y="2489"/>
                  </a:cubicBezTo>
                  <a:cubicBezTo>
                    <a:pt x="5191" y="3103"/>
                    <a:pt x="5427" y="3834"/>
                    <a:pt x="5475" y="4565"/>
                  </a:cubicBezTo>
                  <a:cubicBezTo>
                    <a:pt x="5498" y="4919"/>
                    <a:pt x="5498" y="5273"/>
                    <a:pt x="5498" y="5627"/>
                  </a:cubicBezTo>
                  <a:lnTo>
                    <a:pt x="5498" y="5934"/>
                  </a:lnTo>
                  <a:lnTo>
                    <a:pt x="6088" y="5934"/>
                  </a:lnTo>
                  <a:cubicBezTo>
                    <a:pt x="6395" y="5934"/>
                    <a:pt x="6654" y="5958"/>
                    <a:pt x="6961" y="5981"/>
                  </a:cubicBezTo>
                  <a:lnTo>
                    <a:pt x="7244" y="6005"/>
                  </a:lnTo>
                  <a:lnTo>
                    <a:pt x="7244" y="5698"/>
                  </a:lnTo>
                  <a:cubicBezTo>
                    <a:pt x="7268" y="5321"/>
                    <a:pt x="7268" y="4943"/>
                    <a:pt x="7221" y="4565"/>
                  </a:cubicBezTo>
                  <a:cubicBezTo>
                    <a:pt x="7173" y="3409"/>
                    <a:pt x="6772" y="2300"/>
                    <a:pt x="6064" y="1380"/>
                  </a:cubicBezTo>
                  <a:cubicBezTo>
                    <a:pt x="5390" y="510"/>
                    <a:pt x="4354" y="1"/>
                    <a:pt x="327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2"/>
            <p:cNvSpPr/>
            <p:nvPr/>
          </p:nvSpPr>
          <p:spPr>
            <a:xfrm>
              <a:off x="6457869" y="3708411"/>
              <a:ext cx="169949" cy="134254"/>
            </a:xfrm>
            <a:custGeom>
              <a:avLst/>
              <a:gdLst/>
              <a:ahLst/>
              <a:cxnLst/>
              <a:rect l="l" t="t" r="r" b="b"/>
              <a:pathLst>
                <a:path w="6418" h="5070" extrusionOk="0">
                  <a:moveTo>
                    <a:pt x="2549" y="1"/>
                  </a:moveTo>
                  <a:cubicBezTo>
                    <a:pt x="2035" y="1"/>
                    <a:pt x="1528" y="70"/>
                    <a:pt x="1062" y="303"/>
                  </a:cubicBezTo>
                  <a:cubicBezTo>
                    <a:pt x="401" y="681"/>
                    <a:pt x="0" y="1412"/>
                    <a:pt x="47" y="2191"/>
                  </a:cubicBezTo>
                  <a:cubicBezTo>
                    <a:pt x="2312" y="2663"/>
                    <a:pt x="4483" y="3536"/>
                    <a:pt x="6253" y="5069"/>
                  </a:cubicBezTo>
                  <a:cubicBezTo>
                    <a:pt x="6324" y="3819"/>
                    <a:pt x="6418" y="1672"/>
                    <a:pt x="5828" y="1011"/>
                  </a:cubicBezTo>
                  <a:cubicBezTo>
                    <a:pt x="5238" y="350"/>
                    <a:pt x="4271" y="138"/>
                    <a:pt x="3351" y="44"/>
                  </a:cubicBezTo>
                  <a:cubicBezTo>
                    <a:pt x="3085" y="19"/>
                    <a:pt x="2816" y="1"/>
                    <a:pt x="254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2"/>
            <p:cNvSpPr/>
            <p:nvPr/>
          </p:nvSpPr>
          <p:spPr>
            <a:xfrm>
              <a:off x="5989246" y="3771885"/>
              <a:ext cx="164970" cy="162614"/>
            </a:xfrm>
            <a:custGeom>
              <a:avLst/>
              <a:gdLst/>
              <a:ahLst/>
              <a:cxnLst/>
              <a:rect l="l" t="t" r="r" b="b"/>
              <a:pathLst>
                <a:path w="6230" h="6141" extrusionOk="0">
                  <a:moveTo>
                    <a:pt x="4312" y="1"/>
                  </a:moveTo>
                  <a:cubicBezTo>
                    <a:pt x="3680" y="1"/>
                    <a:pt x="3039" y="223"/>
                    <a:pt x="2431" y="478"/>
                  </a:cubicBezTo>
                  <a:cubicBezTo>
                    <a:pt x="1605" y="832"/>
                    <a:pt x="732" y="1328"/>
                    <a:pt x="378" y="2130"/>
                  </a:cubicBezTo>
                  <a:cubicBezTo>
                    <a:pt x="1" y="2956"/>
                    <a:pt x="732" y="4961"/>
                    <a:pt x="1157" y="6141"/>
                  </a:cubicBezTo>
                  <a:cubicBezTo>
                    <a:pt x="2407" y="4135"/>
                    <a:pt x="4201" y="2672"/>
                    <a:pt x="6230" y="1540"/>
                  </a:cubicBezTo>
                  <a:cubicBezTo>
                    <a:pt x="6041" y="785"/>
                    <a:pt x="5451" y="219"/>
                    <a:pt x="4696" y="30"/>
                  </a:cubicBezTo>
                  <a:cubicBezTo>
                    <a:pt x="4569" y="10"/>
                    <a:pt x="4441" y="1"/>
                    <a:pt x="431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2"/>
            <p:cNvSpPr/>
            <p:nvPr/>
          </p:nvSpPr>
          <p:spPr>
            <a:xfrm>
              <a:off x="5959271" y="3755175"/>
              <a:ext cx="890364" cy="959662"/>
            </a:xfrm>
            <a:custGeom>
              <a:avLst/>
              <a:gdLst/>
              <a:ahLst/>
              <a:cxnLst/>
              <a:rect l="l" t="t" r="r" b="b"/>
              <a:pathLst>
                <a:path w="33624" h="36241" extrusionOk="0">
                  <a:moveTo>
                    <a:pt x="17250" y="5383"/>
                  </a:moveTo>
                  <a:cubicBezTo>
                    <a:pt x="17942" y="5383"/>
                    <a:pt x="18634" y="5413"/>
                    <a:pt x="19325" y="5474"/>
                  </a:cubicBezTo>
                  <a:cubicBezTo>
                    <a:pt x="20386" y="5569"/>
                    <a:pt x="21495" y="5852"/>
                    <a:pt x="22180" y="6654"/>
                  </a:cubicBezTo>
                  <a:cubicBezTo>
                    <a:pt x="22581" y="7197"/>
                    <a:pt x="22864" y="7834"/>
                    <a:pt x="23029" y="8494"/>
                  </a:cubicBezTo>
                  <a:cubicBezTo>
                    <a:pt x="23407" y="9674"/>
                    <a:pt x="23784" y="11066"/>
                    <a:pt x="23100" y="12105"/>
                  </a:cubicBezTo>
                  <a:cubicBezTo>
                    <a:pt x="22416" y="13214"/>
                    <a:pt x="20929" y="13473"/>
                    <a:pt x="19631" y="13591"/>
                  </a:cubicBezTo>
                  <a:lnTo>
                    <a:pt x="10547" y="14960"/>
                  </a:lnTo>
                  <a:cubicBezTo>
                    <a:pt x="9957" y="15101"/>
                    <a:pt x="9367" y="15172"/>
                    <a:pt x="8754" y="15196"/>
                  </a:cubicBezTo>
                  <a:cubicBezTo>
                    <a:pt x="8689" y="15200"/>
                    <a:pt x="8625" y="15202"/>
                    <a:pt x="8560" y="15202"/>
                  </a:cubicBezTo>
                  <a:cubicBezTo>
                    <a:pt x="7918" y="15202"/>
                    <a:pt x="7289" y="14989"/>
                    <a:pt x="6796" y="14582"/>
                  </a:cubicBezTo>
                  <a:cubicBezTo>
                    <a:pt x="5852" y="13780"/>
                    <a:pt x="5781" y="12340"/>
                    <a:pt x="5805" y="11114"/>
                  </a:cubicBezTo>
                  <a:cubicBezTo>
                    <a:pt x="5757" y="10429"/>
                    <a:pt x="5852" y="9745"/>
                    <a:pt x="6064" y="9108"/>
                  </a:cubicBezTo>
                  <a:cubicBezTo>
                    <a:pt x="6465" y="8164"/>
                    <a:pt x="7362" y="7551"/>
                    <a:pt x="8306" y="7173"/>
                  </a:cubicBezTo>
                  <a:cubicBezTo>
                    <a:pt x="8376" y="7150"/>
                    <a:pt x="8447" y="7126"/>
                    <a:pt x="8542" y="7079"/>
                  </a:cubicBezTo>
                  <a:cubicBezTo>
                    <a:pt x="8707" y="7008"/>
                    <a:pt x="9155" y="6819"/>
                    <a:pt x="9792" y="6583"/>
                  </a:cubicBezTo>
                  <a:cubicBezTo>
                    <a:pt x="12200" y="5787"/>
                    <a:pt x="14723" y="5383"/>
                    <a:pt x="17250" y="5383"/>
                  </a:cubicBezTo>
                  <a:close/>
                  <a:moveTo>
                    <a:pt x="15172" y="0"/>
                  </a:moveTo>
                  <a:cubicBezTo>
                    <a:pt x="14983" y="0"/>
                    <a:pt x="14771" y="0"/>
                    <a:pt x="14582" y="24"/>
                  </a:cubicBezTo>
                  <a:lnTo>
                    <a:pt x="11326" y="519"/>
                  </a:lnTo>
                  <a:cubicBezTo>
                    <a:pt x="11113" y="543"/>
                    <a:pt x="10925" y="590"/>
                    <a:pt x="10736" y="661"/>
                  </a:cubicBezTo>
                  <a:cubicBezTo>
                    <a:pt x="10476" y="755"/>
                    <a:pt x="10193" y="873"/>
                    <a:pt x="9934" y="968"/>
                  </a:cubicBezTo>
                  <a:cubicBezTo>
                    <a:pt x="9037" y="1298"/>
                    <a:pt x="8188" y="1699"/>
                    <a:pt x="7362" y="2171"/>
                  </a:cubicBezTo>
                  <a:cubicBezTo>
                    <a:pt x="5309" y="3280"/>
                    <a:pt x="3516" y="4766"/>
                    <a:pt x="2265" y="6748"/>
                  </a:cubicBezTo>
                  <a:lnTo>
                    <a:pt x="2194" y="6866"/>
                  </a:lnTo>
                  <a:cubicBezTo>
                    <a:pt x="236" y="10075"/>
                    <a:pt x="0" y="14110"/>
                    <a:pt x="118" y="17933"/>
                  </a:cubicBezTo>
                  <a:cubicBezTo>
                    <a:pt x="307" y="23265"/>
                    <a:pt x="1085" y="28550"/>
                    <a:pt x="1982" y="33836"/>
                  </a:cubicBezTo>
                  <a:cubicBezTo>
                    <a:pt x="2178" y="35229"/>
                    <a:pt x="3378" y="36241"/>
                    <a:pt x="4749" y="36241"/>
                  </a:cubicBezTo>
                  <a:cubicBezTo>
                    <a:pt x="4864" y="36241"/>
                    <a:pt x="4980" y="36234"/>
                    <a:pt x="5097" y="36219"/>
                  </a:cubicBezTo>
                  <a:lnTo>
                    <a:pt x="10901" y="35346"/>
                  </a:lnTo>
                  <a:lnTo>
                    <a:pt x="31099" y="32279"/>
                  </a:lnTo>
                  <a:cubicBezTo>
                    <a:pt x="32609" y="32019"/>
                    <a:pt x="33623" y="30580"/>
                    <a:pt x="33387" y="29070"/>
                  </a:cubicBezTo>
                  <a:cubicBezTo>
                    <a:pt x="32680" y="23784"/>
                    <a:pt x="31854" y="18499"/>
                    <a:pt x="30462" y="13355"/>
                  </a:cubicBezTo>
                  <a:cubicBezTo>
                    <a:pt x="29447" y="9651"/>
                    <a:pt x="28008" y="5875"/>
                    <a:pt x="25200" y="3398"/>
                  </a:cubicBezTo>
                  <a:lnTo>
                    <a:pt x="25082" y="3303"/>
                  </a:lnTo>
                  <a:cubicBezTo>
                    <a:pt x="23312" y="1770"/>
                    <a:pt x="21141" y="897"/>
                    <a:pt x="18876" y="425"/>
                  </a:cubicBezTo>
                  <a:cubicBezTo>
                    <a:pt x="17932" y="236"/>
                    <a:pt x="17012" y="118"/>
                    <a:pt x="16068" y="47"/>
                  </a:cubicBezTo>
                  <a:cubicBezTo>
                    <a:pt x="15762" y="24"/>
                    <a:pt x="15479" y="0"/>
                    <a:pt x="1517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2"/>
            <p:cNvSpPr/>
            <p:nvPr/>
          </p:nvSpPr>
          <p:spPr>
            <a:xfrm>
              <a:off x="5996740" y="3784992"/>
              <a:ext cx="720441" cy="393360"/>
            </a:xfrm>
            <a:custGeom>
              <a:avLst/>
              <a:gdLst/>
              <a:ahLst/>
              <a:cxnLst/>
              <a:rect l="l" t="t" r="r" b="b"/>
              <a:pathLst>
                <a:path w="27207" h="14855" extrusionOk="0">
                  <a:moveTo>
                    <a:pt x="13943" y="1"/>
                  </a:moveTo>
                  <a:cubicBezTo>
                    <a:pt x="11983" y="1"/>
                    <a:pt x="10044" y="386"/>
                    <a:pt x="8236" y="1139"/>
                  </a:cubicBezTo>
                  <a:cubicBezTo>
                    <a:pt x="5782" y="2154"/>
                    <a:pt x="3682" y="3853"/>
                    <a:pt x="2172" y="6000"/>
                  </a:cubicBezTo>
                  <a:cubicBezTo>
                    <a:pt x="614" y="8265"/>
                    <a:pt x="48" y="11073"/>
                    <a:pt x="1" y="13786"/>
                  </a:cubicBezTo>
                  <a:lnTo>
                    <a:pt x="1" y="14754"/>
                  </a:lnTo>
                  <a:lnTo>
                    <a:pt x="1" y="14777"/>
                  </a:lnTo>
                  <a:cubicBezTo>
                    <a:pt x="1" y="14816"/>
                    <a:pt x="32" y="14854"/>
                    <a:pt x="69" y="14854"/>
                  </a:cubicBezTo>
                  <a:cubicBezTo>
                    <a:pt x="78" y="14854"/>
                    <a:pt x="87" y="14852"/>
                    <a:pt x="95" y="14848"/>
                  </a:cubicBezTo>
                  <a:cubicBezTo>
                    <a:pt x="108" y="14852"/>
                    <a:pt x="120" y="14854"/>
                    <a:pt x="130" y="14854"/>
                  </a:cubicBezTo>
                  <a:cubicBezTo>
                    <a:pt x="181" y="14854"/>
                    <a:pt x="213" y="14812"/>
                    <a:pt x="213" y="14754"/>
                  </a:cubicBezTo>
                  <a:cubicBezTo>
                    <a:pt x="237" y="12158"/>
                    <a:pt x="638" y="9445"/>
                    <a:pt x="1912" y="7156"/>
                  </a:cubicBezTo>
                  <a:cubicBezTo>
                    <a:pt x="2549" y="6047"/>
                    <a:pt x="3351" y="5056"/>
                    <a:pt x="4295" y="4207"/>
                  </a:cubicBezTo>
                  <a:cubicBezTo>
                    <a:pt x="5215" y="3357"/>
                    <a:pt x="6254" y="2626"/>
                    <a:pt x="7386" y="2036"/>
                  </a:cubicBezTo>
                  <a:cubicBezTo>
                    <a:pt x="9442" y="1008"/>
                    <a:pt x="11704" y="479"/>
                    <a:pt x="13996" y="479"/>
                  </a:cubicBezTo>
                  <a:cubicBezTo>
                    <a:pt x="14388" y="479"/>
                    <a:pt x="14780" y="495"/>
                    <a:pt x="15173" y="526"/>
                  </a:cubicBezTo>
                  <a:cubicBezTo>
                    <a:pt x="17792" y="738"/>
                    <a:pt x="20316" y="1706"/>
                    <a:pt x="22393" y="3310"/>
                  </a:cubicBezTo>
                  <a:cubicBezTo>
                    <a:pt x="24469" y="4962"/>
                    <a:pt x="25814" y="7345"/>
                    <a:pt x="26687" y="9799"/>
                  </a:cubicBezTo>
                  <a:cubicBezTo>
                    <a:pt x="26805" y="10082"/>
                    <a:pt x="26899" y="10389"/>
                    <a:pt x="26994" y="10695"/>
                  </a:cubicBezTo>
                  <a:cubicBezTo>
                    <a:pt x="27003" y="10739"/>
                    <a:pt x="27034" y="10757"/>
                    <a:pt x="27070" y="10757"/>
                  </a:cubicBezTo>
                  <a:cubicBezTo>
                    <a:pt x="27129" y="10757"/>
                    <a:pt x="27197" y="10707"/>
                    <a:pt x="27183" y="10648"/>
                  </a:cubicBezTo>
                  <a:lnTo>
                    <a:pt x="27206" y="10625"/>
                  </a:lnTo>
                  <a:cubicBezTo>
                    <a:pt x="26451" y="8006"/>
                    <a:pt x="25248" y="5434"/>
                    <a:pt x="23266" y="3546"/>
                  </a:cubicBezTo>
                  <a:cubicBezTo>
                    <a:pt x="21331" y="1776"/>
                    <a:pt x="18924" y="620"/>
                    <a:pt x="16352" y="195"/>
                  </a:cubicBezTo>
                  <a:cubicBezTo>
                    <a:pt x="15551" y="65"/>
                    <a:pt x="14745" y="1"/>
                    <a:pt x="13943" y="1"/>
                  </a:cubicBezTo>
                  <a:close/>
                </a:path>
              </a:pathLst>
            </a:custGeom>
            <a:solidFill>
              <a:srgbClr val="D1C6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2"/>
            <p:cNvSpPr/>
            <p:nvPr/>
          </p:nvSpPr>
          <p:spPr>
            <a:xfrm>
              <a:off x="6704665" y="4070451"/>
              <a:ext cx="43136" cy="68371"/>
            </a:xfrm>
            <a:custGeom>
              <a:avLst/>
              <a:gdLst/>
              <a:ahLst/>
              <a:cxnLst/>
              <a:rect l="l" t="t" r="r" b="b"/>
              <a:pathLst>
                <a:path w="1629" h="2582" extrusionOk="0">
                  <a:moveTo>
                    <a:pt x="661" y="505"/>
                  </a:moveTo>
                  <a:cubicBezTo>
                    <a:pt x="684" y="505"/>
                    <a:pt x="708" y="529"/>
                    <a:pt x="732" y="552"/>
                  </a:cubicBezTo>
                  <a:lnTo>
                    <a:pt x="755" y="812"/>
                  </a:lnTo>
                  <a:cubicBezTo>
                    <a:pt x="755" y="836"/>
                    <a:pt x="755" y="859"/>
                    <a:pt x="708" y="883"/>
                  </a:cubicBezTo>
                  <a:lnTo>
                    <a:pt x="449" y="906"/>
                  </a:lnTo>
                  <a:cubicBezTo>
                    <a:pt x="425" y="906"/>
                    <a:pt x="401" y="906"/>
                    <a:pt x="401" y="859"/>
                  </a:cubicBezTo>
                  <a:lnTo>
                    <a:pt x="354" y="600"/>
                  </a:lnTo>
                  <a:cubicBezTo>
                    <a:pt x="354" y="576"/>
                    <a:pt x="378" y="552"/>
                    <a:pt x="401" y="552"/>
                  </a:cubicBezTo>
                  <a:lnTo>
                    <a:pt x="661" y="505"/>
                  </a:lnTo>
                  <a:close/>
                  <a:moveTo>
                    <a:pt x="675" y="1"/>
                  </a:moveTo>
                  <a:cubicBezTo>
                    <a:pt x="663" y="1"/>
                    <a:pt x="650" y="3"/>
                    <a:pt x="637" y="10"/>
                  </a:cubicBezTo>
                  <a:lnTo>
                    <a:pt x="260" y="57"/>
                  </a:lnTo>
                  <a:cubicBezTo>
                    <a:pt x="213" y="57"/>
                    <a:pt x="189" y="104"/>
                    <a:pt x="189" y="151"/>
                  </a:cubicBezTo>
                  <a:lnTo>
                    <a:pt x="0" y="2464"/>
                  </a:lnTo>
                  <a:cubicBezTo>
                    <a:pt x="0" y="2534"/>
                    <a:pt x="47" y="2582"/>
                    <a:pt x="118" y="2582"/>
                  </a:cubicBezTo>
                  <a:lnTo>
                    <a:pt x="802" y="2464"/>
                  </a:lnTo>
                  <a:lnTo>
                    <a:pt x="850" y="2464"/>
                  </a:lnTo>
                  <a:lnTo>
                    <a:pt x="1534" y="2369"/>
                  </a:lnTo>
                  <a:cubicBezTo>
                    <a:pt x="1581" y="2369"/>
                    <a:pt x="1628" y="2299"/>
                    <a:pt x="1605" y="2228"/>
                  </a:cubicBezTo>
                  <a:lnTo>
                    <a:pt x="755" y="57"/>
                  </a:lnTo>
                  <a:cubicBezTo>
                    <a:pt x="738" y="22"/>
                    <a:pt x="708" y="1"/>
                    <a:pt x="675" y="1"/>
                  </a:cubicBezTo>
                  <a:close/>
                </a:path>
              </a:pathLst>
            </a:custGeom>
            <a:solidFill>
              <a:srgbClr val="D1C6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2"/>
            <p:cNvSpPr/>
            <p:nvPr/>
          </p:nvSpPr>
          <p:spPr>
            <a:xfrm>
              <a:off x="6111130" y="3901125"/>
              <a:ext cx="236443" cy="255947"/>
            </a:xfrm>
            <a:custGeom>
              <a:avLst/>
              <a:gdLst/>
              <a:ahLst/>
              <a:cxnLst/>
              <a:rect l="l" t="t" r="r" b="b"/>
              <a:pathLst>
                <a:path w="8873" h="9604" extrusionOk="0">
                  <a:moveTo>
                    <a:pt x="8872" y="0"/>
                  </a:moveTo>
                  <a:lnTo>
                    <a:pt x="8872" y="0"/>
                  </a:lnTo>
                  <a:cubicBezTo>
                    <a:pt x="5050" y="401"/>
                    <a:pt x="2690" y="1581"/>
                    <a:pt x="2690" y="1581"/>
                  </a:cubicBezTo>
                  <a:cubicBezTo>
                    <a:pt x="1699" y="1958"/>
                    <a:pt x="732" y="2596"/>
                    <a:pt x="331" y="3563"/>
                  </a:cubicBezTo>
                  <a:cubicBezTo>
                    <a:pt x="95" y="4200"/>
                    <a:pt x="0" y="4884"/>
                    <a:pt x="48" y="5569"/>
                  </a:cubicBezTo>
                  <a:cubicBezTo>
                    <a:pt x="48" y="6819"/>
                    <a:pt x="95" y="8211"/>
                    <a:pt x="1039" y="9037"/>
                  </a:cubicBezTo>
                  <a:cubicBezTo>
                    <a:pt x="1392" y="9344"/>
                    <a:pt x="1841" y="9533"/>
                    <a:pt x="2313" y="9603"/>
                  </a:cubicBezTo>
                  <a:cubicBezTo>
                    <a:pt x="2124" y="7763"/>
                    <a:pt x="2218" y="5922"/>
                    <a:pt x="3091" y="4318"/>
                  </a:cubicBezTo>
                  <a:cubicBezTo>
                    <a:pt x="4247" y="2147"/>
                    <a:pt x="6560" y="944"/>
                    <a:pt x="887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2"/>
            <p:cNvSpPr/>
            <p:nvPr/>
          </p:nvSpPr>
          <p:spPr>
            <a:xfrm>
              <a:off x="6165312" y="3897675"/>
              <a:ext cx="423166" cy="260088"/>
            </a:xfrm>
            <a:custGeom>
              <a:avLst/>
              <a:gdLst/>
              <a:ahLst/>
              <a:cxnLst/>
              <a:rect l="l" t="t" r="r" b="b"/>
              <a:pathLst>
                <a:path w="15904" h="9775" extrusionOk="0">
                  <a:moveTo>
                    <a:pt x="9422" y="1"/>
                  </a:moveTo>
                  <a:cubicBezTo>
                    <a:pt x="8560" y="1"/>
                    <a:pt x="7698" y="49"/>
                    <a:pt x="6843" y="141"/>
                  </a:cubicBezTo>
                  <a:lnTo>
                    <a:pt x="6772" y="141"/>
                  </a:lnTo>
                  <a:cubicBezTo>
                    <a:pt x="4460" y="1061"/>
                    <a:pt x="2147" y="2288"/>
                    <a:pt x="968" y="4459"/>
                  </a:cubicBezTo>
                  <a:cubicBezTo>
                    <a:pt x="95" y="6040"/>
                    <a:pt x="0" y="7880"/>
                    <a:pt x="189" y="9744"/>
                  </a:cubicBezTo>
                  <a:cubicBezTo>
                    <a:pt x="423" y="9764"/>
                    <a:pt x="660" y="9775"/>
                    <a:pt x="897" y="9775"/>
                  </a:cubicBezTo>
                  <a:cubicBezTo>
                    <a:pt x="1495" y="9775"/>
                    <a:pt x="2099" y="9708"/>
                    <a:pt x="2690" y="9556"/>
                  </a:cubicBezTo>
                  <a:lnTo>
                    <a:pt x="11774" y="8187"/>
                  </a:lnTo>
                  <a:lnTo>
                    <a:pt x="11963" y="8163"/>
                  </a:lnTo>
                  <a:cubicBezTo>
                    <a:pt x="13214" y="8022"/>
                    <a:pt x="14582" y="7762"/>
                    <a:pt x="15243" y="6701"/>
                  </a:cubicBezTo>
                  <a:cubicBezTo>
                    <a:pt x="15903" y="5662"/>
                    <a:pt x="15550" y="4270"/>
                    <a:pt x="15172" y="3090"/>
                  </a:cubicBezTo>
                  <a:cubicBezTo>
                    <a:pt x="15007" y="2430"/>
                    <a:pt x="14724" y="1816"/>
                    <a:pt x="14323" y="1274"/>
                  </a:cubicBezTo>
                  <a:cubicBezTo>
                    <a:pt x="13638" y="448"/>
                    <a:pt x="12529" y="165"/>
                    <a:pt x="11468" y="94"/>
                  </a:cubicBezTo>
                  <a:cubicBezTo>
                    <a:pt x="10789" y="31"/>
                    <a:pt x="10105" y="1"/>
                    <a:pt x="9422" y="1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2"/>
            <p:cNvSpPr/>
            <p:nvPr/>
          </p:nvSpPr>
          <p:spPr>
            <a:xfrm>
              <a:off x="6105334" y="4214020"/>
              <a:ext cx="228708" cy="403635"/>
            </a:xfrm>
            <a:custGeom>
              <a:avLst/>
              <a:gdLst/>
              <a:ahLst/>
              <a:cxnLst/>
              <a:rect l="l" t="t" r="r" b="b"/>
              <a:pathLst>
                <a:path w="8637" h="15243" extrusionOk="0">
                  <a:moveTo>
                    <a:pt x="8637" y="0"/>
                  </a:moveTo>
                  <a:cubicBezTo>
                    <a:pt x="5664" y="496"/>
                    <a:pt x="3635" y="944"/>
                    <a:pt x="3635" y="944"/>
                  </a:cubicBezTo>
                  <a:cubicBezTo>
                    <a:pt x="2620" y="1085"/>
                    <a:pt x="1723" y="1699"/>
                    <a:pt x="1181" y="2572"/>
                  </a:cubicBezTo>
                  <a:cubicBezTo>
                    <a:pt x="591" y="3492"/>
                    <a:pt x="379" y="4601"/>
                    <a:pt x="261" y="5663"/>
                  </a:cubicBezTo>
                  <a:cubicBezTo>
                    <a:pt x="1" y="7834"/>
                    <a:pt x="25" y="10028"/>
                    <a:pt x="379" y="12152"/>
                  </a:cubicBezTo>
                  <a:lnTo>
                    <a:pt x="379" y="12222"/>
                  </a:lnTo>
                  <a:cubicBezTo>
                    <a:pt x="638" y="13709"/>
                    <a:pt x="1747" y="14865"/>
                    <a:pt x="3210" y="15172"/>
                  </a:cubicBezTo>
                  <a:cubicBezTo>
                    <a:pt x="3328" y="15195"/>
                    <a:pt x="3422" y="15219"/>
                    <a:pt x="3540" y="15243"/>
                  </a:cubicBezTo>
                  <a:cubicBezTo>
                    <a:pt x="3304" y="14393"/>
                    <a:pt x="3163" y="13520"/>
                    <a:pt x="3068" y="12671"/>
                  </a:cubicBezTo>
                  <a:cubicBezTo>
                    <a:pt x="2714" y="9745"/>
                    <a:pt x="2998" y="6678"/>
                    <a:pt x="4390" y="4082"/>
                  </a:cubicBezTo>
                  <a:cubicBezTo>
                    <a:pt x="5357" y="2312"/>
                    <a:pt x="6844" y="873"/>
                    <a:pt x="863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2"/>
            <p:cNvSpPr/>
            <p:nvPr/>
          </p:nvSpPr>
          <p:spPr>
            <a:xfrm>
              <a:off x="6174820" y="4186249"/>
              <a:ext cx="543608" cy="431412"/>
            </a:xfrm>
            <a:custGeom>
              <a:avLst/>
              <a:gdLst/>
              <a:ahLst/>
              <a:cxnLst/>
              <a:rect l="l" t="t" r="r" b="b"/>
              <a:pathLst>
                <a:path w="20529" h="16292" extrusionOk="0">
                  <a:moveTo>
                    <a:pt x="14303" y="1"/>
                  </a:moveTo>
                  <a:cubicBezTo>
                    <a:pt x="14161" y="1"/>
                    <a:pt x="14018" y="9"/>
                    <a:pt x="13874" y="25"/>
                  </a:cubicBezTo>
                  <a:cubicBezTo>
                    <a:pt x="13332" y="73"/>
                    <a:pt x="12813" y="120"/>
                    <a:pt x="12270" y="167"/>
                  </a:cubicBezTo>
                  <a:cubicBezTo>
                    <a:pt x="9958" y="427"/>
                    <a:pt x="7763" y="733"/>
                    <a:pt x="5946" y="1040"/>
                  </a:cubicBezTo>
                  <a:cubicBezTo>
                    <a:pt x="4130" y="1913"/>
                    <a:pt x="2643" y="3352"/>
                    <a:pt x="1699" y="5122"/>
                  </a:cubicBezTo>
                  <a:cubicBezTo>
                    <a:pt x="307" y="7718"/>
                    <a:pt x="0" y="10785"/>
                    <a:pt x="354" y="13711"/>
                  </a:cubicBezTo>
                  <a:cubicBezTo>
                    <a:pt x="449" y="14560"/>
                    <a:pt x="614" y="15433"/>
                    <a:pt x="850" y="16259"/>
                  </a:cubicBezTo>
                  <a:cubicBezTo>
                    <a:pt x="1009" y="16280"/>
                    <a:pt x="1168" y="16292"/>
                    <a:pt x="1327" y="16292"/>
                  </a:cubicBezTo>
                  <a:cubicBezTo>
                    <a:pt x="1522" y="16292"/>
                    <a:pt x="1717" y="16274"/>
                    <a:pt x="1912" y="16235"/>
                  </a:cubicBezTo>
                  <a:lnTo>
                    <a:pt x="14464" y="14348"/>
                  </a:lnTo>
                  <a:lnTo>
                    <a:pt x="17178" y="13923"/>
                  </a:lnTo>
                  <a:cubicBezTo>
                    <a:pt x="17650" y="13852"/>
                    <a:pt x="18098" y="13711"/>
                    <a:pt x="18499" y="13475"/>
                  </a:cubicBezTo>
                  <a:cubicBezTo>
                    <a:pt x="19797" y="12743"/>
                    <a:pt x="20528" y="11304"/>
                    <a:pt x="20340" y="9818"/>
                  </a:cubicBezTo>
                  <a:lnTo>
                    <a:pt x="20340" y="9747"/>
                  </a:lnTo>
                  <a:cubicBezTo>
                    <a:pt x="20009" y="7600"/>
                    <a:pt x="19396" y="5523"/>
                    <a:pt x="18499" y="3541"/>
                  </a:cubicBezTo>
                  <a:cubicBezTo>
                    <a:pt x="18074" y="2550"/>
                    <a:pt x="17532" y="1559"/>
                    <a:pt x="16706" y="851"/>
                  </a:cubicBezTo>
                  <a:cubicBezTo>
                    <a:pt x="16017" y="304"/>
                    <a:pt x="15171" y="1"/>
                    <a:pt x="1430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2" name="Google Shape;162;p2"/>
          <p:cNvSpPr/>
          <p:nvPr/>
        </p:nvSpPr>
        <p:spPr>
          <a:xfrm>
            <a:off x="7105154" y="2825370"/>
            <a:ext cx="15650" cy="15094"/>
          </a:xfrm>
          <a:custGeom>
            <a:avLst/>
            <a:gdLst/>
            <a:ahLst/>
            <a:cxnLst/>
            <a:rect l="l" t="t" r="r" b="b"/>
            <a:pathLst>
              <a:path w="591" h="570" extrusionOk="0">
                <a:moveTo>
                  <a:pt x="320" y="0"/>
                </a:moveTo>
                <a:cubicBezTo>
                  <a:pt x="308" y="0"/>
                  <a:pt x="296" y="1"/>
                  <a:pt x="284" y="3"/>
                </a:cubicBezTo>
                <a:cubicBezTo>
                  <a:pt x="119" y="3"/>
                  <a:pt x="1" y="145"/>
                  <a:pt x="1" y="310"/>
                </a:cubicBezTo>
                <a:cubicBezTo>
                  <a:pt x="24" y="452"/>
                  <a:pt x="142" y="570"/>
                  <a:pt x="308" y="570"/>
                </a:cubicBezTo>
                <a:cubicBezTo>
                  <a:pt x="473" y="570"/>
                  <a:pt x="591" y="428"/>
                  <a:pt x="567" y="263"/>
                </a:cubicBezTo>
                <a:cubicBezTo>
                  <a:pt x="567" y="112"/>
                  <a:pt x="449" y="0"/>
                  <a:pt x="320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3" name="Google Shape;163;p2"/>
          <p:cNvGrpSpPr/>
          <p:nvPr/>
        </p:nvGrpSpPr>
        <p:grpSpPr>
          <a:xfrm>
            <a:off x="1594392" y="323271"/>
            <a:ext cx="348087" cy="487150"/>
            <a:chOff x="2157913" y="1144688"/>
            <a:chExt cx="267451" cy="374299"/>
          </a:xfrm>
        </p:grpSpPr>
        <p:sp>
          <p:nvSpPr>
            <p:cNvPr id="164" name="Google Shape;164;p2"/>
            <p:cNvSpPr/>
            <p:nvPr/>
          </p:nvSpPr>
          <p:spPr>
            <a:xfrm>
              <a:off x="2157913" y="1468358"/>
              <a:ext cx="50630" cy="50630"/>
            </a:xfrm>
            <a:custGeom>
              <a:avLst/>
              <a:gdLst/>
              <a:ahLst/>
              <a:cxnLst/>
              <a:rect l="l" t="t" r="r" b="b"/>
              <a:pathLst>
                <a:path w="1912" h="1912" extrusionOk="0">
                  <a:moveTo>
                    <a:pt x="968" y="0"/>
                  </a:moveTo>
                  <a:cubicBezTo>
                    <a:pt x="425" y="0"/>
                    <a:pt x="1" y="425"/>
                    <a:pt x="1" y="968"/>
                  </a:cubicBezTo>
                  <a:cubicBezTo>
                    <a:pt x="1" y="1487"/>
                    <a:pt x="425" y="1911"/>
                    <a:pt x="968" y="1911"/>
                  </a:cubicBezTo>
                  <a:cubicBezTo>
                    <a:pt x="1487" y="1911"/>
                    <a:pt x="1912" y="1487"/>
                    <a:pt x="1912" y="968"/>
                  </a:cubicBezTo>
                  <a:cubicBezTo>
                    <a:pt x="1912" y="425"/>
                    <a:pt x="1487" y="0"/>
                    <a:pt x="968" y="0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2"/>
            <p:cNvSpPr/>
            <p:nvPr/>
          </p:nvSpPr>
          <p:spPr>
            <a:xfrm>
              <a:off x="2392211" y="1144688"/>
              <a:ext cx="33153" cy="33788"/>
            </a:xfrm>
            <a:custGeom>
              <a:avLst/>
              <a:gdLst/>
              <a:ahLst/>
              <a:cxnLst/>
              <a:rect l="l" t="t" r="r" b="b"/>
              <a:pathLst>
                <a:path w="1252" h="1276" extrusionOk="0">
                  <a:moveTo>
                    <a:pt x="638" y="1"/>
                  </a:moveTo>
                  <a:cubicBezTo>
                    <a:pt x="284" y="1"/>
                    <a:pt x="1" y="284"/>
                    <a:pt x="1" y="638"/>
                  </a:cubicBezTo>
                  <a:cubicBezTo>
                    <a:pt x="1" y="992"/>
                    <a:pt x="284" y="1275"/>
                    <a:pt x="638" y="1275"/>
                  </a:cubicBezTo>
                  <a:cubicBezTo>
                    <a:pt x="992" y="1275"/>
                    <a:pt x="1251" y="992"/>
                    <a:pt x="1251" y="638"/>
                  </a:cubicBezTo>
                  <a:cubicBezTo>
                    <a:pt x="1251" y="284"/>
                    <a:pt x="992" y="1"/>
                    <a:pt x="638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6" name="Google Shape;166;p2"/>
          <p:cNvGrpSpPr/>
          <p:nvPr/>
        </p:nvGrpSpPr>
        <p:grpSpPr>
          <a:xfrm>
            <a:off x="8160661" y="1156966"/>
            <a:ext cx="819771" cy="865634"/>
            <a:chOff x="7088286" y="1674216"/>
            <a:chExt cx="819771" cy="865634"/>
          </a:xfrm>
        </p:grpSpPr>
        <p:grpSp>
          <p:nvGrpSpPr>
            <p:cNvPr id="167" name="Google Shape;167;p2"/>
            <p:cNvGrpSpPr/>
            <p:nvPr/>
          </p:nvGrpSpPr>
          <p:grpSpPr>
            <a:xfrm>
              <a:off x="7331958" y="1674216"/>
              <a:ext cx="576099" cy="865634"/>
              <a:chOff x="7331958" y="1674216"/>
              <a:chExt cx="576099" cy="865634"/>
            </a:xfrm>
          </p:grpSpPr>
          <p:sp>
            <p:nvSpPr>
              <p:cNvPr id="168" name="Google Shape;168;p2"/>
              <p:cNvSpPr/>
              <p:nvPr/>
            </p:nvSpPr>
            <p:spPr>
              <a:xfrm>
                <a:off x="7331958" y="1859552"/>
                <a:ext cx="576099" cy="680298"/>
              </a:xfrm>
              <a:custGeom>
                <a:avLst/>
                <a:gdLst/>
                <a:ahLst/>
                <a:cxnLst/>
                <a:rect l="l" t="t" r="r" b="b"/>
                <a:pathLst>
                  <a:path w="21756" h="25691" extrusionOk="0">
                    <a:moveTo>
                      <a:pt x="11030" y="0"/>
                    </a:moveTo>
                    <a:cubicBezTo>
                      <a:pt x="10081" y="0"/>
                      <a:pt x="9170" y="525"/>
                      <a:pt x="8731" y="1437"/>
                    </a:cubicBezTo>
                    <a:lnTo>
                      <a:pt x="614" y="18261"/>
                    </a:lnTo>
                    <a:cubicBezTo>
                      <a:pt x="1" y="19511"/>
                      <a:pt x="520" y="21045"/>
                      <a:pt x="1794" y="21658"/>
                    </a:cubicBezTo>
                    <a:lnTo>
                      <a:pt x="5027" y="23216"/>
                    </a:lnTo>
                    <a:lnTo>
                      <a:pt x="6372" y="23876"/>
                    </a:lnTo>
                    <a:lnTo>
                      <a:pt x="9604" y="25434"/>
                    </a:lnTo>
                    <a:cubicBezTo>
                      <a:pt x="9966" y="25608"/>
                      <a:pt x="10350" y="25691"/>
                      <a:pt x="10727" y="25691"/>
                    </a:cubicBezTo>
                    <a:cubicBezTo>
                      <a:pt x="11676" y="25691"/>
                      <a:pt x="12586" y="25166"/>
                      <a:pt x="13025" y="24254"/>
                    </a:cubicBezTo>
                    <a:lnTo>
                      <a:pt x="21142" y="7430"/>
                    </a:lnTo>
                    <a:cubicBezTo>
                      <a:pt x="21756" y="6180"/>
                      <a:pt x="21237" y="4646"/>
                      <a:pt x="19986" y="4033"/>
                    </a:cubicBezTo>
                    <a:lnTo>
                      <a:pt x="19089" y="3608"/>
                    </a:lnTo>
                    <a:cubicBezTo>
                      <a:pt x="18641" y="3396"/>
                      <a:pt x="18429" y="2877"/>
                      <a:pt x="18618" y="2405"/>
                    </a:cubicBezTo>
                    <a:lnTo>
                      <a:pt x="14276" y="305"/>
                    </a:lnTo>
                    <a:cubicBezTo>
                      <a:pt x="14093" y="604"/>
                      <a:pt x="13769" y="775"/>
                      <a:pt x="13437" y="775"/>
                    </a:cubicBezTo>
                    <a:cubicBezTo>
                      <a:pt x="13298" y="775"/>
                      <a:pt x="13158" y="745"/>
                      <a:pt x="13025" y="682"/>
                    </a:cubicBezTo>
                    <a:lnTo>
                      <a:pt x="12152" y="257"/>
                    </a:lnTo>
                    <a:cubicBezTo>
                      <a:pt x="11790" y="83"/>
                      <a:pt x="11407" y="0"/>
                      <a:pt x="1103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" name="Google Shape;169;p2"/>
              <p:cNvSpPr/>
              <p:nvPr/>
            </p:nvSpPr>
            <p:spPr>
              <a:xfrm>
                <a:off x="7698737" y="1674216"/>
                <a:ext cx="186207" cy="248409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9381" extrusionOk="0">
                    <a:moveTo>
                      <a:pt x="6460" y="0"/>
                    </a:moveTo>
                    <a:cubicBezTo>
                      <a:pt x="6430" y="0"/>
                      <a:pt x="6400" y="4"/>
                      <a:pt x="6371" y="13"/>
                    </a:cubicBezTo>
                    <a:cubicBezTo>
                      <a:pt x="5852" y="178"/>
                      <a:pt x="5380" y="461"/>
                      <a:pt x="5002" y="862"/>
                    </a:cubicBezTo>
                    <a:cubicBezTo>
                      <a:pt x="4059" y="1853"/>
                      <a:pt x="3799" y="3387"/>
                      <a:pt x="2785" y="4307"/>
                    </a:cubicBezTo>
                    <a:lnTo>
                      <a:pt x="3445" y="4637"/>
                    </a:lnTo>
                    <a:cubicBezTo>
                      <a:pt x="3666" y="4718"/>
                      <a:pt x="3562" y="5021"/>
                      <a:pt x="3380" y="5021"/>
                    </a:cubicBezTo>
                    <a:cubicBezTo>
                      <a:pt x="3349" y="5021"/>
                      <a:pt x="3315" y="5012"/>
                      <a:pt x="3280" y="4991"/>
                    </a:cubicBezTo>
                    <a:lnTo>
                      <a:pt x="2619" y="4685"/>
                    </a:lnTo>
                    <a:cubicBezTo>
                      <a:pt x="2413" y="4585"/>
                      <a:pt x="2194" y="4537"/>
                      <a:pt x="1977" y="4537"/>
                    </a:cubicBezTo>
                    <a:cubicBezTo>
                      <a:pt x="1425" y="4537"/>
                      <a:pt x="891" y="4844"/>
                      <a:pt x="637" y="5369"/>
                    </a:cubicBezTo>
                    <a:lnTo>
                      <a:pt x="0" y="6714"/>
                    </a:lnTo>
                    <a:lnTo>
                      <a:pt x="2572" y="7964"/>
                    </a:lnTo>
                    <a:lnTo>
                      <a:pt x="2926" y="8130"/>
                    </a:lnTo>
                    <a:lnTo>
                      <a:pt x="5522" y="9380"/>
                    </a:lnTo>
                    <a:lnTo>
                      <a:pt x="6159" y="8035"/>
                    </a:lnTo>
                    <a:cubicBezTo>
                      <a:pt x="6513" y="7304"/>
                      <a:pt x="6206" y="6407"/>
                      <a:pt x="5451" y="6053"/>
                    </a:cubicBezTo>
                    <a:lnTo>
                      <a:pt x="4814" y="5746"/>
                    </a:lnTo>
                    <a:cubicBezTo>
                      <a:pt x="4629" y="5623"/>
                      <a:pt x="4730" y="5375"/>
                      <a:pt x="4899" y="5375"/>
                    </a:cubicBezTo>
                    <a:cubicBezTo>
                      <a:pt x="4925" y="5375"/>
                      <a:pt x="4951" y="5380"/>
                      <a:pt x="4979" y="5392"/>
                    </a:cubicBezTo>
                    <a:lnTo>
                      <a:pt x="5640" y="5699"/>
                    </a:lnTo>
                    <a:cubicBezTo>
                      <a:pt x="5734" y="4331"/>
                      <a:pt x="6772" y="3174"/>
                      <a:pt x="6961" y="1806"/>
                    </a:cubicBezTo>
                    <a:cubicBezTo>
                      <a:pt x="7032" y="1263"/>
                      <a:pt x="6984" y="721"/>
                      <a:pt x="6772" y="201"/>
                    </a:cubicBezTo>
                    <a:cubicBezTo>
                      <a:pt x="6733" y="85"/>
                      <a:pt x="6599" y="0"/>
                      <a:pt x="646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" name="Google Shape;170;p2"/>
              <p:cNvSpPr/>
              <p:nvPr/>
            </p:nvSpPr>
            <p:spPr>
              <a:xfrm>
                <a:off x="7731837" y="1817395"/>
                <a:ext cx="2314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397" extrusionOk="0">
                    <a:moveTo>
                      <a:pt x="713" y="0"/>
                    </a:moveTo>
                    <a:cubicBezTo>
                      <a:pt x="651" y="0"/>
                      <a:pt x="603" y="27"/>
                      <a:pt x="567" y="80"/>
                    </a:cubicBezTo>
                    <a:lnTo>
                      <a:pt x="48" y="1189"/>
                    </a:lnTo>
                    <a:cubicBezTo>
                      <a:pt x="1" y="1260"/>
                      <a:pt x="48" y="1354"/>
                      <a:pt x="119" y="1378"/>
                    </a:cubicBezTo>
                    <a:cubicBezTo>
                      <a:pt x="139" y="1391"/>
                      <a:pt x="158" y="1397"/>
                      <a:pt x="178" y="1397"/>
                    </a:cubicBezTo>
                    <a:cubicBezTo>
                      <a:pt x="227" y="1397"/>
                      <a:pt x="274" y="1358"/>
                      <a:pt x="308" y="1307"/>
                    </a:cubicBezTo>
                    <a:lnTo>
                      <a:pt x="827" y="221"/>
                    </a:lnTo>
                    <a:cubicBezTo>
                      <a:pt x="874" y="151"/>
                      <a:pt x="850" y="56"/>
                      <a:pt x="779" y="9"/>
                    </a:cubicBezTo>
                    <a:cubicBezTo>
                      <a:pt x="756" y="3"/>
                      <a:pt x="734" y="0"/>
                      <a:pt x="71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" name="Google Shape;171;p2"/>
              <p:cNvSpPr/>
              <p:nvPr/>
            </p:nvSpPr>
            <p:spPr>
              <a:xfrm>
                <a:off x="7753710" y="1827749"/>
                <a:ext cx="2253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51" h="1397" extrusionOk="0">
                    <a:moveTo>
                      <a:pt x="693" y="0"/>
                    </a:moveTo>
                    <a:cubicBezTo>
                      <a:pt x="638" y="0"/>
                      <a:pt x="584" y="39"/>
                      <a:pt x="567" y="90"/>
                    </a:cubicBezTo>
                    <a:lnTo>
                      <a:pt x="24" y="1199"/>
                    </a:lnTo>
                    <a:cubicBezTo>
                      <a:pt x="1" y="1270"/>
                      <a:pt x="24" y="1341"/>
                      <a:pt x="95" y="1388"/>
                    </a:cubicBezTo>
                    <a:cubicBezTo>
                      <a:pt x="113" y="1394"/>
                      <a:pt x="132" y="1397"/>
                      <a:pt x="151" y="1397"/>
                    </a:cubicBezTo>
                    <a:cubicBezTo>
                      <a:pt x="209" y="1397"/>
                      <a:pt x="266" y="1370"/>
                      <a:pt x="284" y="1317"/>
                    </a:cubicBezTo>
                    <a:lnTo>
                      <a:pt x="826" y="208"/>
                    </a:lnTo>
                    <a:cubicBezTo>
                      <a:pt x="850" y="137"/>
                      <a:pt x="826" y="43"/>
                      <a:pt x="756" y="19"/>
                    </a:cubicBezTo>
                    <a:cubicBezTo>
                      <a:pt x="736" y="6"/>
                      <a:pt x="714" y="0"/>
                      <a:pt x="69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" name="Google Shape;172;p2"/>
              <p:cNvSpPr/>
              <p:nvPr/>
            </p:nvSpPr>
            <p:spPr>
              <a:xfrm>
                <a:off x="7774947" y="1837997"/>
                <a:ext cx="22534" cy="36754"/>
              </a:xfrm>
              <a:custGeom>
                <a:avLst/>
                <a:gdLst/>
                <a:ahLst/>
                <a:cxnLst/>
                <a:rect l="l" t="t" r="r" b="b"/>
                <a:pathLst>
                  <a:path w="851" h="1388" extrusionOk="0">
                    <a:moveTo>
                      <a:pt x="700" y="1"/>
                    </a:moveTo>
                    <a:cubicBezTo>
                      <a:pt x="642" y="1"/>
                      <a:pt x="585" y="27"/>
                      <a:pt x="567" y="80"/>
                    </a:cubicBezTo>
                    <a:lnTo>
                      <a:pt x="24" y="1189"/>
                    </a:lnTo>
                    <a:cubicBezTo>
                      <a:pt x="1" y="1260"/>
                      <a:pt x="24" y="1331"/>
                      <a:pt x="95" y="1378"/>
                    </a:cubicBezTo>
                    <a:cubicBezTo>
                      <a:pt x="113" y="1384"/>
                      <a:pt x="132" y="1387"/>
                      <a:pt x="151" y="1387"/>
                    </a:cubicBezTo>
                    <a:cubicBezTo>
                      <a:pt x="209" y="1387"/>
                      <a:pt x="266" y="1361"/>
                      <a:pt x="284" y="1307"/>
                    </a:cubicBezTo>
                    <a:lnTo>
                      <a:pt x="827" y="198"/>
                    </a:lnTo>
                    <a:cubicBezTo>
                      <a:pt x="850" y="128"/>
                      <a:pt x="827" y="57"/>
                      <a:pt x="756" y="10"/>
                    </a:cubicBezTo>
                    <a:cubicBezTo>
                      <a:pt x="738" y="4"/>
                      <a:pt x="719" y="1"/>
                      <a:pt x="700" y="1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" name="Google Shape;173;p2"/>
              <p:cNvSpPr/>
              <p:nvPr/>
            </p:nvSpPr>
            <p:spPr>
              <a:xfrm>
                <a:off x="7796211" y="1848616"/>
                <a:ext cx="22508" cy="36754"/>
              </a:xfrm>
              <a:custGeom>
                <a:avLst/>
                <a:gdLst/>
                <a:ahLst/>
                <a:cxnLst/>
                <a:rect l="l" t="t" r="r" b="b"/>
                <a:pathLst>
                  <a:path w="850" h="1388" extrusionOk="0">
                    <a:moveTo>
                      <a:pt x="699" y="1"/>
                    </a:moveTo>
                    <a:cubicBezTo>
                      <a:pt x="642" y="1"/>
                      <a:pt x="584" y="28"/>
                      <a:pt x="566" y="81"/>
                    </a:cubicBezTo>
                    <a:lnTo>
                      <a:pt x="24" y="1190"/>
                    </a:lnTo>
                    <a:cubicBezTo>
                      <a:pt x="0" y="1260"/>
                      <a:pt x="24" y="1331"/>
                      <a:pt x="95" y="1378"/>
                    </a:cubicBezTo>
                    <a:cubicBezTo>
                      <a:pt x="112" y="1384"/>
                      <a:pt x="131" y="1387"/>
                      <a:pt x="151" y="1387"/>
                    </a:cubicBezTo>
                    <a:cubicBezTo>
                      <a:pt x="210" y="1387"/>
                      <a:pt x="271" y="1361"/>
                      <a:pt x="307" y="1308"/>
                    </a:cubicBezTo>
                    <a:lnTo>
                      <a:pt x="826" y="199"/>
                    </a:lnTo>
                    <a:cubicBezTo>
                      <a:pt x="850" y="128"/>
                      <a:pt x="826" y="57"/>
                      <a:pt x="755" y="10"/>
                    </a:cubicBezTo>
                    <a:cubicBezTo>
                      <a:pt x="737" y="4"/>
                      <a:pt x="718" y="1"/>
                      <a:pt x="699" y="1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" name="Google Shape;174;p2"/>
              <p:cNvSpPr/>
              <p:nvPr/>
            </p:nvSpPr>
            <p:spPr>
              <a:xfrm>
                <a:off x="7817448" y="1858625"/>
                <a:ext cx="2314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397" extrusionOk="0">
                    <a:moveTo>
                      <a:pt x="703" y="0"/>
                    </a:moveTo>
                    <a:cubicBezTo>
                      <a:pt x="651" y="0"/>
                      <a:pt x="602" y="27"/>
                      <a:pt x="567" y="80"/>
                    </a:cubicBezTo>
                    <a:lnTo>
                      <a:pt x="48" y="1189"/>
                    </a:lnTo>
                    <a:cubicBezTo>
                      <a:pt x="0" y="1260"/>
                      <a:pt x="24" y="1354"/>
                      <a:pt x="95" y="1378"/>
                    </a:cubicBezTo>
                    <a:cubicBezTo>
                      <a:pt x="115" y="1391"/>
                      <a:pt x="136" y="1397"/>
                      <a:pt x="158" y="1397"/>
                    </a:cubicBezTo>
                    <a:cubicBezTo>
                      <a:pt x="215" y="1397"/>
                      <a:pt x="273" y="1358"/>
                      <a:pt x="307" y="1307"/>
                    </a:cubicBezTo>
                    <a:lnTo>
                      <a:pt x="826" y="222"/>
                    </a:lnTo>
                    <a:cubicBezTo>
                      <a:pt x="873" y="151"/>
                      <a:pt x="826" y="57"/>
                      <a:pt x="755" y="9"/>
                    </a:cubicBezTo>
                    <a:cubicBezTo>
                      <a:pt x="738" y="3"/>
                      <a:pt x="720" y="0"/>
                      <a:pt x="70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" name="Google Shape;175;p2"/>
              <p:cNvSpPr/>
              <p:nvPr/>
            </p:nvSpPr>
            <p:spPr>
              <a:xfrm>
                <a:off x="7423716" y="2201980"/>
                <a:ext cx="344594" cy="264721"/>
              </a:xfrm>
              <a:custGeom>
                <a:avLst/>
                <a:gdLst/>
                <a:ahLst/>
                <a:cxnLst/>
                <a:rect l="l" t="t" r="r" b="b"/>
                <a:pathLst>
                  <a:path w="12718" h="9771" extrusionOk="0">
                    <a:moveTo>
                      <a:pt x="12259" y="0"/>
                    </a:moveTo>
                    <a:cubicBezTo>
                      <a:pt x="10080" y="0"/>
                      <a:pt x="7931" y="470"/>
                      <a:pt x="5946" y="1352"/>
                    </a:cubicBezTo>
                    <a:cubicBezTo>
                      <a:pt x="3610" y="2414"/>
                      <a:pt x="1581" y="4018"/>
                      <a:pt x="0" y="6048"/>
                    </a:cubicBezTo>
                    <a:lnTo>
                      <a:pt x="7669" y="9728"/>
                    </a:lnTo>
                    <a:cubicBezTo>
                      <a:pt x="7712" y="9757"/>
                      <a:pt x="7762" y="9771"/>
                      <a:pt x="7812" y="9771"/>
                    </a:cubicBezTo>
                    <a:cubicBezTo>
                      <a:pt x="7927" y="9771"/>
                      <a:pt x="8044" y="9701"/>
                      <a:pt x="8093" y="9587"/>
                    </a:cubicBezTo>
                    <a:lnTo>
                      <a:pt x="12718" y="7"/>
                    </a:lnTo>
                    <a:cubicBezTo>
                      <a:pt x="12565" y="2"/>
                      <a:pt x="12412" y="0"/>
                      <a:pt x="1225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4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" name="Google Shape;176;p2"/>
              <p:cNvSpPr/>
              <p:nvPr/>
            </p:nvSpPr>
            <p:spPr>
              <a:xfrm>
                <a:off x="7398821" y="1952472"/>
                <a:ext cx="433636" cy="415630"/>
              </a:xfrm>
              <a:custGeom>
                <a:avLst/>
                <a:gdLst/>
                <a:ahLst/>
                <a:cxnLst/>
                <a:rect l="l" t="t" r="r" b="b"/>
                <a:pathLst>
                  <a:path w="16376" h="15696" extrusionOk="0">
                    <a:moveTo>
                      <a:pt x="7462" y="1"/>
                    </a:moveTo>
                    <a:cubicBezTo>
                      <a:pt x="7332" y="1"/>
                      <a:pt x="7202" y="71"/>
                      <a:pt x="7150" y="193"/>
                    </a:cubicBezTo>
                    <a:lnTo>
                      <a:pt x="71" y="14822"/>
                    </a:lnTo>
                    <a:cubicBezTo>
                      <a:pt x="1" y="14988"/>
                      <a:pt x="71" y="15176"/>
                      <a:pt x="236" y="15247"/>
                    </a:cubicBezTo>
                    <a:lnTo>
                      <a:pt x="1110" y="15696"/>
                    </a:lnTo>
                    <a:cubicBezTo>
                      <a:pt x="4040" y="11873"/>
                      <a:pt x="8569" y="9649"/>
                      <a:pt x="13383" y="9649"/>
                    </a:cubicBezTo>
                    <a:cubicBezTo>
                      <a:pt x="13531" y="9649"/>
                      <a:pt x="13679" y="9651"/>
                      <a:pt x="13827" y="9655"/>
                    </a:cubicBezTo>
                    <a:lnTo>
                      <a:pt x="13851" y="9655"/>
                    </a:lnTo>
                    <a:lnTo>
                      <a:pt x="16281" y="4606"/>
                    </a:lnTo>
                    <a:cubicBezTo>
                      <a:pt x="16376" y="4441"/>
                      <a:pt x="16305" y="4228"/>
                      <a:pt x="16140" y="4157"/>
                    </a:cubicBezTo>
                    <a:lnTo>
                      <a:pt x="7598" y="28"/>
                    </a:lnTo>
                    <a:cubicBezTo>
                      <a:pt x="7555" y="10"/>
                      <a:pt x="7509" y="1"/>
                      <a:pt x="746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77" name="Google Shape;177;p2"/>
            <p:cNvSpPr/>
            <p:nvPr/>
          </p:nvSpPr>
          <p:spPr>
            <a:xfrm>
              <a:off x="7088286" y="2013800"/>
              <a:ext cx="73138" cy="73138"/>
            </a:xfrm>
            <a:custGeom>
              <a:avLst/>
              <a:gdLst/>
              <a:ahLst/>
              <a:cxnLst/>
              <a:rect l="l" t="t" r="r" b="b"/>
              <a:pathLst>
                <a:path w="2762" h="2762" extrusionOk="0">
                  <a:moveTo>
                    <a:pt x="1369" y="1"/>
                  </a:moveTo>
                  <a:cubicBezTo>
                    <a:pt x="614" y="1"/>
                    <a:pt x="1" y="614"/>
                    <a:pt x="1" y="1370"/>
                  </a:cubicBezTo>
                  <a:cubicBezTo>
                    <a:pt x="1" y="2148"/>
                    <a:pt x="614" y="2762"/>
                    <a:pt x="1369" y="2762"/>
                  </a:cubicBezTo>
                  <a:cubicBezTo>
                    <a:pt x="2124" y="2762"/>
                    <a:pt x="2761" y="2148"/>
                    <a:pt x="2761" y="1370"/>
                  </a:cubicBezTo>
                  <a:cubicBezTo>
                    <a:pt x="2761" y="614"/>
                    <a:pt x="2124" y="1"/>
                    <a:pt x="1369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8" name="Google Shape;178;p2"/>
          <p:cNvSpPr/>
          <p:nvPr/>
        </p:nvSpPr>
        <p:spPr>
          <a:xfrm>
            <a:off x="7125448" y="831537"/>
            <a:ext cx="109906" cy="110862"/>
          </a:xfrm>
          <a:custGeom>
            <a:avLst/>
            <a:gdLst/>
            <a:ahLst/>
            <a:cxnLst/>
            <a:rect l="l" t="t" r="r" b="b"/>
            <a:pathLst>
              <a:path w="2738" h="2762" extrusionOk="0">
                <a:moveTo>
                  <a:pt x="1369" y="0"/>
                </a:moveTo>
                <a:cubicBezTo>
                  <a:pt x="614" y="0"/>
                  <a:pt x="0" y="614"/>
                  <a:pt x="0" y="1369"/>
                </a:cubicBezTo>
                <a:cubicBezTo>
                  <a:pt x="0" y="2124"/>
                  <a:pt x="614" y="2761"/>
                  <a:pt x="1369" y="2761"/>
                </a:cubicBezTo>
                <a:cubicBezTo>
                  <a:pt x="2124" y="2761"/>
                  <a:pt x="2737" y="2124"/>
                  <a:pt x="2737" y="1369"/>
                </a:cubicBezTo>
                <a:cubicBezTo>
                  <a:pt x="2737" y="614"/>
                  <a:pt x="2124" y="0"/>
                  <a:pt x="1369" y="0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9" name="Google Shape;179;p2"/>
          <p:cNvGrpSpPr/>
          <p:nvPr/>
        </p:nvGrpSpPr>
        <p:grpSpPr>
          <a:xfrm>
            <a:off x="7950716" y="-106513"/>
            <a:ext cx="838202" cy="1491169"/>
            <a:chOff x="6731516" y="350687"/>
            <a:chExt cx="838202" cy="1491169"/>
          </a:xfrm>
        </p:grpSpPr>
        <p:sp>
          <p:nvSpPr>
            <p:cNvPr id="180" name="Google Shape;180;p2"/>
            <p:cNvSpPr/>
            <p:nvPr/>
          </p:nvSpPr>
          <p:spPr>
            <a:xfrm>
              <a:off x="6911475" y="988500"/>
              <a:ext cx="172675" cy="253324"/>
            </a:xfrm>
            <a:custGeom>
              <a:avLst/>
              <a:gdLst/>
              <a:ahLst/>
              <a:cxnLst/>
              <a:rect l="l" t="t" r="r" b="b"/>
              <a:pathLst>
                <a:path w="6466" h="9486" extrusionOk="0">
                  <a:moveTo>
                    <a:pt x="2195" y="0"/>
                  </a:moveTo>
                  <a:cubicBezTo>
                    <a:pt x="1274" y="519"/>
                    <a:pt x="519" y="1298"/>
                    <a:pt x="0" y="2242"/>
                  </a:cubicBezTo>
                  <a:cubicBezTo>
                    <a:pt x="1864" y="4908"/>
                    <a:pt x="4035" y="7338"/>
                    <a:pt x="6465" y="9485"/>
                  </a:cubicBezTo>
                  <a:cubicBezTo>
                    <a:pt x="6277" y="7739"/>
                    <a:pt x="6064" y="5993"/>
                    <a:pt x="5805" y="4247"/>
                  </a:cubicBezTo>
                  <a:lnTo>
                    <a:pt x="2195" y="0"/>
                  </a:lnTo>
                  <a:close/>
                </a:path>
              </a:pathLst>
            </a:custGeom>
            <a:solidFill>
              <a:srgbClr val="DD5B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2"/>
            <p:cNvSpPr/>
            <p:nvPr/>
          </p:nvSpPr>
          <p:spPr>
            <a:xfrm>
              <a:off x="6887075" y="1044873"/>
              <a:ext cx="211204" cy="385549"/>
            </a:xfrm>
            <a:custGeom>
              <a:avLst/>
              <a:gdLst/>
              <a:ahLst/>
              <a:cxnLst/>
              <a:rect l="l" t="t" r="r" b="b"/>
              <a:pathLst>
                <a:path w="7976" h="14560" extrusionOk="0">
                  <a:moveTo>
                    <a:pt x="944" y="1"/>
                  </a:moveTo>
                  <a:cubicBezTo>
                    <a:pt x="921" y="48"/>
                    <a:pt x="897" y="95"/>
                    <a:pt x="873" y="166"/>
                  </a:cubicBezTo>
                  <a:cubicBezTo>
                    <a:pt x="0" y="1888"/>
                    <a:pt x="95" y="3988"/>
                    <a:pt x="732" y="5805"/>
                  </a:cubicBezTo>
                  <a:cubicBezTo>
                    <a:pt x="1393" y="7645"/>
                    <a:pt x="2549" y="9226"/>
                    <a:pt x="3823" y="10713"/>
                  </a:cubicBezTo>
                  <a:cubicBezTo>
                    <a:pt x="4955" y="12058"/>
                    <a:pt x="6182" y="13308"/>
                    <a:pt x="7504" y="14488"/>
                  </a:cubicBezTo>
                  <a:cubicBezTo>
                    <a:pt x="7560" y="14537"/>
                    <a:pt x="7624" y="14559"/>
                    <a:pt x="7687" y="14559"/>
                  </a:cubicBezTo>
                  <a:cubicBezTo>
                    <a:pt x="7835" y="14559"/>
                    <a:pt x="7976" y="14435"/>
                    <a:pt x="7976" y="14252"/>
                  </a:cubicBezTo>
                  <a:cubicBezTo>
                    <a:pt x="7858" y="11916"/>
                    <a:pt x="7669" y="9580"/>
                    <a:pt x="7409" y="7244"/>
                  </a:cubicBezTo>
                  <a:cubicBezTo>
                    <a:pt x="4979" y="5097"/>
                    <a:pt x="2808" y="2667"/>
                    <a:pt x="94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"/>
            <p:cNvSpPr/>
            <p:nvPr/>
          </p:nvSpPr>
          <p:spPr>
            <a:xfrm>
              <a:off x="7225056" y="902247"/>
              <a:ext cx="94375" cy="271182"/>
            </a:xfrm>
            <a:custGeom>
              <a:avLst/>
              <a:gdLst/>
              <a:ahLst/>
              <a:cxnLst/>
              <a:rect l="l" t="t" r="r" b="b"/>
              <a:pathLst>
                <a:path w="3564" h="10241" extrusionOk="0">
                  <a:moveTo>
                    <a:pt x="971" y="0"/>
                  </a:moveTo>
                  <a:cubicBezTo>
                    <a:pt x="797" y="0"/>
                    <a:pt x="622" y="8"/>
                    <a:pt x="449" y="24"/>
                  </a:cubicBezTo>
                  <a:lnTo>
                    <a:pt x="1" y="5592"/>
                  </a:lnTo>
                  <a:cubicBezTo>
                    <a:pt x="803" y="7173"/>
                    <a:pt x="1653" y="8707"/>
                    <a:pt x="2526" y="10241"/>
                  </a:cubicBezTo>
                  <a:cubicBezTo>
                    <a:pt x="3233" y="7079"/>
                    <a:pt x="3564" y="3823"/>
                    <a:pt x="3517" y="590"/>
                  </a:cubicBezTo>
                  <a:cubicBezTo>
                    <a:pt x="2730" y="197"/>
                    <a:pt x="1845" y="0"/>
                    <a:pt x="971" y="0"/>
                  </a:cubicBezTo>
                  <a:close/>
                </a:path>
              </a:pathLst>
            </a:custGeom>
            <a:solidFill>
              <a:srgbClr val="DD5B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"/>
            <p:cNvSpPr/>
            <p:nvPr/>
          </p:nvSpPr>
          <p:spPr>
            <a:xfrm>
              <a:off x="7288347" y="914894"/>
              <a:ext cx="134995" cy="418252"/>
            </a:xfrm>
            <a:custGeom>
              <a:avLst/>
              <a:gdLst/>
              <a:ahLst/>
              <a:cxnLst/>
              <a:rect l="l" t="t" r="r" b="b"/>
              <a:pathLst>
                <a:path w="5098" h="15795" extrusionOk="0">
                  <a:moveTo>
                    <a:pt x="992" y="0"/>
                  </a:moveTo>
                  <a:lnTo>
                    <a:pt x="992" y="0"/>
                  </a:lnTo>
                  <a:cubicBezTo>
                    <a:pt x="1039" y="3233"/>
                    <a:pt x="708" y="6489"/>
                    <a:pt x="1" y="9651"/>
                  </a:cubicBezTo>
                  <a:cubicBezTo>
                    <a:pt x="1157" y="11703"/>
                    <a:pt x="2360" y="13709"/>
                    <a:pt x="3634" y="15667"/>
                  </a:cubicBezTo>
                  <a:cubicBezTo>
                    <a:pt x="3692" y="15755"/>
                    <a:pt x="3778" y="15794"/>
                    <a:pt x="3864" y="15794"/>
                  </a:cubicBezTo>
                  <a:cubicBezTo>
                    <a:pt x="3988" y="15794"/>
                    <a:pt x="4112" y="15712"/>
                    <a:pt x="4153" y="15573"/>
                  </a:cubicBezTo>
                  <a:cubicBezTo>
                    <a:pt x="4531" y="13851"/>
                    <a:pt x="4790" y="12105"/>
                    <a:pt x="4932" y="10359"/>
                  </a:cubicBezTo>
                  <a:cubicBezTo>
                    <a:pt x="5097" y="8424"/>
                    <a:pt x="5097" y="6442"/>
                    <a:pt x="4554" y="4578"/>
                  </a:cubicBezTo>
                  <a:cubicBezTo>
                    <a:pt x="4012" y="2714"/>
                    <a:pt x="2856" y="968"/>
                    <a:pt x="1157" y="71"/>
                  </a:cubicBezTo>
                  <a:lnTo>
                    <a:pt x="99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"/>
            <p:cNvSpPr/>
            <p:nvPr/>
          </p:nvSpPr>
          <p:spPr>
            <a:xfrm>
              <a:off x="6869611" y="351907"/>
              <a:ext cx="114976" cy="189332"/>
            </a:xfrm>
            <a:custGeom>
              <a:avLst/>
              <a:gdLst/>
              <a:ahLst/>
              <a:cxnLst/>
              <a:rect l="l" t="t" r="r" b="b"/>
              <a:pathLst>
                <a:path w="4342" h="7150" extrusionOk="0">
                  <a:moveTo>
                    <a:pt x="1345" y="0"/>
                  </a:moveTo>
                  <a:lnTo>
                    <a:pt x="1322" y="24"/>
                  </a:lnTo>
                  <a:cubicBezTo>
                    <a:pt x="1086" y="401"/>
                    <a:pt x="944" y="802"/>
                    <a:pt x="873" y="1251"/>
                  </a:cubicBezTo>
                  <a:cubicBezTo>
                    <a:pt x="472" y="3186"/>
                    <a:pt x="189" y="5168"/>
                    <a:pt x="0" y="7150"/>
                  </a:cubicBezTo>
                  <a:lnTo>
                    <a:pt x="4342" y="5734"/>
                  </a:lnTo>
                  <a:cubicBezTo>
                    <a:pt x="3422" y="3775"/>
                    <a:pt x="2431" y="1864"/>
                    <a:pt x="1345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"/>
            <p:cNvSpPr/>
            <p:nvPr/>
          </p:nvSpPr>
          <p:spPr>
            <a:xfrm>
              <a:off x="6904632" y="350687"/>
              <a:ext cx="150592" cy="155438"/>
            </a:xfrm>
            <a:custGeom>
              <a:avLst/>
              <a:gdLst/>
              <a:ahLst/>
              <a:cxnLst/>
              <a:rect l="l" t="t" r="r" b="b"/>
              <a:pathLst>
                <a:path w="5687" h="5870" extrusionOk="0">
                  <a:moveTo>
                    <a:pt x="321" y="0"/>
                  </a:moveTo>
                  <a:cubicBezTo>
                    <a:pt x="201" y="0"/>
                    <a:pt x="88" y="49"/>
                    <a:pt x="0" y="136"/>
                  </a:cubicBezTo>
                  <a:cubicBezTo>
                    <a:pt x="1086" y="2000"/>
                    <a:pt x="2077" y="3911"/>
                    <a:pt x="2997" y="5870"/>
                  </a:cubicBezTo>
                  <a:lnTo>
                    <a:pt x="5687" y="4997"/>
                  </a:lnTo>
                  <a:cubicBezTo>
                    <a:pt x="4365" y="3510"/>
                    <a:pt x="2997" y="2095"/>
                    <a:pt x="1534" y="750"/>
                  </a:cubicBezTo>
                  <a:cubicBezTo>
                    <a:pt x="1227" y="419"/>
                    <a:pt x="850" y="160"/>
                    <a:pt x="449" y="18"/>
                  </a:cubicBezTo>
                  <a:cubicBezTo>
                    <a:pt x="406" y="6"/>
                    <a:pt x="363" y="0"/>
                    <a:pt x="321" y="0"/>
                  </a:cubicBez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"/>
            <p:cNvSpPr/>
            <p:nvPr/>
          </p:nvSpPr>
          <p:spPr>
            <a:xfrm>
              <a:off x="6859602" y="505505"/>
              <a:ext cx="331185" cy="745968"/>
            </a:xfrm>
            <a:custGeom>
              <a:avLst/>
              <a:gdLst/>
              <a:ahLst/>
              <a:cxnLst/>
              <a:rect l="l" t="t" r="r" b="b"/>
              <a:pathLst>
                <a:path w="12507" h="28171" extrusionOk="0">
                  <a:moveTo>
                    <a:pt x="4720" y="1"/>
                  </a:moveTo>
                  <a:lnTo>
                    <a:pt x="378" y="1393"/>
                  </a:lnTo>
                  <a:cubicBezTo>
                    <a:pt x="1" y="5357"/>
                    <a:pt x="24" y="9368"/>
                    <a:pt x="496" y="13332"/>
                  </a:cubicBezTo>
                  <a:cubicBezTo>
                    <a:pt x="685" y="15055"/>
                    <a:pt x="992" y="16777"/>
                    <a:pt x="1700" y="18358"/>
                  </a:cubicBezTo>
                  <a:cubicBezTo>
                    <a:pt x="2337" y="19727"/>
                    <a:pt x="3281" y="20930"/>
                    <a:pt x="4224" y="22110"/>
                  </a:cubicBezTo>
                  <a:cubicBezTo>
                    <a:pt x="5805" y="24021"/>
                    <a:pt x="7433" y="25909"/>
                    <a:pt x="9085" y="27725"/>
                  </a:cubicBezTo>
                  <a:cubicBezTo>
                    <a:pt x="9359" y="28016"/>
                    <a:pt x="9732" y="28171"/>
                    <a:pt x="10105" y="28171"/>
                  </a:cubicBezTo>
                  <a:cubicBezTo>
                    <a:pt x="10246" y="28171"/>
                    <a:pt x="10388" y="28148"/>
                    <a:pt x="10524" y="28103"/>
                  </a:cubicBezTo>
                  <a:lnTo>
                    <a:pt x="12506" y="27466"/>
                  </a:lnTo>
                  <a:cubicBezTo>
                    <a:pt x="11869" y="22912"/>
                    <a:pt x="10973" y="18405"/>
                    <a:pt x="9840" y="13946"/>
                  </a:cubicBezTo>
                  <a:cubicBezTo>
                    <a:pt x="8566" y="9156"/>
                    <a:pt x="6843" y="4484"/>
                    <a:pt x="4720" y="1"/>
                  </a:cubicBezTo>
                  <a:close/>
                </a:path>
              </a:pathLst>
            </a:custGeom>
            <a:solidFill>
              <a:srgbClr val="E2F2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"/>
            <p:cNvSpPr/>
            <p:nvPr/>
          </p:nvSpPr>
          <p:spPr>
            <a:xfrm>
              <a:off x="6984562" y="483023"/>
              <a:ext cx="312438" cy="749781"/>
            </a:xfrm>
            <a:custGeom>
              <a:avLst/>
              <a:gdLst/>
              <a:ahLst/>
              <a:cxnLst/>
              <a:rect l="l" t="t" r="r" b="b"/>
              <a:pathLst>
                <a:path w="11799" h="28315" extrusionOk="0">
                  <a:moveTo>
                    <a:pt x="2691" y="0"/>
                  </a:moveTo>
                  <a:lnTo>
                    <a:pt x="1" y="850"/>
                  </a:lnTo>
                  <a:cubicBezTo>
                    <a:pt x="2124" y="5333"/>
                    <a:pt x="3847" y="10005"/>
                    <a:pt x="5121" y="14795"/>
                  </a:cubicBezTo>
                  <a:cubicBezTo>
                    <a:pt x="6254" y="19254"/>
                    <a:pt x="7127" y="23761"/>
                    <a:pt x="7764" y="28315"/>
                  </a:cubicBezTo>
                  <a:lnTo>
                    <a:pt x="10052" y="27583"/>
                  </a:lnTo>
                  <a:cubicBezTo>
                    <a:pt x="10572" y="27418"/>
                    <a:pt x="10949" y="26970"/>
                    <a:pt x="10996" y="26427"/>
                  </a:cubicBezTo>
                  <a:cubicBezTo>
                    <a:pt x="11279" y="23973"/>
                    <a:pt x="11492" y="21496"/>
                    <a:pt x="11657" y="19018"/>
                  </a:cubicBezTo>
                  <a:cubicBezTo>
                    <a:pt x="11728" y="17532"/>
                    <a:pt x="11799" y="15998"/>
                    <a:pt x="11515" y="14512"/>
                  </a:cubicBezTo>
                  <a:cubicBezTo>
                    <a:pt x="11185" y="12813"/>
                    <a:pt x="10430" y="11255"/>
                    <a:pt x="9557" y="9722"/>
                  </a:cubicBezTo>
                  <a:cubicBezTo>
                    <a:pt x="7622" y="6253"/>
                    <a:pt x="5310" y="2973"/>
                    <a:pt x="2691" y="0"/>
                  </a:cubicBezTo>
                  <a:close/>
                </a:path>
              </a:pathLst>
            </a:custGeom>
            <a:solidFill>
              <a:srgbClr val="F5F7F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2"/>
            <p:cNvSpPr/>
            <p:nvPr/>
          </p:nvSpPr>
          <p:spPr>
            <a:xfrm>
              <a:off x="6941452" y="614551"/>
              <a:ext cx="151863" cy="135048"/>
            </a:xfrm>
            <a:custGeom>
              <a:avLst/>
              <a:gdLst/>
              <a:ahLst/>
              <a:cxnLst/>
              <a:rect l="l" t="t" r="r" b="b"/>
              <a:pathLst>
                <a:path w="5735" h="5100" extrusionOk="0">
                  <a:moveTo>
                    <a:pt x="2873" y="0"/>
                  </a:moveTo>
                  <a:cubicBezTo>
                    <a:pt x="2609" y="0"/>
                    <a:pt x="2341" y="42"/>
                    <a:pt x="2077" y="130"/>
                  </a:cubicBezTo>
                  <a:cubicBezTo>
                    <a:pt x="732" y="555"/>
                    <a:pt x="1" y="1994"/>
                    <a:pt x="449" y="3339"/>
                  </a:cubicBezTo>
                  <a:cubicBezTo>
                    <a:pt x="789" y="4416"/>
                    <a:pt x="1779" y="5099"/>
                    <a:pt x="2850" y="5099"/>
                  </a:cubicBezTo>
                  <a:cubicBezTo>
                    <a:pt x="3118" y="5099"/>
                    <a:pt x="3390" y="5057"/>
                    <a:pt x="3658" y="4967"/>
                  </a:cubicBezTo>
                  <a:cubicBezTo>
                    <a:pt x="5003" y="4542"/>
                    <a:pt x="5734" y="3103"/>
                    <a:pt x="5286" y="1758"/>
                  </a:cubicBezTo>
                  <a:cubicBezTo>
                    <a:pt x="4945" y="696"/>
                    <a:pt x="3949" y="0"/>
                    <a:pt x="28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2"/>
            <p:cNvSpPr/>
            <p:nvPr/>
          </p:nvSpPr>
          <p:spPr>
            <a:xfrm>
              <a:off x="6981438" y="634226"/>
              <a:ext cx="68133" cy="94375"/>
            </a:xfrm>
            <a:custGeom>
              <a:avLst/>
              <a:gdLst/>
              <a:ahLst/>
              <a:cxnLst/>
              <a:rect l="l" t="t" r="r" b="b"/>
              <a:pathLst>
                <a:path w="2573" h="3564" extrusionOk="0">
                  <a:moveTo>
                    <a:pt x="1535" y="1"/>
                  </a:moveTo>
                  <a:lnTo>
                    <a:pt x="1" y="2997"/>
                  </a:lnTo>
                  <a:cubicBezTo>
                    <a:pt x="260" y="3280"/>
                    <a:pt x="614" y="3469"/>
                    <a:pt x="992" y="3563"/>
                  </a:cubicBezTo>
                  <a:lnTo>
                    <a:pt x="2573" y="472"/>
                  </a:lnTo>
                  <a:cubicBezTo>
                    <a:pt x="2290" y="213"/>
                    <a:pt x="1912" y="48"/>
                    <a:pt x="1535" y="1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2"/>
            <p:cNvSpPr/>
            <p:nvPr/>
          </p:nvSpPr>
          <p:spPr>
            <a:xfrm>
              <a:off x="6958956" y="634014"/>
              <a:ext cx="63128" cy="79599"/>
            </a:xfrm>
            <a:custGeom>
              <a:avLst/>
              <a:gdLst/>
              <a:ahLst/>
              <a:cxnLst/>
              <a:rect l="l" t="t" r="r" b="b"/>
              <a:pathLst>
                <a:path w="2384" h="3006" extrusionOk="0">
                  <a:moveTo>
                    <a:pt x="2213" y="0"/>
                  </a:moveTo>
                  <a:cubicBezTo>
                    <a:pt x="2026" y="0"/>
                    <a:pt x="1832" y="31"/>
                    <a:pt x="1652" y="103"/>
                  </a:cubicBezTo>
                  <a:cubicBezTo>
                    <a:pt x="425" y="480"/>
                    <a:pt x="0" y="2014"/>
                    <a:pt x="850" y="3005"/>
                  </a:cubicBezTo>
                  <a:lnTo>
                    <a:pt x="2384" y="9"/>
                  </a:lnTo>
                  <a:cubicBezTo>
                    <a:pt x="2328" y="3"/>
                    <a:pt x="2271" y="0"/>
                    <a:pt x="2213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2"/>
            <p:cNvSpPr/>
            <p:nvPr/>
          </p:nvSpPr>
          <p:spPr>
            <a:xfrm>
              <a:off x="7007680" y="646725"/>
              <a:ext cx="75256" cy="83121"/>
            </a:xfrm>
            <a:custGeom>
              <a:avLst/>
              <a:gdLst/>
              <a:ahLst/>
              <a:cxnLst/>
              <a:rect l="l" t="t" r="r" b="b"/>
              <a:pathLst>
                <a:path w="2842" h="3139" extrusionOk="0">
                  <a:moveTo>
                    <a:pt x="1582" y="0"/>
                  </a:moveTo>
                  <a:lnTo>
                    <a:pt x="1" y="3091"/>
                  </a:lnTo>
                  <a:cubicBezTo>
                    <a:pt x="144" y="3123"/>
                    <a:pt x="282" y="3138"/>
                    <a:pt x="416" y="3138"/>
                  </a:cubicBezTo>
                  <a:cubicBezTo>
                    <a:pt x="1962" y="3138"/>
                    <a:pt x="2841" y="1130"/>
                    <a:pt x="1582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2"/>
            <p:cNvSpPr/>
            <p:nvPr/>
          </p:nvSpPr>
          <p:spPr>
            <a:xfrm>
              <a:off x="6987078" y="761305"/>
              <a:ext cx="151227" cy="135101"/>
            </a:xfrm>
            <a:custGeom>
              <a:avLst/>
              <a:gdLst/>
              <a:ahLst/>
              <a:cxnLst/>
              <a:rect l="l" t="t" r="r" b="b"/>
              <a:pathLst>
                <a:path w="5711" h="5102" extrusionOk="0">
                  <a:moveTo>
                    <a:pt x="2873" y="1"/>
                  </a:moveTo>
                  <a:cubicBezTo>
                    <a:pt x="2609" y="1"/>
                    <a:pt x="2340" y="43"/>
                    <a:pt x="2077" y="133"/>
                  </a:cubicBezTo>
                  <a:cubicBezTo>
                    <a:pt x="732" y="558"/>
                    <a:pt x="0" y="1997"/>
                    <a:pt x="425" y="3342"/>
                  </a:cubicBezTo>
                  <a:cubicBezTo>
                    <a:pt x="784" y="4418"/>
                    <a:pt x="1778" y="5102"/>
                    <a:pt x="2850" y="5102"/>
                  </a:cubicBezTo>
                  <a:cubicBezTo>
                    <a:pt x="3117" y="5102"/>
                    <a:pt x="3389" y="5059"/>
                    <a:pt x="3658" y="4970"/>
                  </a:cubicBezTo>
                  <a:cubicBezTo>
                    <a:pt x="4979" y="4522"/>
                    <a:pt x="5710" y="3082"/>
                    <a:pt x="5286" y="1761"/>
                  </a:cubicBezTo>
                  <a:cubicBezTo>
                    <a:pt x="4927" y="684"/>
                    <a:pt x="3933" y="1"/>
                    <a:pt x="287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2"/>
            <p:cNvSpPr/>
            <p:nvPr/>
          </p:nvSpPr>
          <p:spPr>
            <a:xfrm>
              <a:off x="7026778" y="783640"/>
              <a:ext cx="68133" cy="93739"/>
            </a:xfrm>
            <a:custGeom>
              <a:avLst/>
              <a:gdLst/>
              <a:ahLst/>
              <a:cxnLst/>
              <a:rect l="l" t="t" r="r" b="b"/>
              <a:pathLst>
                <a:path w="2573" h="3540" extrusionOk="0">
                  <a:moveTo>
                    <a:pt x="1535" y="0"/>
                  </a:moveTo>
                  <a:lnTo>
                    <a:pt x="1" y="2974"/>
                  </a:lnTo>
                  <a:cubicBezTo>
                    <a:pt x="260" y="3257"/>
                    <a:pt x="614" y="3469"/>
                    <a:pt x="992" y="3540"/>
                  </a:cubicBezTo>
                  <a:lnTo>
                    <a:pt x="2573" y="449"/>
                  </a:lnTo>
                  <a:cubicBezTo>
                    <a:pt x="2290" y="189"/>
                    <a:pt x="1912" y="24"/>
                    <a:pt x="1535" y="0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2"/>
            <p:cNvSpPr/>
            <p:nvPr/>
          </p:nvSpPr>
          <p:spPr>
            <a:xfrm>
              <a:off x="7004296" y="783402"/>
              <a:ext cx="63128" cy="78990"/>
            </a:xfrm>
            <a:custGeom>
              <a:avLst/>
              <a:gdLst/>
              <a:ahLst/>
              <a:cxnLst/>
              <a:rect l="l" t="t" r="r" b="b"/>
              <a:pathLst>
                <a:path w="2384" h="2983" extrusionOk="0">
                  <a:moveTo>
                    <a:pt x="2203" y="1"/>
                  </a:moveTo>
                  <a:cubicBezTo>
                    <a:pt x="2019" y="1"/>
                    <a:pt x="1829" y="27"/>
                    <a:pt x="1652" y="80"/>
                  </a:cubicBezTo>
                  <a:cubicBezTo>
                    <a:pt x="425" y="481"/>
                    <a:pt x="0" y="2015"/>
                    <a:pt x="850" y="2983"/>
                  </a:cubicBezTo>
                  <a:lnTo>
                    <a:pt x="2384" y="9"/>
                  </a:lnTo>
                  <a:cubicBezTo>
                    <a:pt x="2325" y="4"/>
                    <a:pt x="2264" y="1"/>
                    <a:pt x="2203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2"/>
            <p:cNvSpPr/>
            <p:nvPr/>
          </p:nvSpPr>
          <p:spPr>
            <a:xfrm>
              <a:off x="7053020" y="795504"/>
              <a:ext cx="74780" cy="83015"/>
            </a:xfrm>
            <a:custGeom>
              <a:avLst/>
              <a:gdLst/>
              <a:ahLst/>
              <a:cxnLst/>
              <a:rect l="l" t="t" r="r" b="b"/>
              <a:pathLst>
                <a:path w="2824" h="3135" extrusionOk="0">
                  <a:moveTo>
                    <a:pt x="1582" y="1"/>
                  </a:moveTo>
                  <a:lnTo>
                    <a:pt x="1" y="3092"/>
                  </a:lnTo>
                  <a:cubicBezTo>
                    <a:pt x="139" y="3121"/>
                    <a:pt x="272" y="3134"/>
                    <a:pt x="401" y="3134"/>
                  </a:cubicBezTo>
                  <a:cubicBezTo>
                    <a:pt x="1953" y="3134"/>
                    <a:pt x="2823" y="1155"/>
                    <a:pt x="1582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2"/>
            <p:cNvSpPr/>
            <p:nvPr/>
          </p:nvSpPr>
          <p:spPr>
            <a:xfrm>
              <a:off x="7047056" y="940948"/>
              <a:ext cx="151227" cy="135366"/>
            </a:xfrm>
            <a:custGeom>
              <a:avLst/>
              <a:gdLst/>
              <a:ahLst/>
              <a:cxnLst/>
              <a:rect l="l" t="t" r="r" b="b"/>
              <a:pathLst>
                <a:path w="5711" h="5112" extrusionOk="0">
                  <a:moveTo>
                    <a:pt x="2856" y="0"/>
                  </a:moveTo>
                  <a:cubicBezTo>
                    <a:pt x="2598" y="0"/>
                    <a:pt x="2336" y="39"/>
                    <a:pt x="2077" y="121"/>
                  </a:cubicBezTo>
                  <a:cubicBezTo>
                    <a:pt x="732" y="569"/>
                    <a:pt x="0" y="2008"/>
                    <a:pt x="425" y="3353"/>
                  </a:cubicBezTo>
                  <a:cubicBezTo>
                    <a:pt x="785" y="4415"/>
                    <a:pt x="1785" y="5111"/>
                    <a:pt x="2850" y="5111"/>
                  </a:cubicBezTo>
                  <a:cubicBezTo>
                    <a:pt x="3110" y="5111"/>
                    <a:pt x="3374" y="5070"/>
                    <a:pt x="3634" y="4981"/>
                  </a:cubicBezTo>
                  <a:cubicBezTo>
                    <a:pt x="4979" y="4557"/>
                    <a:pt x="5710" y="3117"/>
                    <a:pt x="5286" y="1772"/>
                  </a:cubicBezTo>
                  <a:cubicBezTo>
                    <a:pt x="4943" y="686"/>
                    <a:pt x="3938" y="0"/>
                    <a:pt x="285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2"/>
            <p:cNvSpPr/>
            <p:nvPr/>
          </p:nvSpPr>
          <p:spPr>
            <a:xfrm>
              <a:off x="7087041" y="960994"/>
              <a:ext cx="68133" cy="94375"/>
            </a:xfrm>
            <a:custGeom>
              <a:avLst/>
              <a:gdLst/>
              <a:ahLst/>
              <a:cxnLst/>
              <a:rect l="l" t="t" r="r" b="b"/>
              <a:pathLst>
                <a:path w="2573" h="3564" extrusionOk="0">
                  <a:moveTo>
                    <a:pt x="1534" y="1"/>
                  </a:moveTo>
                  <a:lnTo>
                    <a:pt x="1" y="2974"/>
                  </a:lnTo>
                  <a:cubicBezTo>
                    <a:pt x="260" y="3281"/>
                    <a:pt x="590" y="3469"/>
                    <a:pt x="992" y="3564"/>
                  </a:cubicBezTo>
                  <a:lnTo>
                    <a:pt x="2572" y="473"/>
                  </a:lnTo>
                  <a:cubicBezTo>
                    <a:pt x="2266" y="213"/>
                    <a:pt x="1912" y="48"/>
                    <a:pt x="1534" y="1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2"/>
            <p:cNvSpPr/>
            <p:nvPr/>
          </p:nvSpPr>
          <p:spPr>
            <a:xfrm>
              <a:off x="7064559" y="960782"/>
              <a:ext cx="63128" cy="78963"/>
            </a:xfrm>
            <a:custGeom>
              <a:avLst/>
              <a:gdLst/>
              <a:ahLst/>
              <a:cxnLst/>
              <a:rect l="l" t="t" r="r" b="b"/>
              <a:pathLst>
                <a:path w="2384" h="2982" extrusionOk="0">
                  <a:moveTo>
                    <a:pt x="2203" y="0"/>
                  </a:moveTo>
                  <a:cubicBezTo>
                    <a:pt x="2012" y="0"/>
                    <a:pt x="1832" y="31"/>
                    <a:pt x="1652" y="103"/>
                  </a:cubicBezTo>
                  <a:cubicBezTo>
                    <a:pt x="425" y="481"/>
                    <a:pt x="0" y="2014"/>
                    <a:pt x="850" y="2982"/>
                  </a:cubicBezTo>
                  <a:lnTo>
                    <a:pt x="2383" y="9"/>
                  </a:lnTo>
                  <a:cubicBezTo>
                    <a:pt x="2322" y="3"/>
                    <a:pt x="2262" y="0"/>
                    <a:pt x="2203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2"/>
            <p:cNvSpPr/>
            <p:nvPr/>
          </p:nvSpPr>
          <p:spPr>
            <a:xfrm>
              <a:off x="7113283" y="973493"/>
              <a:ext cx="74912" cy="82882"/>
            </a:xfrm>
            <a:custGeom>
              <a:avLst/>
              <a:gdLst/>
              <a:ahLst/>
              <a:cxnLst/>
              <a:rect l="l" t="t" r="r" b="b"/>
              <a:pathLst>
                <a:path w="2829" h="3130" extrusionOk="0">
                  <a:moveTo>
                    <a:pt x="1581" y="1"/>
                  </a:moveTo>
                  <a:lnTo>
                    <a:pt x="1" y="3092"/>
                  </a:lnTo>
                  <a:cubicBezTo>
                    <a:pt x="129" y="3117"/>
                    <a:pt x="254" y="3130"/>
                    <a:pt x="375" y="3130"/>
                  </a:cubicBezTo>
                  <a:cubicBezTo>
                    <a:pt x="1925" y="3130"/>
                    <a:pt x="2829" y="1139"/>
                    <a:pt x="1581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2"/>
            <p:cNvSpPr/>
            <p:nvPr/>
          </p:nvSpPr>
          <p:spPr>
            <a:xfrm>
              <a:off x="7036437" y="1310270"/>
              <a:ext cx="533281" cy="531586"/>
            </a:xfrm>
            <a:custGeom>
              <a:avLst/>
              <a:gdLst/>
              <a:ahLst/>
              <a:cxnLst/>
              <a:rect l="l" t="t" r="r" b="b"/>
              <a:pathLst>
                <a:path w="20139" h="20075" extrusionOk="0">
                  <a:moveTo>
                    <a:pt x="5288" y="6889"/>
                  </a:moveTo>
                  <a:cubicBezTo>
                    <a:pt x="6583" y="6889"/>
                    <a:pt x="7852" y="7197"/>
                    <a:pt x="8990" y="7834"/>
                  </a:cubicBezTo>
                  <a:cubicBezTo>
                    <a:pt x="8447" y="9108"/>
                    <a:pt x="7551" y="10194"/>
                    <a:pt x="6395" y="10949"/>
                  </a:cubicBezTo>
                  <a:cubicBezTo>
                    <a:pt x="5598" y="11495"/>
                    <a:pt x="4671" y="11800"/>
                    <a:pt x="3696" y="11800"/>
                  </a:cubicBezTo>
                  <a:cubicBezTo>
                    <a:pt x="3659" y="11800"/>
                    <a:pt x="3623" y="11799"/>
                    <a:pt x="3587" y="11798"/>
                  </a:cubicBezTo>
                  <a:cubicBezTo>
                    <a:pt x="2619" y="11751"/>
                    <a:pt x="1605" y="11208"/>
                    <a:pt x="1251" y="10265"/>
                  </a:cubicBezTo>
                  <a:cubicBezTo>
                    <a:pt x="873" y="9250"/>
                    <a:pt x="1510" y="8306"/>
                    <a:pt x="2313" y="7740"/>
                  </a:cubicBezTo>
                  <a:cubicBezTo>
                    <a:pt x="3162" y="7174"/>
                    <a:pt x="4153" y="6890"/>
                    <a:pt x="5144" y="6890"/>
                  </a:cubicBezTo>
                  <a:cubicBezTo>
                    <a:pt x="5192" y="6890"/>
                    <a:pt x="5240" y="6889"/>
                    <a:pt x="5288" y="6889"/>
                  </a:cubicBezTo>
                  <a:close/>
                  <a:moveTo>
                    <a:pt x="12647" y="12884"/>
                  </a:moveTo>
                  <a:cubicBezTo>
                    <a:pt x="12718" y="13190"/>
                    <a:pt x="12765" y="13521"/>
                    <a:pt x="12789" y="13828"/>
                  </a:cubicBezTo>
                  <a:cubicBezTo>
                    <a:pt x="12930" y="15762"/>
                    <a:pt x="12293" y="18405"/>
                    <a:pt x="10123" y="18900"/>
                  </a:cubicBezTo>
                  <a:cubicBezTo>
                    <a:pt x="9936" y="18943"/>
                    <a:pt x="9749" y="18964"/>
                    <a:pt x="9565" y="18964"/>
                  </a:cubicBezTo>
                  <a:cubicBezTo>
                    <a:pt x="8725" y="18964"/>
                    <a:pt x="7955" y="18525"/>
                    <a:pt x="7645" y="17674"/>
                  </a:cubicBezTo>
                  <a:cubicBezTo>
                    <a:pt x="7338" y="16683"/>
                    <a:pt x="7551" y="15597"/>
                    <a:pt x="8211" y="14795"/>
                  </a:cubicBezTo>
                  <a:cubicBezTo>
                    <a:pt x="8919" y="14040"/>
                    <a:pt x="9816" y="13497"/>
                    <a:pt x="10831" y="13238"/>
                  </a:cubicBezTo>
                  <a:cubicBezTo>
                    <a:pt x="11420" y="13049"/>
                    <a:pt x="12034" y="12931"/>
                    <a:pt x="12647" y="12884"/>
                  </a:cubicBezTo>
                  <a:close/>
                  <a:moveTo>
                    <a:pt x="7669" y="1"/>
                  </a:moveTo>
                  <a:cubicBezTo>
                    <a:pt x="7616" y="1"/>
                    <a:pt x="7563" y="24"/>
                    <a:pt x="7527" y="71"/>
                  </a:cubicBezTo>
                  <a:cubicBezTo>
                    <a:pt x="7433" y="142"/>
                    <a:pt x="7433" y="284"/>
                    <a:pt x="7527" y="378"/>
                  </a:cubicBezTo>
                  <a:cubicBezTo>
                    <a:pt x="8990" y="1888"/>
                    <a:pt x="9698" y="3965"/>
                    <a:pt x="9486" y="6065"/>
                  </a:cubicBezTo>
                  <a:cubicBezTo>
                    <a:pt x="9438" y="6277"/>
                    <a:pt x="9415" y="6489"/>
                    <a:pt x="9368" y="6702"/>
                  </a:cubicBezTo>
                  <a:cubicBezTo>
                    <a:pt x="8188" y="6112"/>
                    <a:pt x="6914" y="5782"/>
                    <a:pt x="5616" y="5734"/>
                  </a:cubicBezTo>
                  <a:cubicBezTo>
                    <a:pt x="5499" y="5728"/>
                    <a:pt x="5382" y="5725"/>
                    <a:pt x="5266" y="5725"/>
                  </a:cubicBezTo>
                  <a:cubicBezTo>
                    <a:pt x="4066" y="5725"/>
                    <a:pt x="2897" y="6056"/>
                    <a:pt x="1864" y="6702"/>
                  </a:cubicBezTo>
                  <a:cubicBezTo>
                    <a:pt x="921" y="7315"/>
                    <a:pt x="142" y="8259"/>
                    <a:pt x="47" y="9415"/>
                  </a:cubicBezTo>
                  <a:cubicBezTo>
                    <a:pt x="0" y="10595"/>
                    <a:pt x="614" y="11704"/>
                    <a:pt x="1628" y="12270"/>
                  </a:cubicBezTo>
                  <a:cubicBezTo>
                    <a:pt x="2252" y="12642"/>
                    <a:pt x="2950" y="12804"/>
                    <a:pt x="3651" y="12804"/>
                  </a:cubicBezTo>
                  <a:cubicBezTo>
                    <a:pt x="4197" y="12804"/>
                    <a:pt x="4745" y="12705"/>
                    <a:pt x="5262" y="12530"/>
                  </a:cubicBezTo>
                  <a:cubicBezTo>
                    <a:pt x="7291" y="11822"/>
                    <a:pt x="8896" y="10265"/>
                    <a:pt x="9698" y="8283"/>
                  </a:cubicBezTo>
                  <a:cubicBezTo>
                    <a:pt x="9863" y="8401"/>
                    <a:pt x="10028" y="8519"/>
                    <a:pt x="10170" y="8660"/>
                  </a:cubicBezTo>
                  <a:cubicBezTo>
                    <a:pt x="11232" y="9557"/>
                    <a:pt x="12010" y="10737"/>
                    <a:pt x="12435" y="12081"/>
                  </a:cubicBezTo>
                  <a:cubicBezTo>
                    <a:pt x="11892" y="12129"/>
                    <a:pt x="11326" y="12223"/>
                    <a:pt x="10783" y="12341"/>
                  </a:cubicBezTo>
                  <a:cubicBezTo>
                    <a:pt x="9556" y="12671"/>
                    <a:pt x="8329" y="13238"/>
                    <a:pt x="7480" y="14205"/>
                  </a:cubicBezTo>
                  <a:cubicBezTo>
                    <a:pt x="6701" y="15125"/>
                    <a:pt x="6347" y="16329"/>
                    <a:pt x="6536" y="17532"/>
                  </a:cubicBezTo>
                  <a:cubicBezTo>
                    <a:pt x="6725" y="18665"/>
                    <a:pt x="7527" y="19608"/>
                    <a:pt x="8613" y="19939"/>
                  </a:cubicBezTo>
                  <a:cubicBezTo>
                    <a:pt x="8941" y="20031"/>
                    <a:pt x="9274" y="20075"/>
                    <a:pt x="9605" y="20075"/>
                  </a:cubicBezTo>
                  <a:cubicBezTo>
                    <a:pt x="10464" y="20075"/>
                    <a:pt x="11305" y="19776"/>
                    <a:pt x="11987" y="19231"/>
                  </a:cubicBezTo>
                  <a:cubicBezTo>
                    <a:pt x="12907" y="18405"/>
                    <a:pt x="13544" y="17320"/>
                    <a:pt x="13780" y="16140"/>
                  </a:cubicBezTo>
                  <a:cubicBezTo>
                    <a:pt x="14016" y="15031"/>
                    <a:pt x="14039" y="13922"/>
                    <a:pt x="13851" y="12813"/>
                  </a:cubicBezTo>
                  <a:lnTo>
                    <a:pt x="13969" y="12813"/>
                  </a:lnTo>
                  <a:cubicBezTo>
                    <a:pt x="15951" y="12860"/>
                    <a:pt x="17980" y="13686"/>
                    <a:pt x="19112" y="15385"/>
                  </a:cubicBezTo>
                  <a:cubicBezTo>
                    <a:pt x="19372" y="15786"/>
                    <a:pt x="19561" y="16211"/>
                    <a:pt x="19702" y="16659"/>
                  </a:cubicBezTo>
                  <a:cubicBezTo>
                    <a:pt x="19729" y="16757"/>
                    <a:pt x="19803" y="16798"/>
                    <a:pt x="19880" y="16798"/>
                  </a:cubicBezTo>
                  <a:cubicBezTo>
                    <a:pt x="20006" y="16798"/>
                    <a:pt x="20139" y="16688"/>
                    <a:pt x="20080" y="16541"/>
                  </a:cubicBezTo>
                  <a:cubicBezTo>
                    <a:pt x="19490" y="13969"/>
                    <a:pt x="17060" y="12412"/>
                    <a:pt x="14582" y="12105"/>
                  </a:cubicBezTo>
                  <a:cubicBezTo>
                    <a:pt x="14299" y="12058"/>
                    <a:pt x="13969" y="12034"/>
                    <a:pt x="13662" y="12034"/>
                  </a:cubicBezTo>
                  <a:cubicBezTo>
                    <a:pt x="13355" y="10902"/>
                    <a:pt x="12836" y="9840"/>
                    <a:pt x="12105" y="8920"/>
                  </a:cubicBezTo>
                  <a:cubicBezTo>
                    <a:pt x="11538" y="8188"/>
                    <a:pt x="10831" y="7575"/>
                    <a:pt x="10052" y="7079"/>
                  </a:cubicBezTo>
                  <a:cubicBezTo>
                    <a:pt x="10477" y="5050"/>
                    <a:pt x="10052" y="2950"/>
                    <a:pt x="8872" y="1251"/>
                  </a:cubicBezTo>
                  <a:cubicBezTo>
                    <a:pt x="8565" y="826"/>
                    <a:pt x="8211" y="425"/>
                    <a:pt x="7810" y="71"/>
                  </a:cubicBezTo>
                  <a:cubicBezTo>
                    <a:pt x="7775" y="24"/>
                    <a:pt x="7722" y="1"/>
                    <a:pt x="766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2"/>
            <p:cNvSpPr/>
            <p:nvPr/>
          </p:nvSpPr>
          <p:spPr>
            <a:xfrm>
              <a:off x="6731516" y="1237793"/>
              <a:ext cx="32517" cy="33153"/>
            </a:xfrm>
            <a:custGeom>
              <a:avLst/>
              <a:gdLst/>
              <a:ahLst/>
              <a:cxnLst/>
              <a:rect l="l" t="t" r="r" b="b"/>
              <a:pathLst>
                <a:path w="1228" h="1252" extrusionOk="0">
                  <a:moveTo>
                    <a:pt x="614" y="1"/>
                  </a:moveTo>
                  <a:cubicBezTo>
                    <a:pt x="260" y="1"/>
                    <a:pt x="1" y="284"/>
                    <a:pt x="1" y="638"/>
                  </a:cubicBezTo>
                  <a:cubicBezTo>
                    <a:pt x="1" y="968"/>
                    <a:pt x="260" y="1251"/>
                    <a:pt x="614" y="1251"/>
                  </a:cubicBezTo>
                  <a:cubicBezTo>
                    <a:pt x="945" y="1251"/>
                    <a:pt x="1228" y="968"/>
                    <a:pt x="1228" y="638"/>
                  </a:cubicBezTo>
                  <a:cubicBezTo>
                    <a:pt x="1228" y="284"/>
                    <a:pt x="945" y="1"/>
                    <a:pt x="614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2" name="Google Shape;202;p2"/>
          <p:cNvGrpSpPr/>
          <p:nvPr/>
        </p:nvGrpSpPr>
        <p:grpSpPr>
          <a:xfrm>
            <a:off x="7259159" y="4644733"/>
            <a:ext cx="478022" cy="410626"/>
            <a:chOff x="5263209" y="4056946"/>
            <a:chExt cx="478022" cy="410626"/>
          </a:xfrm>
        </p:grpSpPr>
        <p:sp>
          <p:nvSpPr>
            <p:cNvPr id="203" name="Google Shape;203;p2"/>
            <p:cNvSpPr/>
            <p:nvPr/>
          </p:nvSpPr>
          <p:spPr>
            <a:xfrm>
              <a:off x="5668728" y="4056946"/>
              <a:ext cx="72502" cy="71893"/>
            </a:xfrm>
            <a:custGeom>
              <a:avLst/>
              <a:gdLst/>
              <a:ahLst/>
              <a:cxnLst/>
              <a:rect l="l" t="t" r="r" b="b"/>
              <a:pathLst>
                <a:path w="2738" h="2715" extrusionOk="0">
                  <a:moveTo>
                    <a:pt x="1369" y="1"/>
                  </a:moveTo>
                  <a:cubicBezTo>
                    <a:pt x="614" y="1"/>
                    <a:pt x="0" y="614"/>
                    <a:pt x="0" y="1369"/>
                  </a:cubicBezTo>
                  <a:cubicBezTo>
                    <a:pt x="0" y="2101"/>
                    <a:pt x="614" y="2714"/>
                    <a:pt x="1369" y="2714"/>
                  </a:cubicBezTo>
                  <a:cubicBezTo>
                    <a:pt x="2124" y="2714"/>
                    <a:pt x="2737" y="2101"/>
                    <a:pt x="2737" y="1369"/>
                  </a:cubicBezTo>
                  <a:cubicBezTo>
                    <a:pt x="2737" y="614"/>
                    <a:pt x="2124" y="1"/>
                    <a:pt x="1369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2"/>
            <p:cNvSpPr/>
            <p:nvPr/>
          </p:nvSpPr>
          <p:spPr>
            <a:xfrm>
              <a:off x="5263209" y="4093806"/>
              <a:ext cx="345564" cy="373765"/>
            </a:xfrm>
            <a:custGeom>
              <a:avLst/>
              <a:gdLst/>
              <a:ahLst/>
              <a:cxnLst/>
              <a:rect l="l" t="t" r="r" b="b"/>
              <a:pathLst>
                <a:path w="13050" h="14115" extrusionOk="0">
                  <a:moveTo>
                    <a:pt x="6065" y="1"/>
                  </a:moveTo>
                  <a:cubicBezTo>
                    <a:pt x="5782" y="260"/>
                    <a:pt x="5475" y="520"/>
                    <a:pt x="5192" y="732"/>
                  </a:cubicBezTo>
                  <a:cubicBezTo>
                    <a:pt x="4036" y="1558"/>
                    <a:pt x="2809" y="2242"/>
                    <a:pt x="1535" y="2809"/>
                  </a:cubicBezTo>
                  <a:cubicBezTo>
                    <a:pt x="1039" y="3045"/>
                    <a:pt x="520" y="3257"/>
                    <a:pt x="1" y="3422"/>
                  </a:cubicBezTo>
                  <a:cubicBezTo>
                    <a:pt x="25" y="3564"/>
                    <a:pt x="95" y="3682"/>
                    <a:pt x="166" y="3800"/>
                  </a:cubicBezTo>
                  <a:cubicBezTo>
                    <a:pt x="662" y="4578"/>
                    <a:pt x="1228" y="5357"/>
                    <a:pt x="1865" y="6065"/>
                  </a:cubicBezTo>
                  <a:cubicBezTo>
                    <a:pt x="3587" y="8212"/>
                    <a:pt x="4980" y="10619"/>
                    <a:pt x="6018" y="13191"/>
                  </a:cubicBezTo>
                  <a:cubicBezTo>
                    <a:pt x="6112" y="13521"/>
                    <a:pt x="6301" y="13780"/>
                    <a:pt x="6560" y="13993"/>
                  </a:cubicBezTo>
                  <a:cubicBezTo>
                    <a:pt x="6702" y="14064"/>
                    <a:pt x="6891" y="14111"/>
                    <a:pt x="7056" y="14111"/>
                  </a:cubicBezTo>
                  <a:cubicBezTo>
                    <a:pt x="7113" y="14113"/>
                    <a:pt x="7169" y="14114"/>
                    <a:pt x="7226" y="14114"/>
                  </a:cubicBezTo>
                  <a:cubicBezTo>
                    <a:pt x="7735" y="14114"/>
                    <a:pt x="8240" y="14019"/>
                    <a:pt x="8708" y="13828"/>
                  </a:cubicBezTo>
                  <a:cubicBezTo>
                    <a:pt x="8708" y="13828"/>
                    <a:pt x="11185" y="12813"/>
                    <a:pt x="12860" y="11161"/>
                  </a:cubicBezTo>
                  <a:lnTo>
                    <a:pt x="13049" y="10996"/>
                  </a:lnTo>
                  <a:cubicBezTo>
                    <a:pt x="10288" y="7622"/>
                    <a:pt x="7929" y="3941"/>
                    <a:pt x="606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2"/>
            <p:cNvSpPr/>
            <p:nvPr/>
          </p:nvSpPr>
          <p:spPr>
            <a:xfrm>
              <a:off x="5420809" y="4061910"/>
              <a:ext cx="209351" cy="323692"/>
            </a:xfrm>
            <a:custGeom>
              <a:avLst/>
              <a:gdLst/>
              <a:ahLst/>
              <a:cxnLst/>
              <a:rect l="l" t="t" r="r" b="b"/>
              <a:pathLst>
                <a:path w="7906" h="12224" extrusionOk="0">
                  <a:moveTo>
                    <a:pt x="1157" y="1"/>
                  </a:moveTo>
                  <a:cubicBezTo>
                    <a:pt x="827" y="449"/>
                    <a:pt x="426" y="850"/>
                    <a:pt x="1" y="1228"/>
                  </a:cubicBezTo>
                  <a:cubicBezTo>
                    <a:pt x="1865" y="5168"/>
                    <a:pt x="4224" y="8849"/>
                    <a:pt x="6985" y="12223"/>
                  </a:cubicBezTo>
                  <a:cubicBezTo>
                    <a:pt x="7315" y="11916"/>
                    <a:pt x="7599" y="11515"/>
                    <a:pt x="7787" y="11091"/>
                  </a:cubicBezTo>
                  <a:cubicBezTo>
                    <a:pt x="7858" y="10925"/>
                    <a:pt x="7905" y="10760"/>
                    <a:pt x="7905" y="10572"/>
                  </a:cubicBezTo>
                  <a:cubicBezTo>
                    <a:pt x="7835" y="10265"/>
                    <a:pt x="7669" y="9958"/>
                    <a:pt x="7433" y="9746"/>
                  </a:cubicBezTo>
                  <a:cubicBezTo>
                    <a:pt x="5569" y="7693"/>
                    <a:pt x="4036" y="5381"/>
                    <a:pt x="2856" y="2879"/>
                  </a:cubicBezTo>
                  <a:cubicBezTo>
                    <a:pt x="2478" y="2006"/>
                    <a:pt x="2054" y="1157"/>
                    <a:pt x="1558" y="355"/>
                  </a:cubicBezTo>
                  <a:cubicBezTo>
                    <a:pt x="1487" y="213"/>
                    <a:pt x="1369" y="95"/>
                    <a:pt x="1228" y="24"/>
                  </a:cubicBezTo>
                  <a:lnTo>
                    <a:pt x="115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2"/>
            <p:cNvSpPr/>
            <p:nvPr/>
          </p:nvSpPr>
          <p:spPr>
            <a:xfrm>
              <a:off x="5263209" y="4061036"/>
              <a:ext cx="191239" cy="124615"/>
            </a:xfrm>
            <a:custGeom>
              <a:avLst/>
              <a:gdLst/>
              <a:ahLst/>
              <a:cxnLst/>
              <a:rect l="l" t="t" r="r" b="b"/>
              <a:pathLst>
                <a:path w="7222" h="4706" extrusionOk="0">
                  <a:moveTo>
                    <a:pt x="6962" y="0"/>
                  </a:moveTo>
                  <a:cubicBezTo>
                    <a:pt x="6924" y="0"/>
                    <a:pt x="6885" y="3"/>
                    <a:pt x="6844" y="10"/>
                  </a:cubicBezTo>
                  <a:cubicBezTo>
                    <a:pt x="6089" y="105"/>
                    <a:pt x="5333" y="341"/>
                    <a:pt x="4649" y="671"/>
                  </a:cubicBezTo>
                  <a:cubicBezTo>
                    <a:pt x="3399" y="1284"/>
                    <a:pt x="2219" y="2063"/>
                    <a:pt x="1157" y="2960"/>
                  </a:cubicBezTo>
                  <a:cubicBezTo>
                    <a:pt x="803" y="3314"/>
                    <a:pt x="473" y="3715"/>
                    <a:pt x="190" y="4139"/>
                  </a:cubicBezTo>
                  <a:cubicBezTo>
                    <a:pt x="72" y="4281"/>
                    <a:pt x="1" y="4446"/>
                    <a:pt x="1" y="4611"/>
                  </a:cubicBezTo>
                  <a:cubicBezTo>
                    <a:pt x="1" y="4635"/>
                    <a:pt x="1" y="4659"/>
                    <a:pt x="1" y="4706"/>
                  </a:cubicBezTo>
                  <a:cubicBezTo>
                    <a:pt x="520" y="4517"/>
                    <a:pt x="1016" y="4305"/>
                    <a:pt x="1511" y="4069"/>
                  </a:cubicBezTo>
                  <a:cubicBezTo>
                    <a:pt x="2809" y="3502"/>
                    <a:pt x="4036" y="2818"/>
                    <a:pt x="5192" y="1992"/>
                  </a:cubicBezTo>
                  <a:cubicBezTo>
                    <a:pt x="5947" y="1450"/>
                    <a:pt x="6631" y="789"/>
                    <a:pt x="7221" y="34"/>
                  </a:cubicBezTo>
                  <a:cubicBezTo>
                    <a:pt x="7138" y="17"/>
                    <a:pt x="7054" y="0"/>
                    <a:pt x="696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2"/>
            <p:cNvSpPr/>
            <p:nvPr/>
          </p:nvSpPr>
          <p:spPr>
            <a:xfrm>
              <a:off x="5316964" y="4159425"/>
              <a:ext cx="208080" cy="273088"/>
            </a:xfrm>
            <a:custGeom>
              <a:avLst/>
              <a:gdLst/>
              <a:ahLst/>
              <a:cxnLst/>
              <a:rect l="l" t="t" r="r" b="b"/>
              <a:pathLst>
                <a:path w="7858" h="10313" extrusionOk="0">
                  <a:moveTo>
                    <a:pt x="2289" y="0"/>
                  </a:moveTo>
                  <a:lnTo>
                    <a:pt x="1534" y="472"/>
                  </a:lnTo>
                  <a:cubicBezTo>
                    <a:pt x="1799" y="886"/>
                    <a:pt x="1437" y="1288"/>
                    <a:pt x="1067" y="1288"/>
                  </a:cubicBezTo>
                  <a:cubicBezTo>
                    <a:pt x="909" y="1288"/>
                    <a:pt x="750" y="1215"/>
                    <a:pt x="637" y="1038"/>
                  </a:cubicBezTo>
                  <a:lnTo>
                    <a:pt x="95" y="1369"/>
                  </a:lnTo>
                  <a:cubicBezTo>
                    <a:pt x="24" y="1416"/>
                    <a:pt x="0" y="1510"/>
                    <a:pt x="47" y="1605"/>
                  </a:cubicBezTo>
                  <a:lnTo>
                    <a:pt x="5451" y="10241"/>
                  </a:lnTo>
                  <a:cubicBezTo>
                    <a:pt x="5481" y="10286"/>
                    <a:pt x="5531" y="10312"/>
                    <a:pt x="5582" y="10312"/>
                  </a:cubicBezTo>
                  <a:cubicBezTo>
                    <a:pt x="5610" y="10312"/>
                    <a:pt x="5638" y="10305"/>
                    <a:pt x="5663" y="10288"/>
                  </a:cubicBezTo>
                  <a:lnTo>
                    <a:pt x="6206" y="9958"/>
                  </a:lnTo>
                  <a:cubicBezTo>
                    <a:pt x="5943" y="9530"/>
                    <a:pt x="6298" y="9137"/>
                    <a:pt x="6665" y="9137"/>
                  </a:cubicBezTo>
                  <a:cubicBezTo>
                    <a:pt x="6825" y="9137"/>
                    <a:pt x="6988" y="9212"/>
                    <a:pt x="7102" y="9391"/>
                  </a:cubicBezTo>
                  <a:lnTo>
                    <a:pt x="7857" y="8919"/>
                  </a:lnTo>
                  <a:lnTo>
                    <a:pt x="22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2"/>
            <p:cNvSpPr/>
            <p:nvPr/>
          </p:nvSpPr>
          <p:spPr>
            <a:xfrm>
              <a:off x="5376942" y="4138611"/>
              <a:ext cx="183083" cy="257015"/>
            </a:xfrm>
            <a:custGeom>
              <a:avLst/>
              <a:gdLst/>
              <a:ahLst/>
              <a:cxnLst/>
              <a:rect l="l" t="t" r="r" b="b"/>
              <a:pathLst>
                <a:path w="6914" h="9706" extrusionOk="0">
                  <a:moveTo>
                    <a:pt x="1341" y="0"/>
                  </a:moveTo>
                  <a:cubicBezTo>
                    <a:pt x="1305" y="0"/>
                    <a:pt x="1266" y="12"/>
                    <a:pt x="1227" y="31"/>
                  </a:cubicBezTo>
                  <a:lnTo>
                    <a:pt x="0" y="786"/>
                  </a:lnTo>
                  <a:lnTo>
                    <a:pt x="5569" y="9705"/>
                  </a:lnTo>
                  <a:lnTo>
                    <a:pt x="6796" y="8950"/>
                  </a:lnTo>
                  <a:cubicBezTo>
                    <a:pt x="6890" y="8903"/>
                    <a:pt x="6914" y="8785"/>
                    <a:pt x="6867" y="8714"/>
                  </a:cubicBezTo>
                  <a:lnTo>
                    <a:pt x="1463" y="78"/>
                  </a:lnTo>
                  <a:cubicBezTo>
                    <a:pt x="1436" y="23"/>
                    <a:pt x="1392" y="0"/>
                    <a:pt x="1341" y="0"/>
                  </a:cubicBez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2"/>
            <p:cNvSpPr/>
            <p:nvPr/>
          </p:nvSpPr>
          <p:spPr>
            <a:xfrm>
              <a:off x="5389440" y="4264022"/>
              <a:ext cx="61248" cy="54019"/>
            </a:xfrm>
            <a:custGeom>
              <a:avLst/>
              <a:gdLst/>
              <a:ahLst/>
              <a:cxnLst/>
              <a:rect l="l" t="t" r="r" b="b"/>
              <a:pathLst>
                <a:path w="2313" h="2040" extrusionOk="0">
                  <a:moveTo>
                    <a:pt x="1153" y="0"/>
                  </a:moveTo>
                  <a:cubicBezTo>
                    <a:pt x="971" y="0"/>
                    <a:pt x="785" y="50"/>
                    <a:pt x="614" y="156"/>
                  </a:cubicBezTo>
                  <a:cubicBezTo>
                    <a:pt x="142" y="463"/>
                    <a:pt x="0" y="1076"/>
                    <a:pt x="307" y="1548"/>
                  </a:cubicBezTo>
                  <a:cubicBezTo>
                    <a:pt x="489" y="1867"/>
                    <a:pt x="819" y="2040"/>
                    <a:pt x="1157" y="2040"/>
                  </a:cubicBezTo>
                  <a:cubicBezTo>
                    <a:pt x="1343" y="2040"/>
                    <a:pt x="1531" y="1987"/>
                    <a:pt x="1699" y="1878"/>
                  </a:cubicBezTo>
                  <a:cubicBezTo>
                    <a:pt x="2171" y="1595"/>
                    <a:pt x="2313" y="958"/>
                    <a:pt x="2029" y="486"/>
                  </a:cubicBezTo>
                  <a:cubicBezTo>
                    <a:pt x="1829" y="178"/>
                    <a:pt x="1497" y="0"/>
                    <a:pt x="1153" y="0"/>
                  </a:cubicBezTo>
                  <a:close/>
                </a:path>
              </a:pathLst>
            </a:custGeom>
            <a:solidFill>
              <a:srgbClr val="73BC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2"/>
            <p:cNvSpPr/>
            <p:nvPr/>
          </p:nvSpPr>
          <p:spPr>
            <a:xfrm>
              <a:off x="5406308" y="4272522"/>
              <a:ext cx="28148" cy="36251"/>
            </a:xfrm>
            <a:custGeom>
              <a:avLst/>
              <a:gdLst/>
              <a:ahLst/>
              <a:cxnLst/>
              <a:rect l="l" t="t" r="r" b="b"/>
              <a:pathLst>
                <a:path w="1063" h="1369" extrusionOk="0">
                  <a:moveTo>
                    <a:pt x="354" y="0"/>
                  </a:moveTo>
                  <a:lnTo>
                    <a:pt x="0" y="236"/>
                  </a:lnTo>
                  <a:lnTo>
                    <a:pt x="708" y="1369"/>
                  </a:lnTo>
                  <a:lnTo>
                    <a:pt x="1062" y="1156"/>
                  </a:lnTo>
                  <a:lnTo>
                    <a:pt x="354" y="0"/>
                  </a:lnTo>
                  <a:close/>
                </a:path>
              </a:pathLst>
            </a:custGeom>
            <a:solidFill>
              <a:srgbClr val="277C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2"/>
            <p:cNvSpPr/>
            <p:nvPr/>
          </p:nvSpPr>
          <p:spPr>
            <a:xfrm>
              <a:off x="5402548" y="4276892"/>
              <a:ext cx="36278" cy="28122"/>
            </a:xfrm>
            <a:custGeom>
              <a:avLst/>
              <a:gdLst/>
              <a:ahLst/>
              <a:cxnLst/>
              <a:rect l="l" t="t" r="r" b="b"/>
              <a:pathLst>
                <a:path w="1370" h="1062" extrusionOk="0">
                  <a:moveTo>
                    <a:pt x="1133" y="0"/>
                  </a:moveTo>
                  <a:lnTo>
                    <a:pt x="1" y="708"/>
                  </a:lnTo>
                  <a:lnTo>
                    <a:pt x="213" y="1062"/>
                  </a:lnTo>
                  <a:lnTo>
                    <a:pt x="1369" y="354"/>
                  </a:lnTo>
                  <a:lnTo>
                    <a:pt x="1133" y="0"/>
                  </a:lnTo>
                  <a:close/>
                </a:path>
              </a:pathLst>
            </a:custGeom>
            <a:solidFill>
              <a:srgbClr val="277C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2"/>
            <p:cNvSpPr/>
            <p:nvPr/>
          </p:nvSpPr>
          <p:spPr>
            <a:xfrm>
              <a:off x="5314448" y="4090906"/>
              <a:ext cx="81876" cy="50233"/>
            </a:xfrm>
            <a:custGeom>
              <a:avLst/>
              <a:gdLst/>
              <a:ahLst/>
              <a:cxnLst/>
              <a:rect l="l" t="t" r="r" b="b"/>
              <a:pathLst>
                <a:path w="3092" h="1897" extrusionOk="0">
                  <a:moveTo>
                    <a:pt x="2810" y="0"/>
                  </a:moveTo>
                  <a:cubicBezTo>
                    <a:pt x="2527" y="0"/>
                    <a:pt x="1946" y="243"/>
                    <a:pt x="1322" y="628"/>
                  </a:cubicBezTo>
                  <a:cubicBezTo>
                    <a:pt x="543" y="1100"/>
                    <a:pt x="1" y="1666"/>
                    <a:pt x="119" y="1832"/>
                  </a:cubicBezTo>
                  <a:cubicBezTo>
                    <a:pt x="146" y="1876"/>
                    <a:pt x="207" y="1897"/>
                    <a:pt x="294" y="1897"/>
                  </a:cubicBezTo>
                  <a:cubicBezTo>
                    <a:pt x="580" y="1897"/>
                    <a:pt x="1149" y="1669"/>
                    <a:pt x="1747" y="1289"/>
                  </a:cubicBezTo>
                  <a:cubicBezTo>
                    <a:pt x="2525" y="793"/>
                    <a:pt x="3092" y="251"/>
                    <a:pt x="2974" y="62"/>
                  </a:cubicBezTo>
                  <a:cubicBezTo>
                    <a:pt x="2948" y="20"/>
                    <a:pt x="2891" y="0"/>
                    <a:pt x="28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3" name="Google Shape;213;p2"/>
          <p:cNvGrpSpPr/>
          <p:nvPr/>
        </p:nvGrpSpPr>
        <p:grpSpPr>
          <a:xfrm>
            <a:off x="1275737" y="284303"/>
            <a:ext cx="301226" cy="299677"/>
            <a:chOff x="3312562" y="901016"/>
            <a:chExt cx="301226" cy="299677"/>
          </a:xfrm>
        </p:grpSpPr>
        <p:sp>
          <p:nvSpPr>
            <p:cNvPr id="214" name="Google Shape;214;p2"/>
            <p:cNvSpPr/>
            <p:nvPr/>
          </p:nvSpPr>
          <p:spPr>
            <a:xfrm>
              <a:off x="3312562" y="901016"/>
              <a:ext cx="271817" cy="289320"/>
            </a:xfrm>
            <a:custGeom>
              <a:avLst/>
              <a:gdLst/>
              <a:ahLst/>
              <a:cxnLst/>
              <a:rect l="l" t="t" r="r" b="b"/>
              <a:pathLst>
                <a:path w="10265" h="10926" extrusionOk="0">
                  <a:moveTo>
                    <a:pt x="6725" y="1"/>
                  </a:moveTo>
                  <a:cubicBezTo>
                    <a:pt x="6631" y="24"/>
                    <a:pt x="6536" y="95"/>
                    <a:pt x="6466" y="166"/>
                  </a:cubicBezTo>
                  <a:cubicBezTo>
                    <a:pt x="5970" y="685"/>
                    <a:pt x="5498" y="1228"/>
                    <a:pt x="5074" y="1794"/>
                  </a:cubicBezTo>
                  <a:cubicBezTo>
                    <a:pt x="3776" y="3446"/>
                    <a:pt x="2242" y="4885"/>
                    <a:pt x="520" y="6088"/>
                  </a:cubicBezTo>
                  <a:cubicBezTo>
                    <a:pt x="307" y="6206"/>
                    <a:pt x="119" y="6395"/>
                    <a:pt x="24" y="6607"/>
                  </a:cubicBezTo>
                  <a:cubicBezTo>
                    <a:pt x="1" y="6749"/>
                    <a:pt x="1" y="6891"/>
                    <a:pt x="24" y="7009"/>
                  </a:cubicBezTo>
                  <a:cubicBezTo>
                    <a:pt x="95" y="7433"/>
                    <a:pt x="260" y="7834"/>
                    <a:pt x="520" y="8188"/>
                  </a:cubicBezTo>
                  <a:cubicBezTo>
                    <a:pt x="1251" y="9203"/>
                    <a:pt x="2148" y="10100"/>
                    <a:pt x="3186" y="10807"/>
                  </a:cubicBezTo>
                  <a:lnTo>
                    <a:pt x="3351" y="10925"/>
                  </a:lnTo>
                  <a:cubicBezTo>
                    <a:pt x="5357" y="8306"/>
                    <a:pt x="7693" y="5947"/>
                    <a:pt x="10264" y="3918"/>
                  </a:cubicBezTo>
                  <a:cubicBezTo>
                    <a:pt x="10029" y="3752"/>
                    <a:pt x="9793" y="3564"/>
                    <a:pt x="9580" y="3375"/>
                  </a:cubicBezTo>
                  <a:cubicBezTo>
                    <a:pt x="8778" y="2667"/>
                    <a:pt x="8070" y="1865"/>
                    <a:pt x="7433" y="1015"/>
                  </a:cubicBezTo>
                  <a:cubicBezTo>
                    <a:pt x="7174" y="685"/>
                    <a:pt x="6938" y="355"/>
                    <a:pt x="672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2"/>
            <p:cNvSpPr/>
            <p:nvPr/>
          </p:nvSpPr>
          <p:spPr>
            <a:xfrm>
              <a:off x="3399471" y="1003549"/>
              <a:ext cx="213085" cy="197144"/>
            </a:xfrm>
            <a:custGeom>
              <a:avLst/>
              <a:gdLst/>
              <a:ahLst/>
              <a:cxnLst/>
              <a:rect l="l" t="t" r="r" b="b"/>
              <a:pathLst>
                <a:path w="8047" h="7445" extrusionOk="0">
                  <a:moveTo>
                    <a:pt x="6937" y="1"/>
                  </a:moveTo>
                  <a:cubicBezTo>
                    <a:pt x="4342" y="2030"/>
                    <a:pt x="2030" y="4389"/>
                    <a:pt x="0" y="7008"/>
                  </a:cubicBezTo>
                  <a:cubicBezTo>
                    <a:pt x="307" y="7197"/>
                    <a:pt x="614" y="7339"/>
                    <a:pt x="968" y="7409"/>
                  </a:cubicBezTo>
                  <a:cubicBezTo>
                    <a:pt x="1039" y="7433"/>
                    <a:pt x="1109" y="7445"/>
                    <a:pt x="1177" y="7445"/>
                  </a:cubicBezTo>
                  <a:cubicBezTo>
                    <a:pt x="1245" y="7445"/>
                    <a:pt x="1310" y="7433"/>
                    <a:pt x="1369" y="7409"/>
                  </a:cubicBezTo>
                  <a:cubicBezTo>
                    <a:pt x="1605" y="7315"/>
                    <a:pt x="1794" y="7150"/>
                    <a:pt x="1912" y="6914"/>
                  </a:cubicBezTo>
                  <a:cubicBezTo>
                    <a:pt x="3115" y="5192"/>
                    <a:pt x="4554" y="3658"/>
                    <a:pt x="6206" y="2360"/>
                  </a:cubicBezTo>
                  <a:cubicBezTo>
                    <a:pt x="6796" y="1959"/>
                    <a:pt x="7339" y="1487"/>
                    <a:pt x="7858" y="992"/>
                  </a:cubicBezTo>
                  <a:cubicBezTo>
                    <a:pt x="7952" y="897"/>
                    <a:pt x="7999" y="803"/>
                    <a:pt x="8046" y="685"/>
                  </a:cubicBezTo>
                  <a:cubicBezTo>
                    <a:pt x="8046" y="685"/>
                    <a:pt x="8046" y="661"/>
                    <a:pt x="8046" y="638"/>
                  </a:cubicBezTo>
                  <a:cubicBezTo>
                    <a:pt x="7669" y="472"/>
                    <a:pt x="7291" y="236"/>
                    <a:pt x="69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2"/>
            <p:cNvSpPr/>
            <p:nvPr/>
          </p:nvSpPr>
          <p:spPr>
            <a:xfrm>
              <a:off x="3490047" y="903145"/>
              <a:ext cx="123741" cy="121464"/>
            </a:xfrm>
            <a:custGeom>
              <a:avLst/>
              <a:gdLst/>
              <a:ahLst/>
              <a:cxnLst/>
              <a:rect l="l" t="t" r="r" b="b"/>
              <a:pathLst>
                <a:path w="4673" h="4587" extrusionOk="0">
                  <a:moveTo>
                    <a:pt x="153" y="0"/>
                  </a:moveTo>
                  <a:cubicBezTo>
                    <a:pt x="118" y="0"/>
                    <a:pt x="83" y="3"/>
                    <a:pt x="47" y="9"/>
                  </a:cubicBezTo>
                  <a:lnTo>
                    <a:pt x="0" y="33"/>
                  </a:lnTo>
                  <a:cubicBezTo>
                    <a:pt x="213" y="387"/>
                    <a:pt x="449" y="717"/>
                    <a:pt x="708" y="1047"/>
                  </a:cubicBezTo>
                  <a:cubicBezTo>
                    <a:pt x="1345" y="1920"/>
                    <a:pt x="2077" y="2699"/>
                    <a:pt x="2855" y="3407"/>
                  </a:cubicBezTo>
                  <a:cubicBezTo>
                    <a:pt x="3398" y="3879"/>
                    <a:pt x="4011" y="4280"/>
                    <a:pt x="4648" y="4587"/>
                  </a:cubicBezTo>
                  <a:cubicBezTo>
                    <a:pt x="4672" y="4492"/>
                    <a:pt x="4648" y="4374"/>
                    <a:pt x="4601" y="4303"/>
                  </a:cubicBezTo>
                  <a:cubicBezTo>
                    <a:pt x="4413" y="3737"/>
                    <a:pt x="4129" y="3242"/>
                    <a:pt x="3752" y="2793"/>
                  </a:cubicBezTo>
                  <a:cubicBezTo>
                    <a:pt x="3091" y="1968"/>
                    <a:pt x="2313" y="1236"/>
                    <a:pt x="1487" y="599"/>
                  </a:cubicBezTo>
                  <a:cubicBezTo>
                    <a:pt x="1156" y="387"/>
                    <a:pt x="802" y="221"/>
                    <a:pt x="449" y="80"/>
                  </a:cubicBezTo>
                  <a:cubicBezTo>
                    <a:pt x="360" y="27"/>
                    <a:pt x="258" y="0"/>
                    <a:pt x="153" y="0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2"/>
            <p:cNvSpPr/>
            <p:nvPr/>
          </p:nvSpPr>
          <p:spPr>
            <a:xfrm>
              <a:off x="3341293" y="943808"/>
              <a:ext cx="186843" cy="186552"/>
            </a:xfrm>
            <a:custGeom>
              <a:avLst/>
              <a:gdLst/>
              <a:ahLst/>
              <a:cxnLst/>
              <a:rect l="l" t="t" r="r" b="b"/>
              <a:pathLst>
                <a:path w="7056" h="7045" extrusionOk="0">
                  <a:moveTo>
                    <a:pt x="5605" y="1"/>
                  </a:moveTo>
                  <a:cubicBezTo>
                    <a:pt x="5575" y="1"/>
                    <a:pt x="5546" y="13"/>
                    <a:pt x="5522" y="36"/>
                  </a:cubicBezTo>
                  <a:lnTo>
                    <a:pt x="48" y="5487"/>
                  </a:lnTo>
                  <a:cubicBezTo>
                    <a:pt x="1" y="5534"/>
                    <a:pt x="1" y="5605"/>
                    <a:pt x="48" y="5676"/>
                  </a:cubicBezTo>
                  <a:lnTo>
                    <a:pt x="378" y="6006"/>
                  </a:lnTo>
                  <a:cubicBezTo>
                    <a:pt x="465" y="5925"/>
                    <a:pt x="559" y="5891"/>
                    <a:pt x="650" y="5891"/>
                  </a:cubicBezTo>
                  <a:cubicBezTo>
                    <a:pt x="957" y="5891"/>
                    <a:pt x="1218" y="6281"/>
                    <a:pt x="945" y="6572"/>
                  </a:cubicBezTo>
                  <a:lnTo>
                    <a:pt x="1417" y="7044"/>
                  </a:lnTo>
                  <a:lnTo>
                    <a:pt x="7056" y="1429"/>
                  </a:lnTo>
                  <a:lnTo>
                    <a:pt x="6584" y="933"/>
                  </a:lnTo>
                  <a:cubicBezTo>
                    <a:pt x="6500" y="1007"/>
                    <a:pt x="6408" y="1038"/>
                    <a:pt x="6321" y="1038"/>
                  </a:cubicBezTo>
                  <a:cubicBezTo>
                    <a:pt x="6017" y="1038"/>
                    <a:pt x="5761" y="660"/>
                    <a:pt x="6018" y="367"/>
                  </a:cubicBezTo>
                  <a:lnTo>
                    <a:pt x="5687" y="36"/>
                  </a:lnTo>
                  <a:cubicBezTo>
                    <a:pt x="5664" y="13"/>
                    <a:pt x="5634" y="1"/>
                    <a:pt x="56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2"/>
            <p:cNvSpPr/>
            <p:nvPr/>
          </p:nvSpPr>
          <p:spPr>
            <a:xfrm>
              <a:off x="3377598" y="980987"/>
              <a:ext cx="171220" cy="170293"/>
            </a:xfrm>
            <a:custGeom>
              <a:avLst/>
              <a:gdLst/>
              <a:ahLst/>
              <a:cxnLst/>
              <a:rect l="l" t="t" r="r" b="b"/>
              <a:pathLst>
                <a:path w="6466" h="6431" extrusionOk="0">
                  <a:moveTo>
                    <a:pt x="5640" y="1"/>
                  </a:moveTo>
                  <a:lnTo>
                    <a:pt x="1" y="5640"/>
                  </a:lnTo>
                  <a:lnTo>
                    <a:pt x="779" y="6395"/>
                  </a:lnTo>
                  <a:cubicBezTo>
                    <a:pt x="803" y="6419"/>
                    <a:pt x="832" y="6431"/>
                    <a:pt x="865" y="6431"/>
                  </a:cubicBezTo>
                  <a:cubicBezTo>
                    <a:pt x="897" y="6431"/>
                    <a:pt x="933" y="6419"/>
                    <a:pt x="968" y="6395"/>
                  </a:cubicBezTo>
                  <a:lnTo>
                    <a:pt x="6419" y="968"/>
                  </a:lnTo>
                  <a:cubicBezTo>
                    <a:pt x="6466" y="898"/>
                    <a:pt x="6466" y="827"/>
                    <a:pt x="6419" y="780"/>
                  </a:cubicBezTo>
                  <a:lnTo>
                    <a:pt x="5640" y="1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2"/>
            <p:cNvSpPr/>
            <p:nvPr/>
          </p:nvSpPr>
          <p:spPr>
            <a:xfrm>
              <a:off x="3416285" y="1014802"/>
              <a:ext cx="45016" cy="41044"/>
            </a:xfrm>
            <a:custGeom>
              <a:avLst/>
              <a:gdLst/>
              <a:ahLst/>
              <a:cxnLst/>
              <a:rect l="l" t="t" r="r" b="b"/>
              <a:pathLst>
                <a:path w="1700" h="1550" extrusionOk="0">
                  <a:moveTo>
                    <a:pt x="838" y="1"/>
                  </a:moveTo>
                  <a:cubicBezTo>
                    <a:pt x="647" y="1"/>
                    <a:pt x="457" y="72"/>
                    <a:pt x="307" y="210"/>
                  </a:cubicBezTo>
                  <a:cubicBezTo>
                    <a:pt x="0" y="517"/>
                    <a:pt x="0" y="1013"/>
                    <a:pt x="307" y="1319"/>
                  </a:cubicBezTo>
                  <a:cubicBezTo>
                    <a:pt x="449" y="1473"/>
                    <a:pt x="643" y="1549"/>
                    <a:pt x="841" y="1549"/>
                  </a:cubicBezTo>
                  <a:cubicBezTo>
                    <a:pt x="1039" y="1549"/>
                    <a:pt x="1239" y="1473"/>
                    <a:pt x="1392" y="1319"/>
                  </a:cubicBezTo>
                  <a:cubicBezTo>
                    <a:pt x="1699" y="1013"/>
                    <a:pt x="1699" y="517"/>
                    <a:pt x="1392" y="234"/>
                  </a:cubicBezTo>
                  <a:cubicBezTo>
                    <a:pt x="1236" y="78"/>
                    <a:pt x="1037" y="1"/>
                    <a:pt x="838" y="1"/>
                  </a:cubicBezTo>
                  <a:close/>
                </a:path>
              </a:pathLst>
            </a:custGeom>
            <a:solidFill>
              <a:srgbClr val="EF84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2"/>
            <p:cNvSpPr/>
            <p:nvPr/>
          </p:nvSpPr>
          <p:spPr>
            <a:xfrm>
              <a:off x="3426268" y="1022852"/>
              <a:ext cx="25024" cy="24415"/>
            </a:xfrm>
            <a:custGeom>
              <a:avLst/>
              <a:gdLst/>
              <a:ahLst/>
              <a:cxnLst/>
              <a:rect l="l" t="t" r="r" b="b"/>
              <a:pathLst>
                <a:path w="945" h="922" extrusionOk="0">
                  <a:moveTo>
                    <a:pt x="732" y="1"/>
                  </a:moveTo>
                  <a:lnTo>
                    <a:pt x="1" y="709"/>
                  </a:lnTo>
                  <a:lnTo>
                    <a:pt x="213" y="921"/>
                  </a:lnTo>
                  <a:lnTo>
                    <a:pt x="945" y="213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2"/>
            <p:cNvSpPr/>
            <p:nvPr/>
          </p:nvSpPr>
          <p:spPr>
            <a:xfrm>
              <a:off x="3426268" y="1022852"/>
              <a:ext cx="25024" cy="24415"/>
            </a:xfrm>
            <a:custGeom>
              <a:avLst/>
              <a:gdLst/>
              <a:ahLst/>
              <a:cxnLst/>
              <a:rect l="l" t="t" r="r" b="b"/>
              <a:pathLst>
                <a:path w="945" h="922" extrusionOk="0">
                  <a:moveTo>
                    <a:pt x="213" y="1"/>
                  </a:moveTo>
                  <a:lnTo>
                    <a:pt x="1" y="213"/>
                  </a:lnTo>
                  <a:lnTo>
                    <a:pt x="709" y="921"/>
                  </a:lnTo>
                  <a:lnTo>
                    <a:pt x="945" y="709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2"/>
            <p:cNvSpPr/>
            <p:nvPr/>
          </p:nvSpPr>
          <p:spPr>
            <a:xfrm>
              <a:off x="3530032" y="935822"/>
              <a:ext cx="53754" cy="48856"/>
            </a:xfrm>
            <a:custGeom>
              <a:avLst/>
              <a:gdLst/>
              <a:ahLst/>
              <a:cxnLst/>
              <a:rect l="l" t="t" r="r" b="b"/>
              <a:pathLst>
                <a:path w="2030" h="1845" extrusionOk="0">
                  <a:moveTo>
                    <a:pt x="192" y="0"/>
                  </a:moveTo>
                  <a:cubicBezTo>
                    <a:pt x="160" y="0"/>
                    <a:pt x="135" y="9"/>
                    <a:pt x="118" y="26"/>
                  </a:cubicBezTo>
                  <a:cubicBezTo>
                    <a:pt x="0" y="144"/>
                    <a:pt x="307" y="639"/>
                    <a:pt x="803" y="1135"/>
                  </a:cubicBezTo>
                  <a:cubicBezTo>
                    <a:pt x="1226" y="1558"/>
                    <a:pt x="1650" y="1844"/>
                    <a:pt x="1838" y="1844"/>
                  </a:cubicBezTo>
                  <a:cubicBezTo>
                    <a:pt x="1869" y="1844"/>
                    <a:pt x="1894" y="1836"/>
                    <a:pt x="1912" y="1819"/>
                  </a:cubicBezTo>
                  <a:cubicBezTo>
                    <a:pt x="2029" y="1725"/>
                    <a:pt x="1723" y="1205"/>
                    <a:pt x="1227" y="710"/>
                  </a:cubicBezTo>
                  <a:cubicBezTo>
                    <a:pt x="803" y="286"/>
                    <a:pt x="380" y="0"/>
                    <a:pt x="192" y="0"/>
                  </a:cubicBez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3" name="Google Shape;223;p2"/>
          <p:cNvGrpSpPr/>
          <p:nvPr/>
        </p:nvGrpSpPr>
        <p:grpSpPr>
          <a:xfrm rot="-928815">
            <a:off x="6926236" y="-285443"/>
            <a:ext cx="977002" cy="806713"/>
            <a:chOff x="8637793" y="1787288"/>
            <a:chExt cx="977024" cy="806732"/>
          </a:xfrm>
        </p:grpSpPr>
        <p:grpSp>
          <p:nvGrpSpPr>
            <p:cNvPr id="224" name="Google Shape;224;p2"/>
            <p:cNvGrpSpPr/>
            <p:nvPr/>
          </p:nvGrpSpPr>
          <p:grpSpPr>
            <a:xfrm>
              <a:off x="8637793" y="1787288"/>
              <a:ext cx="977024" cy="806732"/>
              <a:chOff x="7418593" y="2244488"/>
              <a:chExt cx="977024" cy="806732"/>
            </a:xfrm>
          </p:grpSpPr>
          <p:sp>
            <p:nvSpPr>
              <p:cNvPr id="225" name="Google Shape;225;p2"/>
              <p:cNvSpPr/>
              <p:nvPr/>
            </p:nvSpPr>
            <p:spPr>
              <a:xfrm>
                <a:off x="7418593" y="2244488"/>
                <a:ext cx="930375" cy="747292"/>
              </a:xfrm>
              <a:custGeom>
                <a:avLst/>
                <a:gdLst/>
                <a:ahLst/>
                <a:cxnLst/>
                <a:rect l="l" t="t" r="r" b="b"/>
                <a:pathLst>
                  <a:path w="35135" h="28221" extrusionOk="0">
                    <a:moveTo>
                      <a:pt x="33294" y="0"/>
                    </a:moveTo>
                    <a:lnTo>
                      <a:pt x="1" y="25861"/>
                    </a:lnTo>
                    <a:lnTo>
                      <a:pt x="1865" y="28220"/>
                    </a:lnTo>
                    <a:lnTo>
                      <a:pt x="35134" y="2383"/>
                    </a:lnTo>
                    <a:lnTo>
                      <a:pt x="332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" name="Google Shape;226;p2"/>
              <p:cNvSpPr/>
              <p:nvPr/>
            </p:nvSpPr>
            <p:spPr>
              <a:xfrm>
                <a:off x="7465904" y="2303928"/>
                <a:ext cx="929713" cy="747292"/>
              </a:xfrm>
              <a:custGeom>
                <a:avLst/>
                <a:gdLst/>
                <a:ahLst/>
                <a:cxnLst/>
                <a:rect l="l" t="t" r="r" b="b"/>
                <a:pathLst>
                  <a:path w="35110" h="28221" extrusionOk="0">
                    <a:moveTo>
                      <a:pt x="33269" y="0"/>
                    </a:moveTo>
                    <a:lnTo>
                      <a:pt x="0" y="25837"/>
                    </a:lnTo>
                    <a:lnTo>
                      <a:pt x="1840" y="28220"/>
                    </a:lnTo>
                    <a:lnTo>
                      <a:pt x="35110" y="2383"/>
                    </a:lnTo>
                    <a:lnTo>
                      <a:pt x="33269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" name="Google Shape;227;p2"/>
              <p:cNvSpPr/>
              <p:nvPr/>
            </p:nvSpPr>
            <p:spPr>
              <a:xfrm>
                <a:off x="7547534" y="2914795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723" y="2431"/>
                    </a:lnTo>
                    <a:lnTo>
                      <a:pt x="2006" y="2195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" name="Google Shape;228;p2"/>
              <p:cNvSpPr/>
              <p:nvPr/>
            </p:nvSpPr>
            <p:spPr>
              <a:xfrm>
                <a:off x="7596893" y="2876054"/>
                <a:ext cx="53119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5" extrusionOk="0">
                    <a:moveTo>
                      <a:pt x="307" y="1"/>
                    </a:moveTo>
                    <a:lnTo>
                      <a:pt x="0" y="236"/>
                    </a:lnTo>
                    <a:lnTo>
                      <a:pt x="1723" y="2454"/>
                    </a:lnTo>
                    <a:lnTo>
                      <a:pt x="2006" y="2218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" name="Google Shape;229;p2"/>
              <p:cNvSpPr/>
              <p:nvPr/>
            </p:nvSpPr>
            <p:spPr>
              <a:xfrm>
                <a:off x="7646253" y="2837949"/>
                <a:ext cx="53119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5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699" y="2454"/>
                    </a:lnTo>
                    <a:lnTo>
                      <a:pt x="2006" y="2218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" name="Google Shape;230;p2"/>
              <p:cNvSpPr/>
              <p:nvPr/>
            </p:nvSpPr>
            <p:spPr>
              <a:xfrm>
                <a:off x="8132352" y="2459004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" name="Google Shape;231;p2"/>
              <p:cNvSpPr/>
              <p:nvPr/>
            </p:nvSpPr>
            <p:spPr>
              <a:xfrm>
                <a:off x="8181712" y="2420872"/>
                <a:ext cx="53119" cy="64399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2" extrusionOk="0">
                    <a:moveTo>
                      <a:pt x="307" y="1"/>
                    </a:moveTo>
                    <a:lnTo>
                      <a:pt x="0" y="237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" name="Google Shape;232;p2"/>
              <p:cNvSpPr/>
              <p:nvPr/>
            </p:nvSpPr>
            <p:spPr>
              <a:xfrm>
                <a:off x="8237320" y="2379335"/>
                <a:ext cx="53754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2431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723" y="2431"/>
                    </a:lnTo>
                    <a:lnTo>
                      <a:pt x="2030" y="2195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" name="Google Shape;233;p2"/>
              <p:cNvSpPr/>
              <p:nvPr/>
            </p:nvSpPr>
            <p:spPr>
              <a:xfrm>
                <a:off x="7990524" y="2569279"/>
                <a:ext cx="53754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2455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723" y="2454"/>
                    </a:lnTo>
                    <a:lnTo>
                      <a:pt x="2029" y="2218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4" name="Google Shape;234;p2"/>
              <p:cNvSpPr/>
              <p:nvPr/>
            </p:nvSpPr>
            <p:spPr>
              <a:xfrm>
                <a:off x="8040492" y="2531783"/>
                <a:ext cx="53145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07" h="2455" extrusionOk="0">
                    <a:moveTo>
                      <a:pt x="308" y="0"/>
                    </a:moveTo>
                    <a:lnTo>
                      <a:pt x="1" y="236"/>
                    </a:lnTo>
                    <a:lnTo>
                      <a:pt x="1700" y="2454"/>
                    </a:lnTo>
                    <a:lnTo>
                      <a:pt x="2006" y="2218"/>
                    </a:lnTo>
                    <a:lnTo>
                      <a:pt x="3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5" name="Google Shape;235;p2"/>
              <p:cNvSpPr/>
              <p:nvPr/>
            </p:nvSpPr>
            <p:spPr>
              <a:xfrm>
                <a:off x="7744971" y="2761712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283" y="1"/>
                    </a:moveTo>
                    <a:lnTo>
                      <a:pt x="0" y="237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28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6" name="Google Shape;236;p2"/>
              <p:cNvSpPr/>
              <p:nvPr/>
            </p:nvSpPr>
            <p:spPr>
              <a:xfrm>
                <a:off x="7794331" y="2723606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283" y="0"/>
                    </a:moveTo>
                    <a:lnTo>
                      <a:pt x="0" y="236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28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7" name="Google Shape;237;p2"/>
              <p:cNvSpPr/>
              <p:nvPr/>
            </p:nvSpPr>
            <p:spPr>
              <a:xfrm>
                <a:off x="7843055" y="2684866"/>
                <a:ext cx="53754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2455" extrusionOk="0">
                    <a:moveTo>
                      <a:pt x="308" y="0"/>
                    </a:moveTo>
                    <a:lnTo>
                      <a:pt x="1" y="236"/>
                    </a:lnTo>
                    <a:lnTo>
                      <a:pt x="1723" y="2454"/>
                    </a:lnTo>
                    <a:lnTo>
                      <a:pt x="2030" y="2218"/>
                    </a:lnTo>
                    <a:lnTo>
                      <a:pt x="3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8" name="Google Shape;238;p2"/>
              <p:cNvSpPr/>
              <p:nvPr/>
            </p:nvSpPr>
            <p:spPr>
              <a:xfrm>
                <a:off x="7668126" y="2764836"/>
                <a:ext cx="80605" cy="99988"/>
              </a:xfrm>
              <a:custGeom>
                <a:avLst/>
                <a:gdLst/>
                <a:ahLst/>
                <a:cxnLst/>
                <a:rect l="l" t="t" r="r" b="b"/>
                <a:pathLst>
                  <a:path w="3044" h="3776" extrusionOk="0">
                    <a:moveTo>
                      <a:pt x="307" y="1"/>
                    </a:moveTo>
                    <a:lnTo>
                      <a:pt x="0" y="237"/>
                    </a:lnTo>
                    <a:lnTo>
                      <a:pt x="2737" y="3776"/>
                    </a:lnTo>
                    <a:lnTo>
                      <a:pt x="3044" y="3540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9" name="Google Shape;239;p2"/>
              <p:cNvSpPr/>
              <p:nvPr/>
            </p:nvSpPr>
            <p:spPr>
              <a:xfrm>
                <a:off x="8062365" y="2458670"/>
                <a:ext cx="80632" cy="100015"/>
              </a:xfrm>
              <a:custGeom>
                <a:avLst/>
                <a:gdLst/>
                <a:ahLst/>
                <a:cxnLst/>
                <a:rect l="l" t="t" r="r" b="b"/>
                <a:pathLst>
                  <a:path w="3045" h="3777" extrusionOk="0">
                    <a:moveTo>
                      <a:pt x="307" y="1"/>
                    </a:moveTo>
                    <a:lnTo>
                      <a:pt x="1" y="237"/>
                    </a:lnTo>
                    <a:lnTo>
                      <a:pt x="2738" y="3776"/>
                    </a:lnTo>
                    <a:lnTo>
                      <a:pt x="3045" y="3540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40" name="Google Shape;240;p2"/>
            <p:cNvSpPr/>
            <p:nvPr/>
          </p:nvSpPr>
          <p:spPr>
            <a:xfrm>
              <a:off x="9165755" y="2140504"/>
              <a:ext cx="53145" cy="64399"/>
            </a:xfrm>
            <a:custGeom>
              <a:avLst/>
              <a:gdLst/>
              <a:ahLst/>
              <a:cxnLst/>
              <a:rect l="l" t="t" r="r" b="b"/>
              <a:pathLst>
                <a:path w="2007" h="2432" extrusionOk="0">
                  <a:moveTo>
                    <a:pt x="308" y="1"/>
                  </a:moveTo>
                  <a:lnTo>
                    <a:pt x="1" y="237"/>
                  </a:lnTo>
                  <a:lnTo>
                    <a:pt x="1723" y="2431"/>
                  </a:lnTo>
                  <a:lnTo>
                    <a:pt x="2006" y="2195"/>
                  </a:lnTo>
                  <a:lnTo>
                    <a:pt x="30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"/>
            <p:cNvSpPr/>
            <p:nvPr/>
          </p:nvSpPr>
          <p:spPr>
            <a:xfrm>
              <a:off x="9088909" y="2143019"/>
              <a:ext cx="80632" cy="99988"/>
            </a:xfrm>
            <a:custGeom>
              <a:avLst/>
              <a:gdLst/>
              <a:ahLst/>
              <a:cxnLst/>
              <a:rect l="l" t="t" r="r" b="b"/>
              <a:pathLst>
                <a:path w="3045" h="3776" extrusionOk="0">
                  <a:moveTo>
                    <a:pt x="307" y="0"/>
                  </a:moveTo>
                  <a:lnTo>
                    <a:pt x="1" y="236"/>
                  </a:lnTo>
                  <a:lnTo>
                    <a:pt x="2761" y="3775"/>
                  </a:lnTo>
                  <a:lnTo>
                    <a:pt x="3044" y="3539"/>
                  </a:lnTo>
                  <a:lnTo>
                    <a:pt x="30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2" name="Google Shape;242;p2"/>
          <p:cNvGrpSpPr/>
          <p:nvPr/>
        </p:nvGrpSpPr>
        <p:grpSpPr>
          <a:xfrm>
            <a:off x="264926" y="1294668"/>
            <a:ext cx="766043" cy="1025292"/>
            <a:chOff x="1092001" y="1319643"/>
            <a:chExt cx="766043" cy="1025292"/>
          </a:xfrm>
        </p:grpSpPr>
        <p:sp>
          <p:nvSpPr>
            <p:cNvPr id="243" name="Google Shape;243;p2"/>
            <p:cNvSpPr/>
            <p:nvPr/>
          </p:nvSpPr>
          <p:spPr>
            <a:xfrm>
              <a:off x="1226944" y="1536465"/>
              <a:ext cx="524860" cy="680430"/>
            </a:xfrm>
            <a:custGeom>
              <a:avLst/>
              <a:gdLst/>
              <a:ahLst/>
              <a:cxnLst/>
              <a:rect l="l" t="t" r="r" b="b"/>
              <a:pathLst>
                <a:path w="19821" h="25696" extrusionOk="0">
                  <a:moveTo>
                    <a:pt x="16281" y="0"/>
                  </a:moveTo>
                  <a:lnTo>
                    <a:pt x="1" y="23218"/>
                  </a:lnTo>
                  <a:lnTo>
                    <a:pt x="3540" y="25695"/>
                  </a:lnTo>
                  <a:lnTo>
                    <a:pt x="19821" y="2454"/>
                  </a:lnTo>
                  <a:lnTo>
                    <a:pt x="1628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"/>
            <p:cNvSpPr/>
            <p:nvPr/>
          </p:nvSpPr>
          <p:spPr>
            <a:xfrm>
              <a:off x="1135030" y="1472037"/>
              <a:ext cx="524251" cy="680430"/>
            </a:xfrm>
            <a:custGeom>
              <a:avLst/>
              <a:gdLst/>
              <a:ahLst/>
              <a:cxnLst/>
              <a:rect l="l" t="t" r="r" b="b"/>
              <a:pathLst>
                <a:path w="19798" h="25696" extrusionOk="0">
                  <a:moveTo>
                    <a:pt x="16282" y="1"/>
                  </a:moveTo>
                  <a:lnTo>
                    <a:pt x="1" y="23218"/>
                  </a:lnTo>
                  <a:lnTo>
                    <a:pt x="3517" y="25696"/>
                  </a:lnTo>
                  <a:lnTo>
                    <a:pt x="19797" y="2478"/>
                  </a:lnTo>
                  <a:lnTo>
                    <a:pt x="1628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"/>
            <p:cNvSpPr/>
            <p:nvPr/>
          </p:nvSpPr>
          <p:spPr>
            <a:xfrm>
              <a:off x="1092001" y="2261233"/>
              <a:ext cx="98108" cy="82512"/>
            </a:xfrm>
            <a:custGeom>
              <a:avLst/>
              <a:gdLst/>
              <a:ahLst/>
              <a:cxnLst/>
              <a:rect l="l" t="t" r="r" b="b"/>
              <a:pathLst>
                <a:path w="3705" h="3116" extrusionOk="0">
                  <a:moveTo>
                    <a:pt x="2194" y="1"/>
                  </a:moveTo>
                  <a:lnTo>
                    <a:pt x="0" y="3115"/>
                  </a:lnTo>
                  <a:lnTo>
                    <a:pt x="3704" y="1063"/>
                  </a:lnTo>
                  <a:lnTo>
                    <a:pt x="219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"/>
            <p:cNvSpPr/>
            <p:nvPr/>
          </p:nvSpPr>
          <p:spPr>
            <a:xfrm>
              <a:off x="1093191" y="2234301"/>
              <a:ext cx="58124" cy="110633"/>
            </a:xfrm>
            <a:custGeom>
              <a:avLst/>
              <a:gdLst/>
              <a:ahLst/>
              <a:cxnLst/>
              <a:rect l="l" t="t" r="r" b="b"/>
              <a:pathLst>
                <a:path w="2195" h="4178" extrusionOk="0">
                  <a:moveTo>
                    <a:pt x="684" y="1"/>
                  </a:moveTo>
                  <a:lnTo>
                    <a:pt x="0" y="4177"/>
                  </a:lnTo>
                  <a:lnTo>
                    <a:pt x="0" y="4177"/>
                  </a:lnTo>
                  <a:lnTo>
                    <a:pt x="2194" y="1063"/>
                  </a:lnTo>
                  <a:lnTo>
                    <a:pt x="68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"/>
            <p:cNvSpPr/>
            <p:nvPr/>
          </p:nvSpPr>
          <p:spPr>
            <a:xfrm>
              <a:off x="1150099" y="2151260"/>
              <a:ext cx="170584" cy="138120"/>
            </a:xfrm>
            <a:custGeom>
              <a:avLst/>
              <a:gdLst/>
              <a:ahLst/>
              <a:cxnLst/>
              <a:rect l="l" t="t" r="r" b="b"/>
              <a:pathLst>
                <a:path w="6442" h="5216" extrusionOk="0">
                  <a:moveTo>
                    <a:pt x="2903" y="1"/>
                  </a:moveTo>
                  <a:lnTo>
                    <a:pt x="0" y="4154"/>
                  </a:lnTo>
                  <a:lnTo>
                    <a:pt x="1510" y="5216"/>
                  </a:lnTo>
                  <a:lnTo>
                    <a:pt x="6442" y="2478"/>
                  </a:lnTo>
                  <a:lnTo>
                    <a:pt x="290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"/>
            <p:cNvSpPr/>
            <p:nvPr/>
          </p:nvSpPr>
          <p:spPr>
            <a:xfrm>
              <a:off x="1110113" y="2085668"/>
              <a:ext cx="116856" cy="175589"/>
            </a:xfrm>
            <a:custGeom>
              <a:avLst/>
              <a:gdLst/>
              <a:ahLst/>
              <a:cxnLst/>
              <a:rect l="l" t="t" r="r" b="b"/>
              <a:pathLst>
                <a:path w="4413" h="6631" extrusionOk="0">
                  <a:moveTo>
                    <a:pt x="897" y="0"/>
                  </a:moveTo>
                  <a:lnTo>
                    <a:pt x="0" y="5569"/>
                  </a:lnTo>
                  <a:lnTo>
                    <a:pt x="1510" y="6631"/>
                  </a:lnTo>
                  <a:lnTo>
                    <a:pt x="4413" y="2478"/>
                  </a:lnTo>
                  <a:lnTo>
                    <a:pt x="89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"/>
            <p:cNvSpPr/>
            <p:nvPr/>
          </p:nvSpPr>
          <p:spPr>
            <a:xfrm>
              <a:off x="1566157" y="1432052"/>
              <a:ext cx="121252" cy="105629"/>
            </a:xfrm>
            <a:custGeom>
              <a:avLst/>
              <a:gdLst/>
              <a:ahLst/>
              <a:cxnLst/>
              <a:rect l="l" t="t" r="r" b="b"/>
              <a:pathLst>
                <a:path w="4579" h="3989" extrusionOk="0">
                  <a:moveTo>
                    <a:pt x="1062" y="1"/>
                  </a:moveTo>
                  <a:lnTo>
                    <a:pt x="1" y="1511"/>
                  </a:lnTo>
                  <a:lnTo>
                    <a:pt x="3516" y="3988"/>
                  </a:lnTo>
                  <a:lnTo>
                    <a:pt x="4578" y="2478"/>
                  </a:lnTo>
                  <a:lnTo>
                    <a:pt x="1062" y="1"/>
                  </a:lnTo>
                  <a:close/>
                </a:path>
              </a:pathLst>
            </a:custGeom>
            <a:solidFill>
              <a:srgbClr val="D6CF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"/>
            <p:cNvSpPr/>
            <p:nvPr/>
          </p:nvSpPr>
          <p:spPr>
            <a:xfrm>
              <a:off x="1658071" y="1496480"/>
              <a:ext cx="121225" cy="104993"/>
            </a:xfrm>
            <a:custGeom>
              <a:avLst/>
              <a:gdLst/>
              <a:ahLst/>
              <a:cxnLst/>
              <a:rect l="l" t="t" r="r" b="b"/>
              <a:pathLst>
                <a:path w="4578" h="3965" extrusionOk="0">
                  <a:moveTo>
                    <a:pt x="1062" y="0"/>
                  </a:moveTo>
                  <a:lnTo>
                    <a:pt x="0" y="1510"/>
                  </a:lnTo>
                  <a:lnTo>
                    <a:pt x="3540" y="3964"/>
                  </a:lnTo>
                  <a:lnTo>
                    <a:pt x="4578" y="2478"/>
                  </a:lnTo>
                  <a:lnTo>
                    <a:pt x="1062" y="0"/>
                  </a:lnTo>
                  <a:close/>
                </a:path>
              </a:pathLst>
            </a:custGeom>
            <a:solidFill>
              <a:srgbClr val="EFE8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"/>
            <p:cNvSpPr/>
            <p:nvPr/>
          </p:nvSpPr>
          <p:spPr>
            <a:xfrm>
              <a:off x="1593643" y="1319643"/>
              <a:ext cx="188087" cy="178052"/>
            </a:xfrm>
            <a:custGeom>
              <a:avLst/>
              <a:gdLst/>
              <a:ahLst/>
              <a:cxnLst/>
              <a:rect l="l" t="t" r="r" b="b"/>
              <a:pathLst>
                <a:path w="7103" h="6724" extrusionOk="0">
                  <a:moveTo>
                    <a:pt x="4113" y="1"/>
                  </a:moveTo>
                  <a:cubicBezTo>
                    <a:pt x="3445" y="1"/>
                    <a:pt x="2782" y="314"/>
                    <a:pt x="2360" y="895"/>
                  </a:cubicBezTo>
                  <a:lnTo>
                    <a:pt x="1" y="4246"/>
                  </a:lnTo>
                  <a:lnTo>
                    <a:pt x="3540" y="6723"/>
                  </a:lnTo>
                  <a:lnTo>
                    <a:pt x="7103" y="1650"/>
                  </a:lnTo>
                  <a:lnTo>
                    <a:pt x="5310" y="376"/>
                  </a:lnTo>
                  <a:cubicBezTo>
                    <a:pt x="4947" y="122"/>
                    <a:pt x="4529" y="1"/>
                    <a:pt x="41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"/>
            <p:cNvSpPr/>
            <p:nvPr/>
          </p:nvSpPr>
          <p:spPr>
            <a:xfrm>
              <a:off x="1684335" y="1361357"/>
              <a:ext cx="173709" cy="199950"/>
            </a:xfrm>
            <a:custGeom>
              <a:avLst/>
              <a:gdLst/>
              <a:ahLst/>
              <a:cxnLst/>
              <a:rect l="l" t="t" r="r" b="b"/>
              <a:pathLst>
                <a:path w="6560" h="7551" extrusionOk="0">
                  <a:moveTo>
                    <a:pt x="3587" y="0"/>
                  </a:moveTo>
                  <a:lnTo>
                    <a:pt x="0" y="5073"/>
                  </a:lnTo>
                  <a:lnTo>
                    <a:pt x="3539" y="7551"/>
                  </a:lnTo>
                  <a:lnTo>
                    <a:pt x="5899" y="4200"/>
                  </a:lnTo>
                  <a:cubicBezTo>
                    <a:pt x="6560" y="3233"/>
                    <a:pt x="6324" y="1911"/>
                    <a:pt x="5380" y="1251"/>
                  </a:cubicBezTo>
                  <a:lnTo>
                    <a:pt x="358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"/>
            <p:cNvSpPr/>
            <p:nvPr/>
          </p:nvSpPr>
          <p:spPr>
            <a:xfrm>
              <a:off x="1226944" y="1536465"/>
              <a:ext cx="461123" cy="636076"/>
            </a:xfrm>
            <a:custGeom>
              <a:avLst/>
              <a:gdLst/>
              <a:ahLst/>
              <a:cxnLst/>
              <a:rect l="l" t="t" r="r" b="b"/>
              <a:pathLst>
                <a:path w="17414" h="24021" extrusionOk="0">
                  <a:moveTo>
                    <a:pt x="16281" y="0"/>
                  </a:moveTo>
                  <a:lnTo>
                    <a:pt x="1" y="23218"/>
                  </a:lnTo>
                  <a:lnTo>
                    <a:pt x="1133" y="24020"/>
                  </a:lnTo>
                  <a:lnTo>
                    <a:pt x="17414" y="779"/>
                  </a:lnTo>
                  <a:lnTo>
                    <a:pt x="1628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"/>
            <p:cNvSpPr/>
            <p:nvPr/>
          </p:nvSpPr>
          <p:spPr>
            <a:xfrm>
              <a:off x="1198159" y="1516392"/>
              <a:ext cx="461732" cy="636076"/>
            </a:xfrm>
            <a:custGeom>
              <a:avLst/>
              <a:gdLst/>
              <a:ahLst/>
              <a:cxnLst/>
              <a:rect l="l" t="t" r="r" b="b"/>
              <a:pathLst>
                <a:path w="17437" h="24021" extrusionOk="0">
                  <a:moveTo>
                    <a:pt x="16304" y="1"/>
                  </a:moveTo>
                  <a:lnTo>
                    <a:pt x="0" y="23219"/>
                  </a:lnTo>
                  <a:lnTo>
                    <a:pt x="1133" y="24021"/>
                  </a:lnTo>
                  <a:lnTo>
                    <a:pt x="17437" y="803"/>
                  </a:lnTo>
                  <a:lnTo>
                    <a:pt x="16304" y="1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5" name="Google Shape;255;p2"/>
          <p:cNvGrpSpPr/>
          <p:nvPr/>
        </p:nvGrpSpPr>
        <p:grpSpPr>
          <a:xfrm>
            <a:off x="386635" y="-107100"/>
            <a:ext cx="846654" cy="974068"/>
            <a:chOff x="2401585" y="228600"/>
            <a:chExt cx="846654" cy="974068"/>
          </a:xfrm>
        </p:grpSpPr>
        <p:sp>
          <p:nvSpPr>
            <p:cNvPr id="256" name="Google Shape;256;p2"/>
            <p:cNvSpPr/>
            <p:nvPr/>
          </p:nvSpPr>
          <p:spPr>
            <a:xfrm>
              <a:off x="2916442" y="228600"/>
              <a:ext cx="173709" cy="169472"/>
            </a:xfrm>
            <a:custGeom>
              <a:avLst/>
              <a:gdLst/>
              <a:ahLst/>
              <a:cxnLst/>
              <a:rect l="l" t="t" r="r" b="b"/>
              <a:pathLst>
                <a:path w="6560" h="6400" extrusionOk="0">
                  <a:moveTo>
                    <a:pt x="3795" y="1"/>
                  </a:moveTo>
                  <a:cubicBezTo>
                    <a:pt x="3038" y="1"/>
                    <a:pt x="2302" y="275"/>
                    <a:pt x="1723" y="784"/>
                  </a:cubicBezTo>
                  <a:cubicBezTo>
                    <a:pt x="991" y="1468"/>
                    <a:pt x="472" y="2341"/>
                    <a:pt x="236" y="3332"/>
                  </a:cubicBezTo>
                  <a:cubicBezTo>
                    <a:pt x="165" y="3639"/>
                    <a:pt x="95" y="3969"/>
                    <a:pt x="47" y="4300"/>
                  </a:cubicBezTo>
                  <a:lnTo>
                    <a:pt x="0" y="4535"/>
                  </a:lnTo>
                  <a:lnTo>
                    <a:pt x="260" y="4559"/>
                  </a:lnTo>
                  <a:cubicBezTo>
                    <a:pt x="519" y="4583"/>
                    <a:pt x="755" y="4630"/>
                    <a:pt x="991" y="4653"/>
                  </a:cubicBezTo>
                  <a:lnTo>
                    <a:pt x="1204" y="4701"/>
                  </a:lnTo>
                  <a:lnTo>
                    <a:pt x="1510" y="4748"/>
                  </a:lnTo>
                  <a:lnTo>
                    <a:pt x="1557" y="4512"/>
                  </a:lnTo>
                  <a:cubicBezTo>
                    <a:pt x="1605" y="4205"/>
                    <a:pt x="1652" y="3898"/>
                    <a:pt x="1746" y="3615"/>
                  </a:cubicBezTo>
                  <a:cubicBezTo>
                    <a:pt x="1888" y="2978"/>
                    <a:pt x="2218" y="2388"/>
                    <a:pt x="2666" y="1940"/>
                  </a:cubicBezTo>
                  <a:cubicBezTo>
                    <a:pt x="2960" y="1607"/>
                    <a:pt x="3400" y="1421"/>
                    <a:pt x="3838" y="1421"/>
                  </a:cubicBezTo>
                  <a:cubicBezTo>
                    <a:pt x="3928" y="1421"/>
                    <a:pt x="4017" y="1428"/>
                    <a:pt x="4106" y="1444"/>
                  </a:cubicBezTo>
                  <a:cubicBezTo>
                    <a:pt x="4601" y="1704"/>
                    <a:pt x="4908" y="2176"/>
                    <a:pt x="4955" y="2719"/>
                  </a:cubicBezTo>
                  <a:cubicBezTo>
                    <a:pt x="5026" y="3379"/>
                    <a:pt x="4932" y="4016"/>
                    <a:pt x="4648" y="4606"/>
                  </a:cubicBezTo>
                  <a:cubicBezTo>
                    <a:pt x="4530" y="4889"/>
                    <a:pt x="4412" y="5173"/>
                    <a:pt x="4247" y="5432"/>
                  </a:cubicBezTo>
                  <a:lnTo>
                    <a:pt x="4129" y="5644"/>
                  </a:lnTo>
                  <a:lnTo>
                    <a:pt x="4412" y="5786"/>
                  </a:lnTo>
                  <a:lnTo>
                    <a:pt x="4601" y="5904"/>
                  </a:lnTo>
                  <a:cubicBezTo>
                    <a:pt x="4814" y="6022"/>
                    <a:pt x="5026" y="6140"/>
                    <a:pt x="5238" y="6282"/>
                  </a:cubicBezTo>
                  <a:lnTo>
                    <a:pt x="5451" y="6399"/>
                  </a:lnTo>
                  <a:lnTo>
                    <a:pt x="5592" y="6187"/>
                  </a:lnTo>
                  <a:cubicBezTo>
                    <a:pt x="5757" y="5904"/>
                    <a:pt x="5899" y="5621"/>
                    <a:pt x="6017" y="5314"/>
                  </a:cubicBezTo>
                  <a:cubicBezTo>
                    <a:pt x="6442" y="4394"/>
                    <a:pt x="6560" y="3379"/>
                    <a:pt x="6394" y="2388"/>
                  </a:cubicBezTo>
                  <a:cubicBezTo>
                    <a:pt x="6206" y="1374"/>
                    <a:pt x="5545" y="524"/>
                    <a:pt x="4578" y="100"/>
                  </a:cubicBezTo>
                  <a:cubicBezTo>
                    <a:pt x="4318" y="33"/>
                    <a:pt x="4055" y="1"/>
                    <a:pt x="37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"/>
            <p:cNvSpPr/>
            <p:nvPr/>
          </p:nvSpPr>
          <p:spPr>
            <a:xfrm>
              <a:off x="3113244" y="393043"/>
              <a:ext cx="134995" cy="152472"/>
            </a:xfrm>
            <a:custGeom>
              <a:avLst/>
              <a:gdLst/>
              <a:ahLst/>
              <a:cxnLst/>
              <a:rect l="l" t="t" r="r" b="b"/>
              <a:pathLst>
                <a:path w="5098" h="5758" extrusionOk="0">
                  <a:moveTo>
                    <a:pt x="1558" y="1"/>
                  </a:moveTo>
                  <a:cubicBezTo>
                    <a:pt x="874" y="24"/>
                    <a:pt x="284" y="425"/>
                    <a:pt x="1" y="1039"/>
                  </a:cubicBezTo>
                  <a:cubicBezTo>
                    <a:pt x="1605" y="2266"/>
                    <a:pt x="2856" y="3894"/>
                    <a:pt x="3634" y="5758"/>
                  </a:cubicBezTo>
                  <a:cubicBezTo>
                    <a:pt x="4177" y="4814"/>
                    <a:pt x="5097" y="3210"/>
                    <a:pt x="4932" y="2478"/>
                  </a:cubicBezTo>
                  <a:cubicBezTo>
                    <a:pt x="4743" y="1723"/>
                    <a:pt x="4083" y="1157"/>
                    <a:pt x="3422" y="732"/>
                  </a:cubicBezTo>
                  <a:cubicBezTo>
                    <a:pt x="2879" y="307"/>
                    <a:pt x="2242" y="72"/>
                    <a:pt x="15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"/>
            <p:cNvSpPr/>
            <p:nvPr/>
          </p:nvSpPr>
          <p:spPr>
            <a:xfrm>
              <a:off x="2708360" y="270412"/>
              <a:ext cx="156868" cy="102054"/>
            </a:xfrm>
            <a:custGeom>
              <a:avLst/>
              <a:gdLst/>
              <a:ahLst/>
              <a:cxnLst/>
              <a:rect l="l" t="t" r="r" b="b"/>
              <a:pathLst>
                <a:path w="5924" h="3854" extrusionOk="0">
                  <a:moveTo>
                    <a:pt x="2665" y="1"/>
                  </a:moveTo>
                  <a:cubicBezTo>
                    <a:pt x="2062" y="1"/>
                    <a:pt x="1473" y="103"/>
                    <a:pt x="1016" y="455"/>
                  </a:cubicBezTo>
                  <a:cubicBezTo>
                    <a:pt x="402" y="927"/>
                    <a:pt x="166" y="2768"/>
                    <a:pt x="1" y="3853"/>
                  </a:cubicBezTo>
                  <a:cubicBezTo>
                    <a:pt x="1771" y="2862"/>
                    <a:pt x="3753" y="2367"/>
                    <a:pt x="5758" y="2367"/>
                  </a:cubicBezTo>
                  <a:cubicBezTo>
                    <a:pt x="5923" y="1706"/>
                    <a:pt x="5711" y="1022"/>
                    <a:pt x="5192" y="597"/>
                  </a:cubicBezTo>
                  <a:cubicBezTo>
                    <a:pt x="4626" y="243"/>
                    <a:pt x="3965" y="31"/>
                    <a:pt x="3281" y="31"/>
                  </a:cubicBezTo>
                  <a:cubicBezTo>
                    <a:pt x="3077" y="13"/>
                    <a:pt x="2870" y="1"/>
                    <a:pt x="266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"/>
            <p:cNvSpPr/>
            <p:nvPr/>
          </p:nvSpPr>
          <p:spPr>
            <a:xfrm>
              <a:off x="2401585" y="332906"/>
              <a:ext cx="839760" cy="869762"/>
            </a:xfrm>
            <a:custGeom>
              <a:avLst/>
              <a:gdLst/>
              <a:ahLst/>
              <a:cxnLst/>
              <a:rect l="l" t="t" r="r" b="b"/>
              <a:pathLst>
                <a:path w="31713" h="32846" extrusionOk="0">
                  <a:moveTo>
                    <a:pt x="15597" y="4212"/>
                  </a:moveTo>
                  <a:cubicBezTo>
                    <a:pt x="15747" y="4212"/>
                    <a:pt x="15897" y="4218"/>
                    <a:pt x="16045" y="4230"/>
                  </a:cubicBezTo>
                  <a:lnTo>
                    <a:pt x="16258" y="4254"/>
                  </a:lnTo>
                  <a:cubicBezTo>
                    <a:pt x="16423" y="4254"/>
                    <a:pt x="16848" y="4301"/>
                    <a:pt x="17438" y="4372"/>
                  </a:cubicBezTo>
                  <a:cubicBezTo>
                    <a:pt x="20198" y="4844"/>
                    <a:pt x="22841" y="5858"/>
                    <a:pt x="25200" y="7368"/>
                  </a:cubicBezTo>
                  <a:cubicBezTo>
                    <a:pt x="25979" y="7864"/>
                    <a:pt x="26710" y="8524"/>
                    <a:pt x="26899" y="9445"/>
                  </a:cubicBezTo>
                  <a:cubicBezTo>
                    <a:pt x="26994" y="10011"/>
                    <a:pt x="26970" y="10624"/>
                    <a:pt x="26828" y="11191"/>
                  </a:cubicBezTo>
                  <a:cubicBezTo>
                    <a:pt x="26640" y="12253"/>
                    <a:pt x="26357" y="13456"/>
                    <a:pt x="25436" y="13999"/>
                  </a:cubicBezTo>
                  <a:cubicBezTo>
                    <a:pt x="25094" y="14194"/>
                    <a:pt x="24724" y="14272"/>
                    <a:pt x="24342" y="14272"/>
                  </a:cubicBezTo>
                  <a:cubicBezTo>
                    <a:pt x="23618" y="14272"/>
                    <a:pt x="22852" y="13993"/>
                    <a:pt x="22157" y="13715"/>
                  </a:cubicBezTo>
                  <a:lnTo>
                    <a:pt x="14630" y="11120"/>
                  </a:lnTo>
                  <a:cubicBezTo>
                    <a:pt x="14134" y="10978"/>
                    <a:pt x="13639" y="10813"/>
                    <a:pt x="13167" y="10577"/>
                  </a:cubicBezTo>
                  <a:cubicBezTo>
                    <a:pt x="12601" y="10318"/>
                    <a:pt x="12152" y="9869"/>
                    <a:pt x="11893" y="9303"/>
                  </a:cubicBezTo>
                  <a:cubicBezTo>
                    <a:pt x="11492" y="8312"/>
                    <a:pt x="12011" y="7180"/>
                    <a:pt x="12530" y="6236"/>
                  </a:cubicBezTo>
                  <a:cubicBezTo>
                    <a:pt x="12766" y="5693"/>
                    <a:pt x="13120" y="5221"/>
                    <a:pt x="13568" y="4820"/>
                  </a:cubicBezTo>
                  <a:cubicBezTo>
                    <a:pt x="14117" y="4369"/>
                    <a:pt x="14861" y="4212"/>
                    <a:pt x="15597" y="4212"/>
                  </a:cubicBezTo>
                  <a:close/>
                  <a:moveTo>
                    <a:pt x="17782" y="1"/>
                  </a:moveTo>
                  <a:cubicBezTo>
                    <a:pt x="17643" y="1"/>
                    <a:pt x="17504" y="3"/>
                    <a:pt x="17367" y="7"/>
                  </a:cubicBezTo>
                  <a:cubicBezTo>
                    <a:pt x="15338" y="7"/>
                    <a:pt x="13356" y="502"/>
                    <a:pt x="11586" y="1493"/>
                  </a:cubicBezTo>
                  <a:lnTo>
                    <a:pt x="11492" y="1540"/>
                  </a:lnTo>
                  <a:cubicBezTo>
                    <a:pt x="8707" y="3216"/>
                    <a:pt x="6890" y="6212"/>
                    <a:pt x="5451" y="9209"/>
                  </a:cubicBezTo>
                  <a:cubicBezTo>
                    <a:pt x="3422" y="13385"/>
                    <a:pt x="1912" y="17774"/>
                    <a:pt x="449" y="22186"/>
                  </a:cubicBezTo>
                  <a:cubicBezTo>
                    <a:pt x="1" y="23437"/>
                    <a:pt x="638" y="24805"/>
                    <a:pt x="1888" y="25277"/>
                  </a:cubicBezTo>
                  <a:lnTo>
                    <a:pt x="6702" y="26929"/>
                  </a:lnTo>
                  <a:lnTo>
                    <a:pt x="23454" y="32733"/>
                  </a:lnTo>
                  <a:cubicBezTo>
                    <a:pt x="23692" y="32810"/>
                    <a:pt x="23934" y="32846"/>
                    <a:pt x="24173" y="32846"/>
                  </a:cubicBezTo>
                  <a:cubicBezTo>
                    <a:pt x="25191" y="32846"/>
                    <a:pt x="26154" y="32189"/>
                    <a:pt x="26498" y="31176"/>
                  </a:cubicBezTo>
                  <a:cubicBezTo>
                    <a:pt x="28055" y="26811"/>
                    <a:pt x="29589" y="22422"/>
                    <a:pt x="30580" y="17892"/>
                  </a:cubicBezTo>
                  <a:cubicBezTo>
                    <a:pt x="31288" y="14659"/>
                    <a:pt x="31713" y="11167"/>
                    <a:pt x="30557" y="8123"/>
                  </a:cubicBezTo>
                  <a:cubicBezTo>
                    <a:pt x="30533" y="8100"/>
                    <a:pt x="30509" y="8053"/>
                    <a:pt x="30509" y="8029"/>
                  </a:cubicBezTo>
                  <a:cubicBezTo>
                    <a:pt x="29731" y="6165"/>
                    <a:pt x="28480" y="4537"/>
                    <a:pt x="26899" y="3310"/>
                  </a:cubicBezTo>
                  <a:cubicBezTo>
                    <a:pt x="26262" y="2791"/>
                    <a:pt x="25578" y="2319"/>
                    <a:pt x="24894" y="1871"/>
                  </a:cubicBezTo>
                  <a:cubicBezTo>
                    <a:pt x="24658" y="1753"/>
                    <a:pt x="24445" y="1611"/>
                    <a:pt x="24233" y="1493"/>
                  </a:cubicBezTo>
                  <a:cubicBezTo>
                    <a:pt x="24091" y="1399"/>
                    <a:pt x="23926" y="1328"/>
                    <a:pt x="23785" y="1281"/>
                  </a:cubicBezTo>
                  <a:lnTo>
                    <a:pt x="21071" y="337"/>
                  </a:lnTo>
                  <a:cubicBezTo>
                    <a:pt x="20906" y="290"/>
                    <a:pt x="20741" y="243"/>
                    <a:pt x="20576" y="219"/>
                  </a:cubicBezTo>
                  <a:cubicBezTo>
                    <a:pt x="20316" y="172"/>
                    <a:pt x="20057" y="148"/>
                    <a:pt x="19821" y="125"/>
                  </a:cubicBezTo>
                  <a:cubicBezTo>
                    <a:pt x="19137" y="46"/>
                    <a:pt x="18452" y="1"/>
                    <a:pt x="17782" y="1"/>
                  </a:cubicBezTo>
                  <a:close/>
                </a:path>
              </a:pathLst>
            </a:custGeom>
            <a:solidFill>
              <a:srgbClr val="F5F7F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"/>
            <p:cNvSpPr/>
            <p:nvPr/>
          </p:nvSpPr>
          <p:spPr>
            <a:xfrm>
              <a:off x="2593409" y="358539"/>
              <a:ext cx="612959" cy="398286"/>
            </a:xfrm>
            <a:custGeom>
              <a:avLst/>
              <a:gdLst/>
              <a:ahLst/>
              <a:cxnLst/>
              <a:rect l="l" t="t" r="r" b="b"/>
              <a:pathLst>
                <a:path w="23148" h="15041" extrusionOk="0">
                  <a:moveTo>
                    <a:pt x="10665" y="0"/>
                  </a:moveTo>
                  <a:cubicBezTo>
                    <a:pt x="8777" y="0"/>
                    <a:pt x="6906" y="442"/>
                    <a:pt x="5215" y="1327"/>
                  </a:cubicBezTo>
                  <a:cubicBezTo>
                    <a:pt x="3091" y="2436"/>
                    <a:pt x="1534" y="4371"/>
                    <a:pt x="402" y="6424"/>
                  </a:cubicBezTo>
                  <a:cubicBezTo>
                    <a:pt x="260" y="6660"/>
                    <a:pt x="142" y="6919"/>
                    <a:pt x="24" y="7155"/>
                  </a:cubicBezTo>
                  <a:lnTo>
                    <a:pt x="24" y="7179"/>
                  </a:lnTo>
                  <a:cubicBezTo>
                    <a:pt x="0" y="7226"/>
                    <a:pt x="24" y="7273"/>
                    <a:pt x="71" y="7297"/>
                  </a:cubicBezTo>
                  <a:cubicBezTo>
                    <a:pt x="78" y="7304"/>
                    <a:pt x="89" y="7307"/>
                    <a:pt x="102" y="7307"/>
                  </a:cubicBezTo>
                  <a:cubicBezTo>
                    <a:pt x="132" y="7307"/>
                    <a:pt x="172" y="7290"/>
                    <a:pt x="189" y="7273"/>
                  </a:cubicBezTo>
                  <a:cubicBezTo>
                    <a:pt x="1251" y="5268"/>
                    <a:pt x="2643" y="3380"/>
                    <a:pt x="4554" y="2106"/>
                  </a:cubicBezTo>
                  <a:cubicBezTo>
                    <a:pt x="5475" y="1516"/>
                    <a:pt x="6489" y="1091"/>
                    <a:pt x="7551" y="808"/>
                  </a:cubicBezTo>
                  <a:cubicBezTo>
                    <a:pt x="8613" y="525"/>
                    <a:pt x="9698" y="384"/>
                    <a:pt x="10783" y="384"/>
                  </a:cubicBezTo>
                  <a:cubicBezTo>
                    <a:pt x="13119" y="431"/>
                    <a:pt x="15408" y="1115"/>
                    <a:pt x="17390" y="2366"/>
                  </a:cubicBezTo>
                  <a:cubicBezTo>
                    <a:pt x="19325" y="3592"/>
                    <a:pt x="20859" y="5339"/>
                    <a:pt x="21802" y="7439"/>
                  </a:cubicBezTo>
                  <a:cubicBezTo>
                    <a:pt x="22723" y="9515"/>
                    <a:pt x="22793" y="11898"/>
                    <a:pt x="22487" y="14140"/>
                  </a:cubicBezTo>
                  <a:cubicBezTo>
                    <a:pt x="22440" y="14399"/>
                    <a:pt x="22416" y="14682"/>
                    <a:pt x="22369" y="14942"/>
                  </a:cubicBezTo>
                  <a:cubicBezTo>
                    <a:pt x="22354" y="15000"/>
                    <a:pt x="22412" y="15040"/>
                    <a:pt x="22463" y="15040"/>
                  </a:cubicBezTo>
                  <a:cubicBezTo>
                    <a:pt x="22495" y="15040"/>
                    <a:pt x="22525" y="15025"/>
                    <a:pt x="22534" y="14989"/>
                  </a:cubicBezTo>
                  <a:lnTo>
                    <a:pt x="22557" y="14965"/>
                  </a:lnTo>
                  <a:cubicBezTo>
                    <a:pt x="23053" y="12653"/>
                    <a:pt x="23147" y="10199"/>
                    <a:pt x="22392" y="7934"/>
                  </a:cubicBezTo>
                  <a:cubicBezTo>
                    <a:pt x="21614" y="5810"/>
                    <a:pt x="20245" y="3946"/>
                    <a:pt x="18428" y="2601"/>
                  </a:cubicBezTo>
                  <a:cubicBezTo>
                    <a:pt x="16493" y="1139"/>
                    <a:pt x="14205" y="266"/>
                    <a:pt x="11798" y="53"/>
                  </a:cubicBezTo>
                  <a:cubicBezTo>
                    <a:pt x="11421" y="18"/>
                    <a:pt x="11042" y="0"/>
                    <a:pt x="10665" y="0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"/>
            <p:cNvSpPr/>
            <p:nvPr/>
          </p:nvSpPr>
          <p:spPr>
            <a:xfrm>
              <a:off x="3152620" y="757069"/>
              <a:ext cx="41891" cy="60427"/>
            </a:xfrm>
            <a:custGeom>
              <a:avLst/>
              <a:gdLst/>
              <a:ahLst/>
              <a:cxnLst/>
              <a:rect l="l" t="t" r="r" b="b"/>
              <a:pathLst>
                <a:path w="1582" h="2282" extrusionOk="0">
                  <a:moveTo>
                    <a:pt x="1089" y="425"/>
                  </a:moveTo>
                  <a:cubicBezTo>
                    <a:pt x="1095" y="425"/>
                    <a:pt x="1102" y="428"/>
                    <a:pt x="1109" y="435"/>
                  </a:cubicBezTo>
                  <a:lnTo>
                    <a:pt x="1322" y="505"/>
                  </a:lnTo>
                  <a:cubicBezTo>
                    <a:pt x="1345" y="505"/>
                    <a:pt x="1369" y="529"/>
                    <a:pt x="1369" y="552"/>
                  </a:cubicBezTo>
                  <a:lnTo>
                    <a:pt x="1274" y="788"/>
                  </a:lnTo>
                  <a:cubicBezTo>
                    <a:pt x="1274" y="812"/>
                    <a:pt x="1251" y="812"/>
                    <a:pt x="1227" y="812"/>
                  </a:cubicBezTo>
                  <a:lnTo>
                    <a:pt x="1015" y="741"/>
                  </a:lnTo>
                  <a:cubicBezTo>
                    <a:pt x="991" y="718"/>
                    <a:pt x="968" y="694"/>
                    <a:pt x="968" y="670"/>
                  </a:cubicBezTo>
                  <a:lnTo>
                    <a:pt x="1062" y="458"/>
                  </a:lnTo>
                  <a:cubicBezTo>
                    <a:pt x="1062" y="441"/>
                    <a:pt x="1074" y="425"/>
                    <a:pt x="1089" y="425"/>
                  </a:cubicBezTo>
                  <a:close/>
                  <a:moveTo>
                    <a:pt x="1163" y="0"/>
                  </a:moveTo>
                  <a:cubicBezTo>
                    <a:pt x="1131" y="0"/>
                    <a:pt x="1102" y="17"/>
                    <a:pt x="1086" y="33"/>
                  </a:cubicBezTo>
                  <a:lnTo>
                    <a:pt x="24" y="1756"/>
                  </a:lnTo>
                  <a:cubicBezTo>
                    <a:pt x="0" y="1803"/>
                    <a:pt x="24" y="1874"/>
                    <a:pt x="71" y="1874"/>
                  </a:cubicBezTo>
                  <a:lnTo>
                    <a:pt x="637" y="2086"/>
                  </a:lnTo>
                  <a:lnTo>
                    <a:pt x="661" y="2086"/>
                  </a:lnTo>
                  <a:lnTo>
                    <a:pt x="1227" y="2275"/>
                  </a:lnTo>
                  <a:cubicBezTo>
                    <a:pt x="1240" y="2279"/>
                    <a:pt x="1252" y="2281"/>
                    <a:pt x="1264" y="2281"/>
                  </a:cubicBezTo>
                  <a:cubicBezTo>
                    <a:pt x="1314" y="2281"/>
                    <a:pt x="1349" y="2243"/>
                    <a:pt x="1369" y="2204"/>
                  </a:cubicBezTo>
                  <a:lnTo>
                    <a:pt x="1581" y="199"/>
                  </a:lnTo>
                  <a:cubicBezTo>
                    <a:pt x="1581" y="151"/>
                    <a:pt x="1557" y="128"/>
                    <a:pt x="1510" y="104"/>
                  </a:cubicBezTo>
                  <a:lnTo>
                    <a:pt x="1204" y="10"/>
                  </a:lnTo>
                  <a:cubicBezTo>
                    <a:pt x="1190" y="3"/>
                    <a:pt x="1176" y="0"/>
                    <a:pt x="1163" y="0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"/>
            <p:cNvSpPr/>
            <p:nvPr/>
          </p:nvSpPr>
          <p:spPr>
            <a:xfrm>
              <a:off x="2706941" y="444362"/>
              <a:ext cx="266812" cy="159886"/>
            </a:xfrm>
            <a:custGeom>
              <a:avLst/>
              <a:gdLst/>
              <a:ahLst/>
              <a:cxnLst/>
              <a:rect l="l" t="t" r="r" b="b"/>
              <a:pathLst>
                <a:path w="10076" h="6038" extrusionOk="0">
                  <a:moveTo>
                    <a:pt x="4004" y="0"/>
                  </a:moveTo>
                  <a:cubicBezTo>
                    <a:pt x="3294" y="0"/>
                    <a:pt x="2592" y="162"/>
                    <a:pt x="2053" y="611"/>
                  </a:cubicBezTo>
                  <a:cubicBezTo>
                    <a:pt x="1629" y="1012"/>
                    <a:pt x="1275" y="1484"/>
                    <a:pt x="1039" y="2027"/>
                  </a:cubicBezTo>
                  <a:cubicBezTo>
                    <a:pt x="520" y="2971"/>
                    <a:pt x="1" y="4103"/>
                    <a:pt x="402" y="5094"/>
                  </a:cubicBezTo>
                  <a:cubicBezTo>
                    <a:pt x="543" y="5472"/>
                    <a:pt x="803" y="5802"/>
                    <a:pt x="1133" y="6038"/>
                  </a:cubicBezTo>
                  <a:cubicBezTo>
                    <a:pt x="1747" y="4551"/>
                    <a:pt x="2572" y="3183"/>
                    <a:pt x="3870" y="2286"/>
                  </a:cubicBezTo>
                  <a:cubicBezTo>
                    <a:pt x="5129" y="1458"/>
                    <a:pt x="6621" y="1211"/>
                    <a:pt x="8141" y="1211"/>
                  </a:cubicBezTo>
                  <a:cubicBezTo>
                    <a:pt x="8786" y="1211"/>
                    <a:pt x="9436" y="1256"/>
                    <a:pt x="10076" y="1319"/>
                  </a:cubicBezTo>
                  <a:cubicBezTo>
                    <a:pt x="6961" y="92"/>
                    <a:pt x="4672" y="45"/>
                    <a:pt x="4672" y="45"/>
                  </a:cubicBezTo>
                  <a:cubicBezTo>
                    <a:pt x="4452" y="16"/>
                    <a:pt x="4228" y="0"/>
                    <a:pt x="4004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"/>
            <p:cNvSpPr/>
            <p:nvPr/>
          </p:nvSpPr>
          <p:spPr>
            <a:xfrm>
              <a:off x="2736482" y="476033"/>
              <a:ext cx="379909" cy="234904"/>
            </a:xfrm>
            <a:custGeom>
              <a:avLst/>
              <a:gdLst/>
              <a:ahLst/>
              <a:cxnLst/>
              <a:rect l="l" t="t" r="r" b="b"/>
              <a:pathLst>
                <a:path w="14347" h="8871" extrusionOk="0">
                  <a:moveTo>
                    <a:pt x="6935" y="0"/>
                  </a:moveTo>
                  <a:cubicBezTo>
                    <a:pt x="5429" y="0"/>
                    <a:pt x="3964" y="256"/>
                    <a:pt x="2738" y="1090"/>
                  </a:cubicBezTo>
                  <a:cubicBezTo>
                    <a:pt x="1416" y="1963"/>
                    <a:pt x="614" y="3332"/>
                    <a:pt x="1" y="4842"/>
                  </a:cubicBezTo>
                  <a:cubicBezTo>
                    <a:pt x="614" y="5243"/>
                    <a:pt x="1298" y="5550"/>
                    <a:pt x="2006" y="5715"/>
                  </a:cubicBezTo>
                  <a:lnTo>
                    <a:pt x="9510" y="8310"/>
                  </a:lnTo>
                  <a:lnTo>
                    <a:pt x="9675" y="8381"/>
                  </a:lnTo>
                  <a:cubicBezTo>
                    <a:pt x="10318" y="8635"/>
                    <a:pt x="11018" y="8871"/>
                    <a:pt x="11685" y="8871"/>
                  </a:cubicBezTo>
                  <a:cubicBezTo>
                    <a:pt x="12070" y="8871"/>
                    <a:pt x="12444" y="8792"/>
                    <a:pt x="12789" y="8594"/>
                  </a:cubicBezTo>
                  <a:cubicBezTo>
                    <a:pt x="13710" y="8027"/>
                    <a:pt x="13993" y="6848"/>
                    <a:pt x="14181" y="5786"/>
                  </a:cubicBezTo>
                  <a:cubicBezTo>
                    <a:pt x="14323" y="5196"/>
                    <a:pt x="14347" y="4606"/>
                    <a:pt x="14252" y="4040"/>
                  </a:cubicBezTo>
                  <a:cubicBezTo>
                    <a:pt x="14063" y="3143"/>
                    <a:pt x="13332" y="2459"/>
                    <a:pt x="12553" y="1963"/>
                  </a:cubicBezTo>
                  <a:cubicBezTo>
                    <a:pt x="11421" y="1232"/>
                    <a:pt x="10241" y="618"/>
                    <a:pt x="8991" y="123"/>
                  </a:cubicBezTo>
                  <a:lnTo>
                    <a:pt x="8943" y="123"/>
                  </a:lnTo>
                  <a:cubicBezTo>
                    <a:pt x="8277" y="50"/>
                    <a:pt x="7602" y="0"/>
                    <a:pt x="6935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"/>
            <p:cNvSpPr/>
            <p:nvPr/>
          </p:nvSpPr>
          <p:spPr>
            <a:xfrm>
              <a:off x="2569656" y="713403"/>
              <a:ext cx="498009" cy="386952"/>
            </a:xfrm>
            <a:custGeom>
              <a:avLst/>
              <a:gdLst/>
              <a:ahLst/>
              <a:cxnLst/>
              <a:rect l="l" t="t" r="r" b="b"/>
              <a:pathLst>
                <a:path w="18807" h="14613" extrusionOk="0">
                  <a:moveTo>
                    <a:pt x="9724" y="0"/>
                  </a:moveTo>
                  <a:cubicBezTo>
                    <a:pt x="8091" y="0"/>
                    <a:pt x="6494" y="494"/>
                    <a:pt x="5145" y="1423"/>
                  </a:cubicBezTo>
                  <a:cubicBezTo>
                    <a:pt x="3021" y="2862"/>
                    <a:pt x="1558" y="5104"/>
                    <a:pt x="661" y="7463"/>
                  </a:cubicBezTo>
                  <a:cubicBezTo>
                    <a:pt x="378" y="8171"/>
                    <a:pt x="166" y="8903"/>
                    <a:pt x="1" y="9634"/>
                  </a:cubicBezTo>
                  <a:cubicBezTo>
                    <a:pt x="260" y="9799"/>
                    <a:pt x="520" y="9941"/>
                    <a:pt x="827" y="10035"/>
                  </a:cubicBezTo>
                  <a:lnTo>
                    <a:pt x="11232" y="13645"/>
                  </a:lnTo>
                  <a:lnTo>
                    <a:pt x="13474" y="14424"/>
                  </a:lnTo>
                  <a:cubicBezTo>
                    <a:pt x="13851" y="14542"/>
                    <a:pt x="14252" y="14613"/>
                    <a:pt x="14653" y="14613"/>
                  </a:cubicBezTo>
                  <a:cubicBezTo>
                    <a:pt x="15951" y="14565"/>
                    <a:pt x="17107" y="13763"/>
                    <a:pt x="17556" y="12536"/>
                  </a:cubicBezTo>
                  <a:lnTo>
                    <a:pt x="17556" y="12489"/>
                  </a:lnTo>
                  <a:cubicBezTo>
                    <a:pt x="18193" y="10719"/>
                    <a:pt x="18594" y="8855"/>
                    <a:pt x="18712" y="6968"/>
                  </a:cubicBezTo>
                  <a:cubicBezTo>
                    <a:pt x="18806" y="6024"/>
                    <a:pt x="18688" y="5080"/>
                    <a:pt x="18381" y="4183"/>
                  </a:cubicBezTo>
                  <a:cubicBezTo>
                    <a:pt x="18028" y="3381"/>
                    <a:pt x="17367" y="2744"/>
                    <a:pt x="16565" y="2414"/>
                  </a:cubicBezTo>
                  <a:cubicBezTo>
                    <a:pt x="16116" y="2225"/>
                    <a:pt x="15692" y="2060"/>
                    <a:pt x="15267" y="1895"/>
                  </a:cubicBezTo>
                  <a:cubicBezTo>
                    <a:pt x="13379" y="1140"/>
                    <a:pt x="11562" y="503"/>
                    <a:pt x="10052" y="7"/>
                  </a:cubicBezTo>
                  <a:cubicBezTo>
                    <a:pt x="9943" y="3"/>
                    <a:pt x="9833" y="0"/>
                    <a:pt x="9724" y="0"/>
                  </a:cubicBezTo>
                  <a:close/>
                </a:path>
              </a:pathLst>
            </a:custGeom>
            <a:solidFill>
              <a:srgbClr val="E04B5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"/>
            <p:cNvSpPr/>
            <p:nvPr/>
          </p:nvSpPr>
          <p:spPr>
            <a:xfrm>
              <a:off x="2528404" y="675911"/>
              <a:ext cx="309313" cy="293849"/>
            </a:xfrm>
            <a:custGeom>
              <a:avLst/>
              <a:gdLst/>
              <a:ahLst/>
              <a:cxnLst/>
              <a:rect l="l" t="t" r="r" b="b"/>
              <a:pathLst>
                <a:path w="11681" h="11097" extrusionOk="0">
                  <a:moveTo>
                    <a:pt x="6478" y="1"/>
                  </a:moveTo>
                  <a:cubicBezTo>
                    <a:pt x="5934" y="1"/>
                    <a:pt x="5394" y="152"/>
                    <a:pt x="4909" y="431"/>
                  </a:cubicBezTo>
                  <a:cubicBezTo>
                    <a:pt x="4130" y="950"/>
                    <a:pt x="3446" y="1635"/>
                    <a:pt x="2950" y="2437"/>
                  </a:cubicBezTo>
                  <a:cubicBezTo>
                    <a:pt x="1888" y="3994"/>
                    <a:pt x="1039" y="5669"/>
                    <a:pt x="425" y="7463"/>
                  </a:cubicBezTo>
                  <a:lnTo>
                    <a:pt x="402" y="7510"/>
                  </a:lnTo>
                  <a:cubicBezTo>
                    <a:pt x="1" y="8737"/>
                    <a:pt x="402" y="10105"/>
                    <a:pt x="1393" y="10931"/>
                  </a:cubicBezTo>
                  <a:cubicBezTo>
                    <a:pt x="1464" y="10978"/>
                    <a:pt x="1534" y="11049"/>
                    <a:pt x="1629" y="11096"/>
                  </a:cubicBezTo>
                  <a:cubicBezTo>
                    <a:pt x="1794" y="10365"/>
                    <a:pt x="2006" y="9634"/>
                    <a:pt x="2289" y="8949"/>
                  </a:cubicBezTo>
                  <a:cubicBezTo>
                    <a:pt x="3186" y="6566"/>
                    <a:pt x="4649" y="4325"/>
                    <a:pt x="6773" y="2885"/>
                  </a:cubicBezTo>
                  <a:cubicBezTo>
                    <a:pt x="8125" y="1976"/>
                    <a:pt x="9727" y="1463"/>
                    <a:pt x="11364" y="1463"/>
                  </a:cubicBezTo>
                  <a:cubicBezTo>
                    <a:pt x="11469" y="1463"/>
                    <a:pt x="11575" y="1465"/>
                    <a:pt x="11680" y="1470"/>
                  </a:cubicBezTo>
                  <a:cubicBezTo>
                    <a:pt x="9179" y="644"/>
                    <a:pt x="7457" y="172"/>
                    <a:pt x="7457" y="172"/>
                  </a:cubicBezTo>
                  <a:cubicBezTo>
                    <a:pt x="7137" y="56"/>
                    <a:pt x="6806" y="1"/>
                    <a:pt x="6478" y="1"/>
                  </a:cubicBez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6" name="Google Shape;266;p2"/>
          <p:cNvSpPr txBox="1">
            <a:spLocks noGrp="1"/>
          </p:cNvSpPr>
          <p:nvPr>
            <p:ph type="ctrTitle"/>
          </p:nvPr>
        </p:nvSpPr>
        <p:spPr>
          <a:xfrm>
            <a:off x="2042250" y="1363844"/>
            <a:ext cx="5059500" cy="1843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5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267" name="Google Shape;267;p2"/>
          <p:cNvSpPr txBox="1">
            <a:spLocks noGrp="1"/>
          </p:cNvSpPr>
          <p:nvPr>
            <p:ph type="subTitle" idx="1"/>
          </p:nvPr>
        </p:nvSpPr>
        <p:spPr>
          <a:xfrm>
            <a:off x="1513200" y="3244456"/>
            <a:ext cx="6117600" cy="5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grpSp>
        <p:nvGrpSpPr>
          <p:cNvPr id="268" name="Google Shape;268;p2"/>
          <p:cNvGrpSpPr/>
          <p:nvPr/>
        </p:nvGrpSpPr>
        <p:grpSpPr>
          <a:xfrm>
            <a:off x="848981" y="3091234"/>
            <a:ext cx="717966" cy="1279218"/>
            <a:chOff x="848981" y="3091234"/>
            <a:chExt cx="717966" cy="1279218"/>
          </a:xfrm>
        </p:grpSpPr>
        <p:grpSp>
          <p:nvGrpSpPr>
            <p:cNvPr id="269" name="Google Shape;269;p2"/>
            <p:cNvGrpSpPr/>
            <p:nvPr/>
          </p:nvGrpSpPr>
          <p:grpSpPr>
            <a:xfrm>
              <a:off x="848981" y="3794879"/>
              <a:ext cx="717966" cy="575573"/>
              <a:chOff x="2905824" y="3732667"/>
              <a:chExt cx="538609" cy="431788"/>
            </a:xfrm>
          </p:grpSpPr>
          <p:sp>
            <p:nvSpPr>
              <p:cNvPr id="270" name="Google Shape;270;p2"/>
              <p:cNvSpPr/>
              <p:nvPr/>
            </p:nvSpPr>
            <p:spPr>
              <a:xfrm>
                <a:off x="2905824" y="3732667"/>
                <a:ext cx="46261" cy="46896"/>
              </a:xfrm>
              <a:custGeom>
                <a:avLst/>
                <a:gdLst/>
                <a:ahLst/>
                <a:cxnLst/>
                <a:rect l="l" t="t" r="r" b="b"/>
                <a:pathLst>
                  <a:path w="1747" h="1771" extrusionOk="0">
                    <a:moveTo>
                      <a:pt x="873" y="1"/>
                    </a:moveTo>
                    <a:cubicBezTo>
                      <a:pt x="378" y="1"/>
                      <a:pt x="0" y="402"/>
                      <a:pt x="0" y="874"/>
                    </a:cubicBezTo>
                    <a:cubicBezTo>
                      <a:pt x="0" y="1369"/>
                      <a:pt x="378" y="1770"/>
                      <a:pt x="873" y="1770"/>
                    </a:cubicBezTo>
                    <a:cubicBezTo>
                      <a:pt x="1369" y="1770"/>
                      <a:pt x="1746" y="1369"/>
                      <a:pt x="1746" y="874"/>
                    </a:cubicBezTo>
                    <a:cubicBezTo>
                      <a:pt x="1746" y="402"/>
                      <a:pt x="1369" y="1"/>
                      <a:pt x="873" y="1"/>
                    </a:cubicBezTo>
                    <a:close/>
                  </a:path>
                </a:pathLst>
              </a:custGeom>
              <a:solidFill>
                <a:srgbClr val="C5E8E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" name="Google Shape;271;p2"/>
              <p:cNvSpPr/>
              <p:nvPr/>
            </p:nvSpPr>
            <p:spPr>
              <a:xfrm>
                <a:off x="3369415" y="4089437"/>
                <a:ext cx="75018" cy="75018"/>
              </a:xfrm>
              <a:custGeom>
                <a:avLst/>
                <a:gdLst/>
                <a:ahLst/>
                <a:cxnLst/>
                <a:rect l="l" t="t" r="r" b="b"/>
                <a:pathLst>
                  <a:path w="2833" h="2833" extrusionOk="0">
                    <a:moveTo>
                      <a:pt x="1416" y="1"/>
                    </a:moveTo>
                    <a:cubicBezTo>
                      <a:pt x="638" y="1"/>
                      <a:pt x="1" y="638"/>
                      <a:pt x="1" y="1416"/>
                    </a:cubicBezTo>
                    <a:cubicBezTo>
                      <a:pt x="1" y="2195"/>
                      <a:pt x="638" y="2832"/>
                      <a:pt x="1416" y="2832"/>
                    </a:cubicBezTo>
                    <a:cubicBezTo>
                      <a:pt x="2195" y="2832"/>
                      <a:pt x="2832" y="2195"/>
                      <a:pt x="2832" y="1416"/>
                    </a:cubicBezTo>
                    <a:cubicBezTo>
                      <a:pt x="2832" y="638"/>
                      <a:pt x="2195" y="1"/>
                      <a:pt x="1416" y="1"/>
                    </a:cubicBezTo>
                    <a:close/>
                  </a:path>
                </a:pathLst>
              </a:custGeom>
              <a:solidFill>
                <a:srgbClr val="C5E8E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72" name="Google Shape;272;p2"/>
            <p:cNvSpPr/>
            <p:nvPr/>
          </p:nvSpPr>
          <p:spPr>
            <a:xfrm>
              <a:off x="1120014" y="3091234"/>
              <a:ext cx="90783" cy="92030"/>
            </a:xfrm>
            <a:custGeom>
              <a:avLst/>
              <a:gdLst/>
              <a:ahLst/>
              <a:cxnLst/>
              <a:rect l="l" t="t" r="r" b="b"/>
              <a:pathLst>
                <a:path w="1747" h="1771" extrusionOk="0">
                  <a:moveTo>
                    <a:pt x="873" y="1"/>
                  </a:moveTo>
                  <a:cubicBezTo>
                    <a:pt x="378" y="1"/>
                    <a:pt x="0" y="402"/>
                    <a:pt x="0" y="874"/>
                  </a:cubicBezTo>
                  <a:cubicBezTo>
                    <a:pt x="0" y="1369"/>
                    <a:pt x="378" y="1770"/>
                    <a:pt x="873" y="1770"/>
                  </a:cubicBezTo>
                  <a:cubicBezTo>
                    <a:pt x="1369" y="1770"/>
                    <a:pt x="1746" y="1369"/>
                    <a:pt x="1746" y="874"/>
                  </a:cubicBezTo>
                  <a:cubicBezTo>
                    <a:pt x="1746" y="402"/>
                    <a:pt x="1369" y="1"/>
                    <a:pt x="873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3" name="Google Shape;273;p2"/>
          <p:cNvGrpSpPr/>
          <p:nvPr/>
        </p:nvGrpSpPr>
        <p:grpSpPr>
          <a:xfrm>
            <a:off x="7287565" y="2539546"/>
            <a:ext cx="1051591" cy="1046180"/>
            <a:chOff x="7287565" y="2539546"/>
            <a:chExt cx="1051591" cy="1046180"/>
          </a:xfrm>
        </p:grpSpPr>
        <p:sp>
          <p:nvSpPr>
            <p:cNvPr id="274" name="Google Shape;274;p2"/>
            <p:cNvSpPr/>
            <p:nvPr/>
          </p:nvSpPr>
          <p:spPr>
            <a:xfrm>
              <a:off x="8290285" y="2539546"/>
              <a:ext cx="48871" cy="48911"/>
            </a:xfrm>
            <a:custGeom>
              <a:avLst/>
              <a:gdLst/>
              <a:ahLst/>
              <a:cxnLst/>
              <a:rect l="l" t="t" r="r" b="b"/>
              <a:pathLst>
                <a:path w="1251" h="1252" extrusionOk="0">
                  <a:moveTo>
                    <a:pt x="637" y="1"/>
                  </a:moveTo>
                  <a:cubicBezTo>
                    <a:pt x="283" y="1"/>
                    <a:pt x="0" y="284"/>
                    <a:pt x="0" y="614"/>
                  </a:cubicBezTo>
                  <a:cubicBezTo>
                    <a:pt x="0" y="968"/>
                    <a:pt x="283" y="1251"/>
                    <a:pt x="637" y="1251"/>
                  </a:cubicBezTo>
                  <a:cubicBezTo>
                    <a:pt x="968" y="1251"/>
                    <a:pt x="1251" y="968"/>
                    <a:pt x="1251" y="614"/>
                  </a:cubicBezTo>
                  <a:cubicBezTo>
                    <a:pt x="1251" y="284"/>
                    <a:pt x="968" y="1"/>
                    <a:pt x="637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"/>
            <p:cNvSpPr/>
            <p:nvPr/>
          </p:nvSpPr>
          <p:spPr>
            <a:xfrm>
              <a:off x="7287565" y="3438509"/>
              <a:ext cx="147217" cy="147217"/>
            </a:xfrm>
            <a:custGeom>
              <a:avLst/>
              <a:gdLst/>
              <a:ahLst/>
              <a:cxnLst/>
              <a:rect l="l" t="t" r="r" b="b"/>
              <a:pathLst>
                <a:path w="2833" h="2833" extrusionOk="0">
                  <a:moveTo>
                    <a:pt x="1416" y="1"/>
                  </a:moveTo>
                  <a:cubicBezTo>
                    <a:pt x="638" y="1"/>
                    <a:pt x="1" y="638"/>
                    <a:pt x="1" y="1416"/>
                  </a:cubicBezTo>
                  <a:cubicBezTo>
                    <a:pt x="1" y="2195"/>
                    <a:pt x="638" y="2832"/>
                    <a:pt x="1416" y="2832"/>
                  </a:cubicBezTo>
                  <a:cubicBezTo>
                    <a:pt x="2195" y="2832"/>
                    <a:pt x="2832" y="2195"/>
                    <a:pt x="2832" y="1416"/>
                  </a:cubicBezTo>
                  <a:cubicBezTo>
                    <a:pt x="2832" y="638"/>
                    <a:pt x="2195" y="1"/>
                    <a:pt x="1416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3713604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5" name="Google Shape;315;p4"/>
          <p:cNvGrpSpPr/>
          <p:nvPr/>
        </p:nvGrpSpPr>
        <p:grpSpPr>
          <a:xfrm>
            <a:off x="-438149" y="-1036800"/>
            <a:ext cx="9753730" cy="7085298"/>
            <a:chOff x="-438149" y="-1036800"/>
            <a:chExt cx="9753730" cy="7085298"/>
          </a:xfrm>
        </p:grpSpPr>
        <p:sp>
          <p:nvSpPr>
            <p:cNvPr id="316" name="Google Shape;316;p4"/>
            <p:cNvSpPr/>
            <p:nvPr/>
          </p:nvSpPr>
          <p:spPr>
            <a:xfrm>
              <a:off x="96393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4"/>
            <p:cNvSpPr/>
            <p:nvPr/>
          </p:nvSpPr>
          <p:spPr>
            <a:xfrm>
              <a:off x="30010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4"/>
            <p:cNvSpPr/>
            <p:nvPr/>
          </p:nvSpPr>
          <p:spPr>
            <a:xfrm>
              <a:off x="162861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4"/>
            <p:cNvSpPr/>
            <p:nvPr/>
          </p:nvSpPr>
          <p:spPr>
            <a:xfrm>
              <a:off x="2292411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"/>
            <p:cNvSpPr/>
            <p:nvPr/>
          </p:nvSpPr>
          <p:spPr>
            <a:xfrm>
              <a:off x="295712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"/>
            <p:cNvSpPr/>
            <p:nvPr/>
          </p:nvSpPr>
          <p:spPr>
            <a:xfrm>
              <a:off x="362091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4"/>
            <p:cNvSpPr/>
            <p:nvPr/>
          </p:nvSpPr>
          <p:spPr>
            <a:xfrm>
              <a:off x="428559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4"/>
            <p:cNvSpPr/>
            <p:nvPr/>
          </p:nvSpPr>
          <p:spPr>
            <a:xfrm>
              <a:off x="494942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4"/>
            <p:cNvSpPr/>
            <p:nvPr/>
          </p:nvSpPr>
          <p:spPr>
            <a:xfrm>
              <a:off x="561410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4"/>
            <p:cNvSpPr/>
            <p:nvPr/>
          </p:nvSpPr>
          <p:spPr>
            <a:xfrm>
              <a:off x="6278780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4"/>
            <p:cNvSpPr/>
            <p:nvPr/>
          </p:nvSpPr>
          <p:spPr>
            <a:xfrm>
              <a:off x="6942612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4"/>
            <p:cNvSpPr/>
            <p:nvPr/>
          </p:nvSpPr>
          <p:spPr>
            <a:xfrm>
              <a:off x="760728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4"/>
            <p:cNvSpPr/>
            <p:nvPr/>
          </p:nvSpPr>
          <p:spPr>
            <a:xfrm>
              <a:off x="827108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4"/>
            <p:cNvSpPr/>
            <p:nvPr/>
          </p:nvSpPr>
          <p:spPr>
            <a:xfrm>
              <a:off x="893579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4"/>
            <p:cNvSpPr/>
            <p:nvPr/>
          </p:nvSpPr>
          <p:spPr>
            <a:xfrm>
              <a:off x="-438149" y="2241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4"/>
            <p:cNvSpPr/>
            <p:nvPr/>
          </p:nvSpPr>
          <p:spPr>
            <a:xfrm>
              <a:off x="-438149" y="-4396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4"/>
            <p:cNvSpPr/>
            <p:nvPr/>
          </p:nvSpPr>
          <p:spPr>
            <a:xfrm>
              <a:off x="-438149" y="8888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4"/>
            <p:cNvSpPr/>
            <p:nvPr/>
          </p:nvSpPr>
          <p:spPr>
            <a:xfrm>
              <a:off x="-438149" y="15535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4"/>
            <p:cNvSpPr/>
            <p:nvPr/>
          </p:nvSpPr>
          <p:spPr>
            <a:xfrm>
              <a:off x="-438149" y="22173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4"/>
            <p:cNvSpPr/>
            <p:nvPr/>
          </p:nvSpPr>
          <p:spPr>
            <a:xfrm>
              <a:off x="-438149" y="28820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4"/>
            <p:cNvSpPr/>
            <p:nvPr/>
          </p:nvSpPr>
          <p:spPr>
            <a:xfrm>
              <a:off x="-438149" y="35458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4"/>
            <p:cNvSpPr/>
            <p:nvPr/>
          </p:nvSpPr>
          <p:spPr>
            <a:xfrm>
              <a:off x="-438149" y="42105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4"/>
            <p:cNvSpPr/>
            <p:nvPr/>
          </p:nvSpPr>
          <p:spPr>
            <a:xfrm>
              <a:off x="-438149" y="48752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4"/>
            <p:cNvSpPr/>
            <p:nvPr/>
          </p:nvSpPr>
          <p:spPr>
            <a:xfrm>
              <a:off x="-438149" y="55390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0" name="Google Shape;340;p4"/>
          <p:cNvSpPr/>
          <p:nvPr/>
        </p:nvSpPr>
        <p:spPr>
          <a:xfrm>
            <a:off x="692533" y="283450"/>
            <a:ext cx="7758933" cy="4469475"/>
          </a:xfrm>
          <a:custGeom>
            <a:avLst/>
            <a:gdLst/>
            <a:ahLst/>
            <a:cxnLst/>
            <a:rect l="l" t="t" r="r" b="b"/>
            <a:pathLst>
              <a:path w="215496" h="136901" extrusionOk="0">
                <a:moveTo>
                  <a:pt x="66775" y="1"/>
                </a:moveTo>
                <a:cubicBezTo>
                  <a:pt x="66987" y="779"/>
                  <a:pt x="66940" y="1582"/>
                  <a:pt x="66657" y="2313"/>
                </a:cubicBezTo>
                <a:cubicBezTo>
                  <a:pt x="66091" y="3776"/>
                  <a:pt x="64699" y="4767"/>
                  <a:pt x="63141" y="4814"/>
                </a:cubicBezTo>
                <a:cubicBezTo>
                  <a:pt x="63104" y="4815"/>
                  <a:pt x="63067" y="4816"/>
                  <a:pt x="63031" y="4816"/>
                </a:cubicBezTo>
                <a:cubicBezTo>
                  <a:pt x="60538" y="4816"/>
                  <a:pt x="58691" y="2466"/>
                  <a:pt x="59342" y="24"/>
                </a:cubicBezTo>
                <a:lnTo>
                  <a:pt x="55591" y="24"/>
                </a:lnTo>
                <a:cubicBezTo>
                  <a:pt x="55803" y="779"/>
                  <a:pt x="55756" y="1582"/>
                  <a:pt x="55473" y="2313"/>
                </a:cubicBezTo>
                <a:cubicBezTo>
                  <a:pt x="54907" y="3776"/>
                  <a:pt x="53538" y="4767"/>
                  <a:pt x="51957" y="4838"/>
                </a:cubicBezTo>
                <a:cubicBezTo>
                  <a:pt x="51920" y="4839"/>
                  <a:pt x="51884" y="4839"/>
                  <a:pt x="51848" y="4839"/>
                </a:cubicBezTo>
                <a:cubicBezTo>
                  <a:pt x="49354" y="4839"/>
                  <a:pt x="47507" y="2466"/>
                  <a:pt x="48158" y="24"/>
                </a:cubicBezTo>
                <a:lnTo>
                  <a:pt x="44430" y="24"/>
                </a:lnTo>
                <a:cubicBezTo>
                  <a:pt x="44643" y="779"/>
                  <a:pt x="44595" y="1582"/>
                  <a:pt x="44289" y="2313"/>
                </a:cubicBezTo>
                <a:cubicBezTo>
                  <a:pt x="43746" y="3776"/>
                  <a:pt x="42354" y="4767"/>
                  <a:pt x="40797" y="4838"/>
                </a:cubicBezTo>
                <a:cubicBezTo>
                  <a:pt x="40760" y="4839"/>
                  <a:pt x="40723" y="4839"/>
                  <a:pt x="40686" y="4839"/>
                </a:cubicBezTo>
                <a:cubicBezTo>
                  <a:pt x="38171" y="4839"/>
                  <a:pt x="36347" y="2466"/>
                  <a:pt x="36998" y="24"/>
                </a:cubicBezTo>
                <a:lnTo>
                  <a:pt x="33246" y="24"/>
                </a:lnTo>
                <a:cubicBezTo>
                  <a:pt x="33458" y="779"/>
                  <a:pt x="33411" y="1582"/>
                  <a:pt x="33128" y="2313"/>
                </a:cubicBezTo>
                <a:cubicBezTo>
                  <a:pt x="32562" y="3776"/>
                  <a:pt x="31193" y="4767"/>
                  <a:pt x="29636" y="4838"/>
                </a:cubicBezTo>
                <a:cubicBezTo>
                  <a:pt x="29599" y="4839"/>
                  <a:pt x="29563" y="4839"/>
                  <a:pt x="29526" y="4839"/>
                </a:cubicBezTo>
                <a:cubicBezTo>
                  <a:pt x="27010" y="4839"/>
                  <a:pt x="25162" y="2443"/>
                  <a:pt x="25814" y="24"/>
                </a:cubicBezTo>
                <a:lnTo>
                  <a:pt x="22086" y="24"/>
                </a:lnTo>
                <a:cubicBezTo>
                  <a:pt x="22274" y="779"/>
                  <a:pt x="22251" y="1582"/>
                  <a:pt x="21944" y="2313"/>
                </a:cubicBezTo>
                <a:cubicBezTo>
                  <a:pt x="21401" y="3776"/>
                  <a:pt x="20009" y="4767"/>
                  <a:pt x="18452" y="4838"/>
                </a:cubicBezTo>
                <a:cubicBezTo>
                  <a:pt x="18427" y="4838"/>
                  <a:pt x="18402" y="4838"/>
                  <a:pt x="18378" y="4838"/>
                </a:cubicBezTo>
                <a:cubicBezTo>
                  <a:pt x="15844" y="4838"/>
                  <a:pt x="13999" y="2454"/>
                  <a:pt x="14653" y="24"/>
                </a:cubicBezTo>
                <a:lnTo>
                  <a:pt x="10901" y="24"/>
                </a:lnTo>
                <a:cubicBezTo>
                  <a:pt x="11114" y="779"/>
                  <a:pt x="11067" y="1582"/>
                  <a:pt x="10783" y="2313"/>
                </a:cubicBezTo>
                <a:cubicBezTo>
                  <a:pt x="10217" y="3776"/>
                  <a:pt x="8849" y="4767"/>
                  <a:pt x="7268" y="4838"/>
                </a:cubicBezTo>
                <a:cubicBezTo>
                  <a:pt x="7231" y="4839"/>
                  <a:pt x="7195" y="4839"/>
                  <a:pt x="7158" y="4839"/>
                </a:cubicBezTo>
                <a:cubicBezTo>
                  <a:pt x="4665" y="4839"/>
                  <a:pt x="2818" y="2466"/>
                  <a:pt x="3469" y="24"/>
                </a:cubicBezTo>
                <a:lnTo>
                  <a:pt x="0" y="24"/>
                </a:lnTo>
                <a:lnTo>
                  <a:pt x="0" y="136901"/>
                </a:lnTo>
                <a:lnTo>
                  <a:pt x="215496" y="136901"/>
                </a:lnTo>
                <a:lnTo>
                  <a:pt x="215496" y="24"/>
                </a:lnTo>
                <a:lnTo>
                  <a:pt x="212027" y="24"/>
                </a:lnTo>
                <a:cubicBezTo>
                  <a:pt x="212240" y="779"/>
                  <a:pt x="212193" y="1582"/>
                  <a:pt x="211909" y="2313"/>
                </a:cubicBezTo>
                <a:cubicBezTo>
                  <a:pt x="211343" y="3776"/>
                  <a:pt x="209951" y="4767"/>
                  <a:pt x="208394" y="4838"/>
                </a:cubicBezTo>
                <a:cubicBezTo>
                  <a:pt x="208357" y="4839"/>
                  <a:pt x="208321" y="4839"/>
                  <a:pt x="208284" y="4839"/>
                </a:cubicBezTo>
                <a:cubicBezTo>
                  <a:pt x="205791" y="4839"/>
                  <a:pt x="203944" y="2466"/>
                  <a:pt x="204595" y="24"/>
                </a:cubicBezTo>
                <a:lnTo>
                  <a:pt x="200843" y="24"/>
                </a:lnTo>
                <a:cubicBezTo>
                  <a:pt x="201056" y="779"/>
                  <a:pt x="201008" y="1582"/>
                  <a:pt x="200725" y="2313"/>
                </a:cubicBezTo>
                <a:cubicBezTo>
                  <a:pt x="200159" y="3776"/>
                  <a:pt x="198790" y="4767"/>
                  <a:pt x="197233" y="4838"/>
                </a:cubicBezTo>
                <a:cubicBezTo>
                  <a:pt x="197196" y="4839"/>
                  <a:pt x="197160" y="4839"/>
                  <a:pt x="197124" y="4839"/>
                </a:cubicBezTo>
                <a:cubicBezTo>
                  <a:pt x="194608" y="4839"/>
                  <a:pt x="192783" y="2443"/>
                  <a:pt x="193411" y="24"/>
                </a:cubicBezTo>
                <a:lnTo>
                  <a:pt x="189683" y="24"/>
                </a:lnTo>
                <a:cubicBezTo>
                  <a:pt x="189895" y="779"/>
                  <a:pt x="189848" y="1582"/>
                  <a:pt x="189541" y="2313"/>
                </a:cubicBezTo>
                <a:cubicBezTo>
                  <a:pt x="188998" y="3776"/>
                  <a:pt x="187606" y="4767"/>
                  <a:pt x="186049" y="4838"/>
                </a:cubicBezTo>
                <a:cubicBezTo>
                  <a:pt x="186024" y="4838"/>
                  <a:pt x="186000" y="4838"/>
                  <a:pt x="185975" y="4838"/>
                </a:cubicBezTo>
                <a:cubicBezTo>
                  <a:pt x="183464" y="4838"/>
                  <a:pt x="181596" y="2454"/>
                  <a:pt x="182250" y="24"/>
                </a:cubicBezTo>
                <a:lnTo>
                  <a:pt x="178498" y="24"/>
                </a:lnTo>
                <a:cubicBezTo>
                  <a:pt x="178711" y="779"/>
                  <a:pt x="178664" y="1582"/>
                  <a:pt x="178357" y="2313"/>
                </a:cubicBezTo>
                <a:cubicBezTo>
                  <a:pt x="177814" y="3776"/>
                  <a:pt x="176422" y="4767"/>
                  <a:pt x="174865" y="4838"/>
                </a:cubicBezTo>
                <a:cubicBezTo>
                  <a:pt x="174840" y="4838"/>
                  <a:pt x="174816" y="4838"/>
                  <a:pt x="174791" y="4838"/>
                </a:cubicBezTo>
                <a:cubicBezTo>
                  <a:pt x="172280" y="4838"/>
                  <a:pt x="170412" y="2454"/>
                  <a:pt x="171066" y="1"/>
                </a:cubicBezTo>
                <a:lnTo>
                  <a:pt x="167338" y="1"/>
                </a:lnTo>
                <a:cubicBezTo>
                  <a:pt x="167550" y="779"/>
                  <a:pt x="167503" y="1582"/>
                  <a:pt x="167196" y="2313"/>
                </a:cubicBezTo>
                <a:cubicBezTo>
                  <a:pt x="166654" y="3776"/>
                  <a:pt x="165262" y="4767"/>
                  <a:pt x="163704" y="4814"/>
                </a:cubicBezTo>
                <a:cubicBezTo>
                  <a:pt x="163668" y="4815"/>
                  <a:pt x="163631" y="4816"/>
                  <a:pt x="163595" y="4816"/>
                </a:cubicBezTo>
                <a:cubicBezTo>
                  <a:pt x="161102" y="4816"/>
                  <a:pt x="159278" y="2443"/>
                  <a:pt x="159905" y="24"/>
                </a:cubicBezTo>
                <a:lnTo>
                  <a:pt x="156154" y="24"/>
                </a:lnTo>
                <a:cubicBezTo>
                  <a:pt x="156366" y="779"/>
                  <a:pt x="156319" y="1582"/>
                  <a:pt x="156036" y="2313"/>
                </a:cubicBezTo>
                <a:cubicBezTo>
                  <a:pt x="155470" y="3776"/>
                  <a:pt x="154101" y="4767"/>
                  <a:pt x="152544" y="4838"/>
                </a:cubicBezTo>
                <a:cubicBezTo>
                  <a:pt x="152507" y="4839"/>
                  <a:pt x="152470" y="4839"/>
                  <a:pt x="152433" y="4839"/>
                </a:cubicBezTo>
                <a:cubicBezTo>
                  <a:pt x="149918" y="4839"/>
                  <a:pt x="148094" y="2466"/>
                  <a:pt x="148745" y="24"/>
                </a:cubicBezTo>
                <a:lnTo>
                  <a:pt x="144993" y="24"/>
                </a:lnTo>
                <a:cubicBezTo>
                  <a:pt x="145206" y="779"/>
                  <a:pt x="145158" y="1582"/>
                  <a:pt x="144875" y="2313"/>
                </a:cubicBezTo>
                <a:cubicBezTo>
                  <a:pt x="144309" y="3776"/>
                  <a:pt x="142940" y="4767"/>
                  <a:pt x="141360" y="4838"/>
                </a:cubicBezTo>
                <a:cubicBezTo>
                  <a:pt x="141323" y="4839"/>
                  <a:pt x="141286" y="4839"/>
                  <a:pt x="141250" y="4839"/>
                </a:cubicBezTo>
                <a:cubicBezTo>
                  <a:pt x="138757" y="4839"/>
                  <a:pt x="136910" y="2466"/>
                  <a:pt x="137561" y="24"/>
                </a:cubicBezTo>
                <a:lnTo>
                  <a:pt x="133809" y="24"/>
                </a:lnTo>
                <a:cubicBezTo>
                  <a:pt x="134021" y="779"/>
                  <a:pt x="133974" y="1582"/>
                  <a:pt x="133691" y="2313"/>
                </a:cubicBezTo>
                <a:cubicBezTo>
                  <a:pt x="133125" y="3776"/>
                  <a:pt x="131756" y="4767"/>
                  <a:pt x="130175" y="4838"/>
                </a:cubicBezTo>
                <a:cubicBezTo>
                  <a:pt x="130139" y="4839"/>
                  <a:pt x="130103" y="4839"/>
                  <a:pt x="130067" y="4839"/>
                </a:cubicBezTo>
                <a:cubicBezTo>
                  <a:pt x="127573" y="4839"/>
                  <a:pt x="125725" y="2443"/>
                  <a:pt x="126377" y="24"/>
                </a:cubicBezTo>
                <a:lnTo>
                  <a:pt x="122649" y="24"/>
                </a:lnTo>
                <a:cubicBezTo>
                  <a:pt x="122837" y="779"/>
                  <a:pt x="122790" y="1582"/>
                  <a:pt x="122507" y="2313"/>
                </a:cubicBezTo>
                <a:cubicBezTo>
                  <a:pt x="121941" y="3776"/>
                  <a:pt x="120572" y="4767"/>
                  <a:pt x="119015" y="4838"/>
                </a:cubicBezTo>
                <a:cubicBezTo>
                  <a:pt x="118990" y="4838"/>
                  <a:pt x="118965" y="4838"/>
                  <a:pt x="118941" y="4838"/>
                </a:cubicBezTo>
                <a:cubicBezTo>
                  <a:pt x="116407" y="4838"/>
                  <a:pt x="114562" y="2454"/>
                  <a:pt x="115216" y="24"/>
                </a:cubicBezTo>
                <a:lnTo>
                  <a:pt x="111464" y="24"/>
                </a:lnTo>
                <a:cubicBezTo>
                  <a:pt x="111677" y="779"/>
                  <a:pt x="111630" y="1582"/>
                  <a:pt x="111346" y="2313"/>
                </a:cubicBezTo>
                <a:cubicBezTo>
                  <a:pt x="110780" y="3776"/>
                  <a:pt x="109388" y="4767"/>
                  <a:pt x="107831" y="4838"/>
                </a:cubicBezTo>
                <a:cubicBezTo>
                  <a:pt x="107794" y="4839"/>
                  <a:pt x="107758" y="4839"/>
                  <a:pt x="107721" y="4839"/>
                </a:cubicBezTo>
                <a:cubicBezTo>
                  <a:pt x="105228" y="4839"/>
                  <a:pt x="103381" y="2466"/>
                  <a:pt x="104032" y="24"/>
                </a:cubicBezTo>
                <a:lnTo>
                  <a:pt x="100304" y="24"/>
                </a:lnTo>
                <a:cubicBezTo>
                  <a:pt x="100493" y="779"/>
                  <a:pt x="100445" y="1582"/>
                  <a:pt x="100162" y="2313"/>
                </a:cubicBezTo>
                <a:cubicBezTo>
                  <a:pt x="99596" y="3776"/>
                  <a:pt x="98227" y="4767"/>
                  <a:pt x="96670" y="4838"/>
                </a:cubicBezTo>
                <a:cubicBezTo>
                  <a:pt x="96633" y="4839"/>
                  <a:pt x="96597" y="4839"/>
                  <a:pt x="96561" y="4839"/>
                </a:cubicBezTo>
                <a:cubicBezTo>
                  <a:pt x="94045" y="4839"/>
                  <a:pt x="92220" y="2443"/>
                  <a:pt x="92871" y="24"/>
                </a:cubicBezTo>
                <a:lnTo>
                  <a:pt x="89120" y="24"/>
                </a:lnTo>
                <a:cubicBezTo>
                  <a:pt x="89332" y="779"/>
                  <a:pt x="89285" y="1582"/>
                  <a:pt x="89002" y="2313"/>
                </a:cubicBezTo>
                <a:cubicBezTo>
                  <a:pt x="88435" y="3776"/>
                  <a:pt x="87067" y="4767"/>
                  <a:pt x="85510" y="4838"/>
                </a:cubicBezTo>
                <a:cubicBezTo>
                  <a:pt x="85485" y="4838"/>
                  <a:pt x="85460" y="4838"/>
                  <a:pt x="85435" y="4838"/>
                </a:cubicBezTo>
                <a:cubicBezTo>
                  <a:pt x="82901" y="4838"/>
                  <a:pt x="81033" y="2454"/>
                  <a:pt x="81687" y="24"/>
                </a:cubicBezTo>
                <a:lnTo>
                  <a:pt x="77936" y="24"/>
                </a:lnTo>
                <a:cubicBezTo>
                  <a:pt x="78148" y="779"/>
                  <a:pt x="78101" y="1582"/>
                  <a:pt x="77818" y="2313"/>
                </a:cubicBezTo>
                <a:cubicBezTo>
                  <a:pt x="77251" y="3776"/>
                  <a:pt x="75883" y="4767"/>
                  <a:pt x="74325" y="4838"/>
                </a:cubicBezTo>
                <a:cubicBezTo>
                  <a:pt x="74301" y="4838"/>
                  <a:pt x="74276" y="4838"/>
                  <a:pt x="74251" y="4838"/>
                </a:cubicBezTo>
                <a:cubicBezTo>
                  <a:pt x="71717" y="4838"/>
                  <a:pt x="69872" y="2454"/>
                  <a:pt x="7050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41" name="Google Shape;341;p4"/>
          <p:cNvGrpSpPr/>
          <p:nvPr/>
        </p:nvGrpSpPr>
        <p:grpSpPr>
          <a:xfrm>
            <a:off x="7447391" y="4413729"/>
            <a:ext cx="673587" cy="441978"/>
            <a:chOff x="3803666" y="3748079"/>
            <a:chExt cx="673587" cy="441978"/>
          </a:xfrm>
        </p:grpSpPr>
        <p:sp>
          <p:nvSpPr>
            <p:cNvPr id="342" name="Google Shape;342;p4"/>
            <p:cNvSpPr/>
            <p:nvPr/>
          </p:nvSpPr>
          <p:spPr>
            <a:xfrm>
              <a:off x="3803666" y="3748926"/>
              <a:ext cx="308677" cy="441130"/>
            </a:xfrm>
            <a:custGeom>
              <a:avLst/>
              <a:gdLst/>
              <a:ahLst/>
              <a:cxnLst/>
              <a:rect l="l" t="t" r="r" b="b"/>
              <a:pathLst>
                <a:path w="11657" h="16659" extrusionOk="0">
                  <a:moveTo>
                    <a:pt x="11656" y="0"/>
                  </a:moveTo>
                  <a:lnTo>
                    <a:pt x="11656" y="0"/>
                  </a:lnTo>
                  <a:cubicBezTo>
                    <a:pt x="5663" y="472"/>
                    <a:pt x="1393" y="5993"/>
                    <a:pt x="2478" y="11916"/>
                  </a:cubicBezTo>
                  <a:lnTo>
                    <a:pt x="0" y="12624"/>
                  </a:lnTo>
                  <a:lnTo>
                    <a:pt x="1157" y="16658"/>
                  </a:lnTo>
                  <a:lnTo>
                    <a:pt x="1864" y="16446"/>
                  </a:lnTo>
                  <a:lnTo>
                    <a:pt x="1275" y="14370"/>
                  </a:lnTo>
                  <a:lnTo>
                    <a:pt x="1393" y="14323"/>
                  </a:lnTo>
                  <a:lnTo>
                    <a:pt x="1982" y="16423"/>
                  </a:lnTo>
                  <a:lnTo>
                    <a:pt x="2737" y="16210"/>
                  </a:lnTo>
                  <a:lnTo>
                    <a:pt x="2148" y="14110"/>
                  </a:lnTo>
                  <a:lnTo>
                    <a:pt x="2289" y="14063"/>
                  </a:lnTo>
                  <a:lnTo>
                    <a:pt x="2879" y="16163"/>
                  </a:lnTo>
                  <a:lnTo>
                    <a:pt x="3610" y="15951"/>
                  </a:lnTo>
                  <a:lnTo>
                    <a:pt x="3021" y="13851"/>
                  </a:lnTo>
                  <a:lnTo>
                    <a:pt x="3162" y="13827"/>
                  </a:lnTo>
                  <a:lnTo>
                    <a:pt x="3752" y="15927"/>
                  </a:lnTo>
                  <a:lnTo>
                    <a:pt x="4484" y="15715"/>
                  </a:lnTo>
                  <a:lnTo>
                    <a:pt x="3894" y="13615"/>
                  </a:lnTo>
                  <a:lnTo>
                    <a:pt x="4012" y="13567"/>
                  </a:lnTo>
                  <a:lnTo>
                    <a:pt x="4602" y="15667"/>
                  </a:lnTo>
                  <a:lnTo>
                    <a:pt x="5357" y="15455"/>
                  </a:lnTo>
                  <a:lnTo>
                    <a:pt x="4767" y="13355"/>
                  </a:lnTo>
                  <a:lnTo>
                    <a:pt x="4885" y="13308"/>
                  </a:lnTo>
                  <a:lnTo>
                    <a:pt x="5475" y="15408"/>
                  </a:lnTo>
                  <a:lnTo>
                    <a:pt x="5781" y="15314"/>
                  </a:lnTo>
                  <a:cubicBezTo>
                    <a:pt x="4719" y="11727"/>
                    <a:pt x="4743" y="7716"/>
                    <a:pt x="6701" y="4554"/>
                  </a:cubicBezTo>
                  <a:cubicBezTo>
                    <a:pt x="7881" y="2619"/>
                    <a:pt x="9674" y="1204"/>
                    <a:pt x="11656" y="0"/>
                  </a:cubicBezTo>
                  <a:close/>
                </a:path>
              </a:pathLst>
            </a:custGeom>
            <a:solidFill>
              <a:srgbClr val="73BC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4"/>
            <p:cNvSpPr/>
            <p:nvPr/>
          </p:nvSpPr>
          <p:spPr>
            <a:xfrm>
              <a:off x="3928031" y="3748079"/>
              <a:ext cx="549222" cy="406362"/>
            </a:xfrm>
            <a:custGeom>
              <a:avLst/>
              <a:gdLst/>
              <a:ahLst/>
              <a:cxnLst/>
              <a:rect l="l" t="t" r="r" b="b"/>
              <a:pathLst>
                <a:path w="20741" h="15346" extrusionOk="0">
                  <a:moveTo>
                    <a:pt x="7685" y="4119"/>
                  </a:moveTo>
                  <a:cubicBezTo>
                    <a:pt x="9947" y="4119"/>
                    <a:pt x="12088" y="5406"/>
                    <a:pt x="13096" y="7535"/>
                  </a:cubicBezTo>
                  <a:lnTo>
                    <a:pt x="1747" y="10792"/>
                  </a:lnTo>
                  <a:cubicBezTo>
                    <a:pt x="1393" y="7889"/>
                    <a:pt x="3233" y="5152"/>
                    <a:pt x="6041" y="4350"/>
                  </a:cubicBezTo>
                  <a:cubicBezTo>
                    <a:pt x="6586" y="4194"/>
                    <a:pt x="7139" y="4119"/>
                    <a:pt x="7685" y="4119"/>
                  </a:cubicBezTo>
                  <a:close/>
                  <a:moveTo>
                    <a:pt x="7716" y="0"/>
                  </a:moveTo>
                  <a:cubicBezTo>
                    <a:pt x="7450" y="0"/>
                    <a:pt x="7183" y="11"/>
                    <a:pt x="6914" y="32"/>
                  </a:cubicBezTo>
                  <a:cubicBezTo>
                    <a:pt x="4955" y="1212"/>
                    <a:pt x="3162" y="2651"/>
                    <a:pt x="1959" y="4586"/>
                  </a:cubicBezTo>
                  <a:cubicBezTo>
                    <a:pt x="24" y="7748"/>
                    <a:pt x="0" y="11759"/>
                    <a:pt x="1086" y="15346"/>
                  </a:cubicBezTo>
                  <a:lnTo>
                    <a:pt x="1511" y="15228"/>
                  </a:lnTo>
                  <a:lnTo>
                    <a:pt x="921" y="13128"/>
                  </a:lnTo>
                  <a:lnTo>
                    <a:pt x="1062" y="13080"/>
                  </a:lnTo>
                  <a:lnTo>
                    <a:pt x="1652" y="15180"/>
                  </a:lnTo>
                  <a:lnTo>
                    <a:pt x="2384" y="14968"/>
                  </a:lnTo>
                  <a:lnTo>
                    <a:pt x="1794" y="12868"/>
                  </a:lnTo>
                  <a:lnTo>
                    <a:pt x="1935" y="12844"/>
                  </a:lnTo>
                  <a:lnTo>
                    <a:pt x="2525" y="14921"/>
                  </a:lnTo>
                  <a:lnTo>
                    <a:pt x="3257" y="14708"/>
                  </a:lnTo>
                  <a:lnTo>
                    <a:pt x="2667" y="12632"/>
                  </a:lnTo>
                  <a:lnTo>
                    <a:pt x="2808" y="12585"/>
                  </a:lnTo>
                  <a:lnTo>
                    <a:pt x="3398" y="14685"/>
                  </a:lnTo>
                  <a:lnTo>
                    <a:pt x="4130" y="14473"/>
                  </a:lnTo>
                  <a:lnTo>
                    <a:pt x="3540" y="12373"/>
                  </a:lnTo>
                  <a:lnTo>
                    <a:pt x="3681" y="12325"/>
                  </a:lnTo>
                  <a:lnTo>
                    <a:pt x="4271" y="14425"/>
                  </a:lnTo>
                  <a:lnTo>
                    <a:pt x="5026" y="14213"/>
                  </a:lnTo>
                  <a:lnTo>
                    <a:pt x="4436" y="12113"/>
                  </a:lnTo>
                  <a:lnTo>
                    <a:pt x="4554" y="12089"/>
                  </a:lnTo>
                  <a:lnTo>
                    <a:pt x="5144" y="14189"/>
                  </a:lnTo>
                  <a:lnTo>
                    <a:pt x="5899" y="13977"/>
                  </a:lnTo>
                  <a:lnTo>
                    <a:pt x="5309" y="11877"/>
                  </a:lnTo>
                  <a:lnTo>
                    <a:pt x="5427" y="11830"/>
                  </a:lnTo>
                  <a:lnTo>
                    <a:pt x="6017" y="13930"/>
                  </a:lnTo>
                  <a:lnTo>
                    <a:pt x="6772" y="13717"/>
                  </a:lnTo>
                  <a:lnTo>
                    <a:pt x="6182" y="11617"/>
                  </a:lnTo>
                  <a:lnTo>
                    <a:pt x="6324" y="11594"/>
                  </a:lnTo>
                  <a:lnTo>
                    <a:pt x="6914" y="13670"/>
                  </a:lnTo>
                  <a:lnTo>
                    <a:pt x="7645" y="13458"/>
                  </a:lnTo>
                  <a:lnTo>
                    <a:pt x="7055" y="11382"/>
                  </a:lnTo>
                  <a:lnTo>
                    <a:pt x="7197" y="11334"/>
                  </a:lnTo>
                  <a:lnTo>
                    <a:pt x="7787" y="13434"/>
                  </a:lnTo>
                  <a:lnTo>
                    <a:pt x="8518" y="13222"/>
                  </a:lnTo>
                  <a:lnTo>
                    <a:pt x="7928" y="11122"/>
                  </a:lnTo>
                  <a:lnTo>
                    <a:pt x="8070" y="11075"/>
                  </a:lnTo>
                  <a:lnTo>
                    <a:pt x="8660" y="13175"/>
                  </a:lnTo>
                  <a:lnTo>
                    <a:pt x="9391" y="12962"/>
                  </a:lnTo>
                  <a:lnTo>
                    <a:pt x="8802" y="10862"/>
                  </a:lnTo>
                  <a:lnTo>
                    <a:pt x="8943" y="10839"/>
                  </a:lnTo>
                  <a:lnTo>
                    <a:pt x="9533" y="12915"/>
                  </a:lnTo>
                  <a:lnTo>
                    <a:pt x="10264" y="12703"/>
                  </a:lnTo>
                  <a:lnTo>
                    <a:pt x="9675" y="10626"/>
                  </a:lnTo>
                  <a:lnTo>
                    <a:pt x="9816" y="10579"/>
                  </a:lnTo>
                  <a:lnTo>
                    <a:pt x="10406" y="12679"/>
                  </a:lnTo>
                  <a:lnTo>
                    <a:pt x="11137" y="12467"/>
                  </a:lnTo>
                  <a:lnTo>
                    <a:pt x="10548" y="10367"/>
                  </a:lnTo>
                  <a:lnTo>
                    <a:pt x="10689" y="10320"/>
                  </a:lnTo>
                  <a:lnTo>
                    <a:pt x="11279" y="12420"/>
                  </a:lnTo>
                  <a:lnTo>
                    <a:pt x="12034" y="12207"/>
                  </a:lnTo>
                  <a:lnTo>
                    <a:pt x="11444" y="10107"/>
                  </a:lnTo>
                  <a:lnTo>
                    <a:pt x="11562" y="10084"/>
                  </a:lnTo>
                  <a:lnTo>
                    <a:pt x="12152" y="12184"/>
                  </a:lnTo>
                  <a:lnTo>
                    <a:pt x="12907" y="11971"/>
                  </a:lnTo>
                  <a:lnTo>
                    <a:pt x="12317" y="9871"/>
                  </a:lnTo>
                  <a:lnTo>
                    <a:pt x="12435" y="9824"/>
                  </a:lnTo>
                  <a:lnTo>
                    <a:pt x="13025" y="11924"/>
                  </a:lnTo>
                  <a:lnTo>
                    <a:pt x="13780" y="11712"/>
                  </a:lnTo>
                  <a:lnTo>
                    <a:pt x="13190" y="9612"/>
                  </a:lnTo>
                  <a:lnTo>
                    <a:pt x="13332" y="9588"/>
                  </a:lnTo>
                  <a:lnTo>
                    <a:pt x="13922" y="11665"/>
                  </a:lnTo>
                  <a:lnTo>
                    <a:pt x="14653" y="11452"/>
                  </a:lnTo>
                  <a:lnTo>
                    <a:pt x="14063" y="9376"/>
                  </a:lnTo>
                  <a:lnTo>
                    <a:pt x="14205" y="9329"/>
                  </a:lnTo>
                  <a:lnTo>
                    <a:pt x="14795" y="11429"/>
                  </a:lnTo>
                  <a:lnTo>
                    <a:pt x="15526" y="11216"/>
                  </a:lnTo>
                  <a:lnTo>
                    <a:pt x="14936" y="9116"/>
                  </a:lnTo>
                  <a:lnTo>
                    <a:pt x="15078" y="9069"/>
                  </a:lnTo>
                  <a:lnTo>
                    <a:pt x="15668" y="11169"/>
                  </a:lnTo>
                  <a:lnTo>
                    <a:pt x="16399" y="10957"/>
                  </a:lnTo>
                  <a:lnTo>
                    <a:pt x="15809" y="8857"/>
                  </a:lnTo>
                  <a:lnTo>
                    <a:pt x="15951" y="8833"/>
                  </a:lnTo>
                  <a:lnTo>
                    <a:pt x="16541" y="10910"/>
                  </a:lnTo>
                  <a:lnTo>
                    <a:pt x="17272" y="10697"/>
                  </a:lnTo>
                  <a:lnTo>
                    <a:pt x="16682" y="8621"/>
                  </a:lnTo>
                  <a:lnTo>
                    <a:pt x="16824" y="8574"/>
                  </a:lnTo>
                  <a:lnTo>
                    <a:pt x="17414" y="10674"/>
                  </a:lnTo>
                  <a:lnTo>
                    <a:pt x="18145" y="10461"/>
                  </a:lnTo>
                  <a:lnTo>
                    <a:pt x="17555" y="8361"/>
                  </a:lnTo>
                  <a:lnTo>
                    <a:pt x="17697" y="8314"/>
                  </a:lnTo>
                  <a:lnTo>
                    <a:pt x="18287" y="10414"/>
                  </a:lnTo>
                  <a:lnTo>
                    <a:pt x="19042" y="10202"/>
                  </a:lnTo>
                  <a:lnTo>
                    <a:pt x="18452" y="8102"/>
                  </a:lnTo>
                  <a:lnTo>
                    <a:pt x="18570" y="8078"/>
                  </a:lnTo>
                  <a:lnTo>
                    <a:pt x="19160" y="10178"/>
                  </a:lnTo>
                  <a:lnTo>
                    <a:pt x="19915" y="9966"/>
                  </a:lnTo>
                  <a:lnTo>
                    <a:pt x="19325" y="7866"/>
                  </a:lnTo>
                  <a:lnTo>
                    <a:pt x="19443" y="7819"/>
                  </a:lnTo>
                  <a:lnTo>
                    <a:pt x="20033" y="9919"/>
                  </a:lnTo>
                  <a:lnTo>
                    <a:pt x="20741" y="9706"/>
                  </a:lnTo>
                  <a:lnTo>
                    <a:pt x="19561" y="5671"/>
                  </a:lnTo>
                  <a:lnTo>
                    <a:pt x="17083" y="6379"/>
                  </a:lnTo>
                  <a:cubicBezTo>
                    <a:pt x="15555" y="2524"/>
                    <a:pt x="11820" y="0"/>
                    <a:pt x="7716" y="0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4"/>
            <p:cNvSpPr/>
            <p:nvPr/>
          </p:nvSpPr>
          <p:spPr>
            <a:xfrm>
              <a:off x="3836766" y="4128178"/>
              <a:ext cx="20045" cy="56270"/>
            </a:xfrm>
            <a:custGeom>
              <a:avLst/>
              <a:gdLst/>
              <a:ahLst/>
              <a:cxnLst/>
              <a:rect l="l" t="t" r="r" b="b"/>
              <a:pathLst>
                <a:path w="757" h="2125" extrusionOk="0">
                  <a:moveTo>
                    <a:pt x="143" y="1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4"/>
            <p:cNvSpPr/>
            <p:nvPr/>
          </p:nvSpPr>
          <p:spPr>
            <a:xfrm>
              <a:off x="3860519" y="4121293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19" y="1"/>
                  </a:moveTo>
                  <a:lnTo>
                    <a:pt x="1" y="48"/>
                  </a:lnTo>
                  <a:lnTo>
                    <a:pt x="590" y="2125"/>
                  </a:lnTo>
                  <a:lnTo>
                    <a:pt x="732" y="2101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4"/>
            <p:cNvSpPr/>
            <p:nvPr/>
          </p:nvSpPr>
          <p:spPr>
            <a:xfrm>
              <a:off x="3883636" y="4114435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19" y="0"/>
                  </a:moveTo>
                  <a:lnTo>
                    <a:pt x="1" y="48"/>
                  </a:lnTo>
                  <a:lnTo>
                    <a:pt x="590" y="2148"/>
                  </a:lnTo>
                  <a:lnTo>
                    <a:pt x="732" y="2100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4"/>
            <p:cNvSpPr/>
            <p:nvPr/>
          </p:nvSpPr>
          <p:spPr>
            <a:xfrm>
              <a:off x="3906754" y="4108185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19" y="0"/>
                  </a:moveTo>
                  <a:lnTo>
                    <a:pt x="1" y="24"/>
                  </a:lnTo>
                  <a:lnTo>
                    <a:pt x="591" y="2124"/>
                  </a:lnTo>
                  <a:lnTo>
                    <a:pt x="732" y="2077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4"/>
            <p:cNvSpPr/>
            <p:nvPr/>
          </p:nvSpPr>
          <p:spPr>
            <a:xfrm>
              <a:off x="3929871" y="4101300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591" y="2125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4"/>
            <p:cNvSpPr/>
            <p:nvPr/>
          </p:nvSpPr>
          <p:spPr>
            <a:xfrm>
              <a:off x="3952988" y="4094442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8"/>
                  </a:lnTo>
                  <a:lnTo>
                    <a:pt x="591" y="2148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4"/>
            <p:cNvSpPr/>
            <p:nvPr/>
          </p:nvSpPr>
          <p:spPr>
            <a:xfrm>
              <a:off x="3976106" y="4088193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591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4"/>
            <p:cNvSpPr/>
            <p:nvPr/>
          </p:nvSpPr>
          <p:spPr>
            <a:xfrm>
              <a:off x="3999223" y="4081308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4"/>
            <p:cNvSpPr/>
            <p:nvPr/>
          </p:nvSpPr>
          <p:spPr>
            <a:xfrm>
              <a:off x="4022340" y="4074449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8"/>
                  </a:lnTo>
                  <a:lnTo>
                    <a:pt x="614" y="2148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4"/>
            <p:cNvSpPr/>
            <p:nvPr/>
          </p:nvSpPr>
          <p:spPr>
            <a:xfrm>
              <a:off x="4045458" y="4068200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4"/>
            <p:cNvSpPr/>
            <p:nvPr/>
          </p:nvSpPr>
          <p:spPr>
            <a:xfrm>
              <a:off x="4068575" y="4061315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4"/>
            <p:cNvSpPr/>
            <p:nvPr/>
          </p:nvSpPr>
          <p:spPr>
            <a:xfrm>
              <a:off x="4091692" y="4054457"/>
              <a:ext cx="20019" cy="56879"/>
            </a:xfrm>
            <a:custGeom>
              <a:avLst/>
              <a:gdLst/>
              <a:ahLst/>
              <a:cxnLst/>
              <a:rect l="l" t="t" r="r" b="b"/>
              <a:pathLst>
                <a:path w="756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56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4"/>
            <p:cNvSpPr/>
            <p:nvPr/>
          </p:nvSpPr>
          <p:spPr>
            <a:xfrm>
              <a:off x="4114810" y="4048207"/>
              <a:ext cx="20019" cy="56244"/>
            </a:xfrm>
            <a:custGeom>
              <a:avLst/>
              <a:gdLst/>
              <a:ahLst/>
              <a:cxnLst/>
              <a:rect l="l" t="t" r="r" b="b"/>
              <a:pathLst>
                <a:path w="756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4"/>
            <p:cNvSpPr/>
            <p:nvPr/>
          </p:nvSpPr>
          <p:spPr>
            <a:xfrm>
              <a:off x="4138563" y="4041322"/>
              <a:ext cx="19383" cy="56270"/>
            </a:xfrm>
            <a:custGeom>
              <a:avLst/>
              <a:gdLst/>
              <a:ahLst/>
              <a:cxnLst/>
              <a:rect l="l" t="t" r="r" b="b"/>
              <a:pathLst>
                <a:path w="732" h="2125" extrusionOk="0">
                  <a:moveTo>
                    <a:pt x="118" y="1"/>
                  </a:moveTo>
                  <a:lnTo>
                    <a:pt x="0" y="48"/>
                  </a:lnTo>
                  <a:lnTo>
                    <a:pt x="590" y="2124"/>
                  </a:lnTo>
                  <a:lnTo>
                    <a:pt x="732" y="2101"/>
                  </a:lnTo>
                  <a:lnTo>
                    <a:pt x="1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4"/>
            <p:cNvSpPr/>
            <p:nvPr/>
          </p:nvSpPr>
          <p:spPr>
            <a:xfrm>
              <a:off x="4161680" y="4034464"/>
              <a:ext cx="19383" cy="56879"/>
            </a:xfrm>
            <a:custGeom>
              <a:avLst/>
              <a:gdLst/>
              <a:ahLst/>
              <a:cxnLst/>
              <a:rect l="l" t="t" r="r" b="b"/>
              <a:pathLst>
                <a:path w="732" h="2148" extrusionOk="0">
                  <a:moveTo>
                    <a:pt x="118" y="0"/>
                  </a:moveTo>
                  <a:lnTo>
                    <a:pt x="1" y="47"/>
                  </a:lnTo>
                  <a:lnTo>
                    <a:pt x="590" y="2147"/>
                  </a:lnTo>
                  <a:lnTo>
                    <a:pt x="732" y="2100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4"/>
            <p:cNvSpPr/>
            <p:nvPr/>
          </p:nvSpPr>
          <p:spPr>
            <a:xfrm>
              <a:off x="4184797" y="4028214"/>
              <a:ext cx="19383" cy="56244"/>
            </a:xfrm>
            <a:custGeom>
              <a:avLst/>
              <a:gdLst/>
              <a:ahLst/>
              <a:cxnLst/>
              <a:rect l="l" t="t" r="r" b="b"/>
              <a:pathLst>
                <a:path w="732" h="2124" extrusionOk="0">
                  <a:moveTo>
                    <a:pt x="119" y="0"/>
                  </a:moveTo>
                  <a:lnTo>
                    <a:pt x="1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4"/>
            <p:cNvSpPr/>
            <p:nvPr/>
          </p:nvSpPr>
          <p:spPr>
            <a:xfrm>
              <a:off x="4207915" y="4021330"/>
              <a:ext cx="19383" cy="56270"/>
            </a:xfrm>
            <a:custGeom>
              <a:avLst/>
              <a:gdLst/>
              <a:ahLst/>
              <a:cxnLst/>
              <a:rect l="l" t="t" r="r" b="b"/>
              <a:pathLst>
                <a:path w="732" h="2125" extrusionOk="0">
                  <a:moveTo>
                    <a:pt x="119" y="1"/>
                  </a:moveTo>
                  <a:lnTo>
                    <a:pt x="1" y="48"/>
                  </a:lnTo>
                  <a:lnTo>
                    <a:pt x="590" y="2124"/>
                  </a:lnTo>
                  <a:lnTo>
                    <a:pt x="732" y="2101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4"/>
            <p:cNvSpPr/>
            <p:nvPr/>
          </p:nvSpPr>
          <p:spPr>
            <a:xfrm>
              <a:off x="4231032" y="4014471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4"/>
            <p:cNvSpPr/>
            <p:nvPr/>
          </p:nvSpPr>
          <p:spPr>
            <a:xfrm>
              <a:off x="4254149" y="4008222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4"/>
            <p:cNvSpPr/>
            <p:nvPr/>
          </p:nvSpPr>
          <p:spPr>
            <a:xfrm>
              <a:off x="4277267" y="4001337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4"/>
            <p:cNvSpPr/>
            <p:nvPr/>
          </p:nvSpPr>
          <p:spPr>
            <a:xfrm>
              <a:off x="4300384" y="3994478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4"/>
            <p:cNvSpPr/>
            <p:nvPr/>
          </p:nvSpPr>
          <p:spPr>
            <a:xfrm>
              <a:off x="4323501" y="3988229"/>
              <a:ext cx="20019" cy="56244"/>
            </a:xfrm>
            <a:custGeom>
              <a:avLst/>
              <a:gdLst/>
              <a:ahLst/>
              <a:cxnLst/>
              <a:rect l="l" t="t" r="r" b="b"/>
              <a:pathLst>
                <a:path w="756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4"/>
            <p:cNvSpPr/>
            <p:nvPr/>
          </p:nvSpPr>
          <p:spPr>
            <a:xfrm>
              <a:off x="4346619" y="3981344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4"/>
            <p:cNvSpPr/>
            <p:nvPr/>
          </p:nvSpPr>
          <p:spPr>
            <a:xfrm>
              <a:off x="4369736" y="3974486"/>
              <a:ext cx="20019" cy="56879"/>
            </a:xfrm>
            <a:custGeom>
              <a:avLst/>
              <a:gdLst/>
              <a:ahLst/>
              <a:cxnLst/>
              <a:rect l="l" t="t" r="r" b="b"/>
              <a:pathLst>
                <a:path w="756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56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4"/>
            <p:cNvSpPr/>
            <p:nvPr/>
          </p:nvSpPr>
          <p:spPr>
            <a:xfrm>
              <a:off x="4393489" y="3968236"/>
              <a:ext cx="19383" cy="56244"/>
            </a:xfrm>
            <a:custGeom>
              <a:avLst/>
              <a:gdLst/>
              <a:ahLst/>
              <a:cxnLst/>
              <a:rect l="l" t="t" r="r" b="b"/>
              <a:pathLst>
                <a:path w="732" h="2124" extrusionOk="0">
                  <a:moveTo>
                    <a:pt x="118" y="0"/>
                  </a:moveTo>
                  <a:lnTo>
                    <a:pt x="0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4"/>
            <p:cNvSpPr/>
            <p:nvPr/>
          </p:nvSpPr>
          <p:spPr>
            <a:xfrm>
              <a:off x="4415970" y="3961352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4"/>
            <p:cNvSpPr/>
            <p:nvPr/>
          </p:nvSpPr>
          <p:spPr>
            <a:xfrm>
              <a:off x="4439723" y="3954493"/>
              <a:ext cx="19383" cy="56879"/>
            </a:xfrm>
            <a:custGeom>
              <a:avLst/>
              <a:gdLst/>
              <a:ahLst/>
              <a:cxnLst/>
              <a:rect l="l" t="t" r="r" b="b"/>
              <a:pathLst>
                <a:path w="732" h="2148" extrusionOk="0">
                  <a:moveTo>
                    <a:pt x="118" y="0"/>
                  </a:moveTo>
                  <a:lnTo>
                    <a:pt x="0" y="47"/>
                  </a:lnTo>
                  <a:lnTo>
                    <a:pt x="590" y="2147"/>
                  </a:lnTo>
                  <a:lnTo>
                    <a:pt x="732" y="2100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1" name="Google Shape;371;p4"/>
          <p:cNvSpPr/>
          <p:nvPr/>
        </p:nvSpPr>
        <p:spPr>
          <a:xfrm>
            <a:off x="7105154" y="2825370"/>
            <a:ext cx="15650" cy="15094"/>
          </a:xfrm>
          <a:custGeom>
            <a:avLst/>
            <a:gdLst/>
            <a:ahLst/>
            <a:cxnLst/>
            <a:rect l="l" t="t" r="r" b="b"/>
            <a:pathLst>
              <a:path w="591" h="570" extrusionOk="0">
                <a:moveTo>
                  <a:pt x="320" y="0"/>
                </a:moveTo>
                <a:cubicBezTo>
                  <a:pt x="308" y="0"/>
                  <a:pt x="296" y="1"/>
                  <a:pt x="284" y="3"/>
                </a:cubicBezTo>
                <a:cubicBezTo>
                  <a:pt x="119" y="3"/>
                  <a:pt x="1" y="145"/>
                  <a:pt x="1" y="310"/>
                </a:cubicBezTo>
                <a:cubicBezTo>
                  <a:pt x="24" y="452"/>
                  <a:pt x="142" y="570"/>
                  <a:pt x="308" y="570"/>
                </a:cubicBezTo>
                <a:cubicBezTo>
                  <a:pt x="473" y="570"/>
                  <a:pt x="591" y="428"/>
                  <a:pt x="567" y="263"/>
                </a:cubicBezTo>
                <a:cubicBezTo>
                  <a:pt x="567" y="112"/>
                  <a:pt x="449" y="0"/>
                  <a:pt x="320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2" name="Google Shape;372;p4"/>
          <p:cNvGrpSpPr/>
          <p:nvPr/>
        </p:nvGrpSpPr>
        <p:grpSpPr>
          <a:xfrm>
            <a:off x="1594392" y="323271"/>
            <a:ext cx="348087" cy="487150"/>
            <a:chOff x="2157913" y="1144688"/>
            <a:chExt cx="267451" cy="374299"/>
          </a:xfrm>
        </p:grpSpPr>
        <p:sp>
          <p:nvSpPr>
            <p:cNvPr id="373" name="Google Shape;373;p4"/>
            <p:cNvSpPr/>
            <p:nvPr/>
          </p:nvSpPr>
          <p:spPr>
            <a:xfrm>
              <a:off x="2157913" y="1468358"/>
              <a:ext cx="50630" cy="50630"/>
            </a:xfrm>
            <a:custGeom>
              <a:avLst/>
              <a:gdLst/>
              <a:ahLst/>
              <a:cxnLst/>
              <a:rect l="l" t="t" r="r" b="b"/>
              <a:pathLst>
                <a:path w="1912" h="1912" extrusionOk="0">
                  <a:moveTo>
                    <a:pt x="968" y="0"/>
                  </a:moveTo>
                  <a:cubicBezTo>
                    <a:pt x="425" y="0"/>
                    <a:pt x="1" y="425"/>
                    <a:pt x="1" y="968"/>
                  </a:cubicBezTo>
                  <a:cubicBezTo>
                    <a:pt x="1" y="1487"/>
                    <a:pt x="425" y="1911"/>
                    <a:pt x="968" y="1911"/>
                  </a:cubicBezTo>
                  <a:cubicBezTo>
                    <a:pt x="1487" y="1911"/>
                    <a:pt x="1912" y="1487"/>
                    <a:pt x="1912" y="968"/>
                  </a:cubicBezTo>
                  <a:cubicBezTo>
                    <a:pt x="1912" y="425"/>
                    <a:pt x="1487" y="0"/>
                    <a:pt x="968" y="0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4"/>
            <p:cNvSpPr/>
            <p:nvPr/>
          </p:nvSpPr>
          <p:spPr>
            <a:xfrm>
              <a:off x="2392211" y="1144688"/>
              <a:ext cx="33153" cy="33788"/>
            </a:xfrm>
            <a:custGeom>
              <a:avLst/>
              <a:gdLst/>
              <a:ahLst/>
              <a:cxnLst/>
              <a:rect l="l" t="t" r="r" b="b"/>
              <a:pathLst>
                <a:path w="1252" h="1276" extrusionOk="0">
                  <a:moveTo>
                    <a:pt x="638" y="1"/>
                  </a:moveTo>
                  <a:cubicBezTo>
                    <a:pt x="284" y="1"/>
                    <a:pt x="1" y="284"/>
                    <a:pt x="1" y="638"/>
                  </a:cubicBezTo>
                  <a:cubicBezTo>
                    <a:pt x="1" y="992"/>
                    <a:pt x="284" y="1275"/>
                    <a:pt x="638" y="1275"/>
                  </a:cubicBezTo>
                  <a:cubicBezTo>
                    <a:pt x="992" y="1275"/>
                    <a:pt x="1251" y="992"/>
                    <a:pt x="1251" y="638"/>
                  </a:cubicBezTo>
                  <a:cubicBezTo>
                    <a:pt x="1251" y="284"/>
                    <a:pt x="992" y="1"/>
                    <a:pt x="638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5" name="Google Shape;375;p4"/>
          <p:cNvSpPr/>
          <p:nvPr/>
        </p:nvSpPr>
        <p:spPr>
          <a:xfrm>
            <a:off x="7125448" y="831537"/>
            <a:ext cx="109903" cy="110860"/>
          </a:xfrm>
          <a:custGeom>
            <a:avLst/>
            <a:gdLst/>
            <a:ahLst/>
            <a:cxnLst/>
            <a:rect l="l" t="t" r="r" b="b"/>
            <a:pathLst>
              <a:path w="2738" h="2762" extrusionOk="0">
                <a:moveTo>
                  <a:pt x="1369" y="0"/>
                </a:moveTo>
                <a:cubicBezTo>
                  <a:pt x="614" y="0"/>
                  <a:pt x="0" y="614"/>
                  <a:pt x="0" y="1369"/>
                </a:cubicBezTo>
                <a:cubicBezTo>
                  <a:pt x="0" y="2124"/>
                  <a:pt x="614" y="2761"/>
                  <a:pt x="1369" y="2761"/>
                </a:cubicBezTo>
                <a:cubicBezTo>
                  <a:pt x="2124" y="2761"/>
                  <a:pt x="2737" y="2124"/>
                  <a:pt x="2737" y="1369"/>
                </a:cubicBezTo>
                <a:cubicBezTo>
                  <a:pt x="2737" y="614"/>
                  <a:pt x="2124" y="0"/>
                  <a:pt x="1369" y="0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6" name="Google Shape;376;p4"/>
          <p:cNvGrpSpPr/>
          <p:nvPr/>
        </p:nvGrpSpPr>
        <p:grpSpPr>
          <a:xfrm rot="549653">
            <a:off x="8487434" y="549360"/>
            <a:ext cx="300822" cy="299868"/>
            <a:chOff x="3312562" y="901016"/>
            <a:chExt cx="300835" cy="299881"/>
          </a:xfrm>
        </p:grpSpPr>
        <p:sp>
          <p:nvSpPr>
            <p:cNvPr id="377" name="Google Shape;377;p4"/>
            <p:cNvSpPr/>
            <p:nvPr/>
          </p:nvSpPr>
          <p:spPr>
            <a:xfrm>
              <a:off x="3312562" y="901016"/>
              <a:ext cx="271817" cy="289320"/>
            </a:xfrm>
            <a:custGeom>
              <a:avLst/>
              <a:gdLst/>
              <a:ahLst/>
              <a:cxnLst/>
              <a:rect l="l" t="t" r="r" b="b"/>
              <a:pathLst>
                <a:path w="10265" h="10926" extrusionOk="0">
                  <a:moveTo>
                    <a:pt x="6725" y="1"/>
                  </a:moveTo>
                  <a:cubicBezTo>
                    <a:pt x="6631" y="24"/>
                    <a:pt x="6536" y="95"/>
                    <a:pt x="6466" y="166"/>
                  </a:cubicBezTo>
                  <a:cubicBezTo>
                    <a:pt x="5970" y="685"/>
                    <a:pt x="5498" y="1228"/>
                    <a:pt x="5074" y="1794"/>
                  </a:cubicBezTo>
                  <a:cubicBezTo>
                    <a:pt x="3776" y="3446"/>
                    <a:pt x="2242" y="4885"/>
                    <a:pt x="520" y="6088"/>
                  </a:cubicBezTo>
                  <a:cubicBezTo>
                    <a:pt x="307" y="6206"/>
                    <a:pt x="119" y="6395"/>
                    <a:pt x="24" y="6607"/>
                  </a:cubicBezTo>
                  <a:cubicBezTo>
                    <a:pt x="1" y="6749"/>
                    <a:pt x="1" y="6891"/>
                    <a:pt x="24" y="7009"/>
                  </a:cubicBezTo>
                  <a:cubicBezTo>
                    <a:pt x="95" y="7433"/>
                    <a:pt x="260" y="7834"/>
                    <a:pt x="520" y="8188"/>
                  </a:cubicBezTo>
                  <a:cubicBezTo>
                    <a:pt x="1251" y="9203"/>
                    <a:pt x="2148" y="10100"/>
                    <a:pt x="3186" y="10807"/>
                  </a:cubicBezTo>
                  <a:lnTo>
                    <a:pt x="3351" y="10925"/>
                  </a:lnTo>
                  <a:cubicBezTo>
                    <a:pt x="5357" y="8306"/>
                    <a:pt x="7693" y="5947"/>
                    <a:pt x="10264" y="3918"/>
                  </a:cubicBezTo>
                  <a:cubicBezTo>
                    <a:pt x="10029" y="3752"/>
                    <a:pt x="9793" y="3564"/>
                    <a:pt x="9580" y="3375"/>
                  </a:cubicBezTo>
                  <a:cubicBezTo>
                    <a:pt x="8778" y="2667"/>
                    <a:pt x="8070" y="1865"/>
                    <a:pt x="7433" y="1015"/>
                  </a:cubicBezTo>
                  <a:cubicBezTo>
                    <a:pt x="7174" y="685"/>
                    <a:pt x="6938" y="355"/>
                    <a:pt x="672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4"/>
            <p:cNvSpPr/>
            <p:nvPr/>
          </p:nvSpPr>
          <p:spPr>
            <a:xfrm>
              <a:off x="3399297" y="1003754"/>
              <a:ext cx="213085" cy="197144"/>
            </a:xfrm>
            <a:custGeom>
              <a:avLst/>
              <a:gdLst/>
              <a:ahLst/>
              <a:cxnLst/>
              <a:rect l="l" t="t" r="r" b="b"/>
              <a:pathLst>
                <a:path w="8047" h="7445" extrusionOk="0">
                  <a:moveTo>
                    <a:pt x="6937" y="1"/>
                  </a:moveTo>
                  <a:cubicBezTo>
                    <a:pt x="4342" y="2030"/>
                    <a:pt x="2030" y="4389"/>
                    <a:pt x="0" y="7008"/>
                  </a:cubicBezTo>
                  <a:cubicBezTo>
                    <a:pt x="307" y="7197"/>
                    <a:pt x="614" y="7339"/>
                    <a:pt x="968" y="7409"/>
                  </a:cubicBezTo>
                  <a:cubicBezTo>
                    <a:pt x="1039" y="7433"/>
                    <a:pt x="1109" y="7445"/>
                    <a:pt x="1177" y="7445"/>
                  </a:cubicBezTo>
                  <a:cubicBezTo>
                    <a:pt x="1245" y="7445"/>
                    <a:pt x="1310" y="7433"/>
                    <a:pt x="1369" y="7409"/>
                  </a:cubicBezTo>
                  <a:cubicBezTo>
                    <a:pt x="1605" y="7315"/>
                    <a:pt x="1794" y="7150"/>
                    <a:pt x="1912" y="6914"/>
                  </a:cubicBezTo>
                  <a:cubicBezTo>
                    <a:pt x="3115" y="5192"/>
                    <a:pt x="4554" y="3658"/>
                    <a:pt x="6206" y="2360"/>
                  </a:cubicBezTo>
                  <a:cubicBezTo>
                    <a:pt x="6796" y="1959"/>
                    <a:pt x="7339" y="1487"/>
                    <a:pt x="7858" y="992"/>
                  </a:cubicBezTo>
                  <a:cubicBezTo>
                    <a:pt x="7952" y="897"/>
                    <a:pt x="7999" y="803"/>
                    <a:pt x="8046" y="685"/>
                  </a:cubicBezTo>
                  <a:cubicBezTo>
                    <a:pt x="8046" y="685"/>
                    <a:pt x="8046" y="661"/>
                    <a:pt x="8046" y="638"/>
                  </a:cubicBezTo>
                  <a:cubicBezTo>
                    <a:pt x="7669" y="472"/>
                    <a:pt x="7291" y="236"/>
                    <a:pt x="69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4"/>
            <p:cNvSpPr/>
            <p:nvPr/>
          </p:nvSpPr>
          <p:spPr>
            <a:xfrm>
              <a:off x="3489656" y="901534"/>
              <a:ext cx="123741" cy="121464"/>
            </a:xfrm>
            <a:custGeom>
              <a:avLst/>
              <a:gdLst/>
              <a:ahLst/>
              <a:cxnLst/>
              <a:rect l="l" t="t" r="r" b="b"/>
              <a:pathLst>
                <a:path w="4673" h="4587" extrusionOk="0">
                  <a:moveTo>
                    <a:pt x="153" y="0"/>
                  </a:moveTo>
                  <a:cubicBezTo>
                    <a:pt x="118" y="0"/>
                    <a:pt x="83" y="3"/>
                    <a:pt x="47" y="9"/>
                  </a:cubicBezTo>
                  <a:lnTo>
                    <a:pt x="0" y="33"/>
                  </a:lnTo>
                  <a:cubicBezTo>
                    <a:pt x="213" y="387"/>
                    <a:pt x="449" y="717"/>
                    <a:pt x="708" y="1047"/>
                  </a:cubicBezTo>
                  <a:cubicBezTo>
                    <a:pt x="1345" y="1920"/>
                    <a:pt x="2077" y="2699"/>
                    <a:pt x="2855" y="3407"/>
                  </a:cubicBezTo>
                  <a:cubicBezTo>
                    <a:pt x="3398" y="3879"/>
                    <a:pt x="4011" y="4280"/>
                    <a:pt x="4648" y="4587"/>
                  </a:cubicBezTo>
                  <a:cubicBezTo>
                    <a:pt x="4672" y="4492"/>
                    <a:pt x="4648" y="4374"/>
                    <a:pt x="4601" y="4303"/>
                  </a:cubicBezTo>
                  <a:cubicBezTo>
                    <a:pt x="4413" y="3737"/>
                    <a:pt x="4129" y="3242"/>
                    <a:pt x="3752" y="2793"/>
                  </a:cubicBezTo>
                  <a:cubicBezTo>
                    <a:pt x="3091" y="1968"/>
                    <a:pt x="2313" y="1236"/>
                    <a:pt x="1487" y="599"/>
                  </a:cubicBezTo>
                  <a:cubicBezTo>
                    <a:pt x="1156" y="387"/>
                    <a:pt x="802" y="221"/>
                    <a:pt x="449" y="80"/>
                  </a:cubicBezTo>
                  <a:cubicBezTo>
                    <a:pt x="360" y="27"/>
                    <a:pt x="258" y="0"/>
                    <a:pt x="153" y="0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4"/>
            <p:cNvSpPr/>
            <p:nvPr/>
          </p:nvSpPr>
          <p:spPr>
            <a:xfrm>
              <a:off x="3341293" y="943808"/>
              <a:ext cx="186843" cy="186552"/>
            </a:xfrm>
            <a:custGeom>
              <a:avLst/>
              <a:gdLst/>
              <a:ahLst/>
              <a:cxnLst/>
              <a:rect l="l" t="t" r="r" b="b"/>
              <a:pathLst>
                <a:path w="7056" h="7045" extrusionOk="0">
                  <a:moveTo>
                    <a:pt x="5605" y="1"/>
                  </a:moveTo>
                  <a:cubicBezTo>
                    <a:pt x="5575" y="1"/>
                    <a:pt x="5546" y="13"/>
                    <a:pt x="5522" y="36"/>
                  </a:cubicBezTo>
                  <a:lnTo>
                    <a:pt x="48" y="5487"/>
                  </a:lnTo>
                  <a:cubicBezTo>
                    <a:pt x="1" y="5534"/>
                    <a:pt x="1" y="5605"/>
                    <a:pt x="48" y="5676"/>
                  </a:cubicBezTo>
                  <a:lnTo>
                    <a:pt x="378" y="6006"/>
                  </a:lnTo>
                  <a:cubicBezTo>
                    <a:pt x="465" y="5925"/>
                    <a:pt x="559" y="5891"/>
                    <a:pt x="650" y="5891"/>
                  </a:cubicBezTo>
                  <a:cubicBezTo>
                    <a:pt x="957" y="5891"/>
                    <a:pt x="1218" y="6281"/>
                    <a:pt x="945" y="6572"/>
                  </a:cubicBezTo>
                  <a:lnTo>
                    <a:pt x="1417" y="7044"/>
                  </a:lnTo>
                  <a:lnTo>
                    <a:pt x="7056" y="1429"/>
                  </a:lnTo>
                  <a:lnTo>
                    <a:pt x="6584" y="933"/>
                  </a:lnTo>
                  <a:cubicBezTo>
                    <a:pt x="6500" y="1007"/>
                    <a:pt x="6408" y="1038"/>
                    <a:pt x="6321" y="1038"/>
                  </a:cubicBezTo>
                  <a:cubicBezTo>
                    <a:pt x="6017" y="1038"/>
                    <a:pt x="5761" y="660"/>
                    <a:pt x="6018" y="367"/>
                  </a:cubicBezTo>
                  <a:lnTo>
                    <a:pt x="5687" y="36"/>
                  </a:lnTo>
                  <a:cubicBezTo>
                    <a:pt x="5664" y="13"/>
                    <a:pt x="5634" y="1"/>
                    <a:pt x="56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4"/>
            <p:cNvSpPr/>
            <p:nvPr/>
          </p:nvSpPr>
          <p:spPr>
            <a:xfrm>
              <a:off x="3378789" y="980987"/>
              <a:ext cx="171220" cy="170293"/>
            </a:xfrm>
            <a:custGeom>
              <a:avLst/>
              <a:gdLst/>
              <a:ahLst/>
              <a:cxnLst/>
              <a:rect l="l" t="t" r="r" b="b"/>
              <a:pathLst>
                <a:path w="6466" h="6431" extrusionOk="0">
                  <a:moveTo>
                    <a:pt x="5640" y="1"/>
                  </a:moveTo>
                  <a:lnTo>
                    <a:pt x="1" y="5640"/>
                  </a:lnTo>
                  <a:lnTo>
                    <a:pt x="779" y="6395"/>
                  </a:lnTo>
                  <a:cubicBezTo>
                    <a:pt x="803" y="6419"/>
                    <a:pt x="832" y="6431"/>
                    <a:pt x="865" y="6431"/>
                  </a:cubicBezTo>
                  <a:cubicBezTo>
                    <a:pt x="897" y="6431"/>
                    <a:pt x="933" y="6419"/>
                    <a:pt x="968" y="6395"/>
                  </a:cubicBezTo>
                  <a:lnTo>
                    <a:pt x="6419" y="968"/>
                  </a:lnTo>
                  <a:cubicBezTo>
                    <a:pt x="6466" y="898"/>
                    <a:pt x="6466" y="827"/>
                    <a:pt x="6419" y="780"/>
                  </a:cubicBezTo>
                  <a:lnTo>
                    <a:pt x="5640" y="1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4"/>
            <p:cNvSpPr/>
            <p:nvPr/>
          </p:nvSpPr>
          <p:spPr>
            <a:xfrm>
              <a:off x="3416285" y="1014802"/>
              <a:ext cx="45016" cy="41044"/>
            </a:xfrm>
            <a:custGeom>
              <a:avLst/>
              <a:gdLst/>
              <a:ahLst/>
              <a:cxnLst/>
              <a:rect l="l" t="t" r="r" b="b"/>
              <a:pathLst>
                <a:path w="1700" h="1550" extrusionOk="0">
                  <a:moveTo>
                    <a:pt x="838" y="1"/>
                  </a:moveTo>
                  <a:cubicBezTo>
                    <a:pt x="647" y="1"/>
                    <a:pt x="457" y="72"/>
                    <a:pt x="307" y="210"/>
                  </a:cubicBezTo>
                  <a:cubicBezTo>
                    <a:pt x="0" y="517"/>
                    <a:pt x="0" y="1013"/>
                    <a:pt x="307" y="1319"/>
                  </a:cubicBezTo>
                  <a:cubicBezTo>
                    <a:pt x="449" y="1473"/>
                    <a:pt x="643" y="1549"/>
                    <a:pt x="841" y="1549"/>
                  </a:cubicBezTo>
                  <a:cubicBezTo>
                    <a:pt x="1039" y="1549"/>
                    <a:pt x="1239" y="1473"/>
                    <a:pt x="1392" y="1319"/>
                  </a:cubicBezTo>
                  <a:cubicBezTo>
                    <a:pt x="1699" y="1013"/>
                    <a:pt x="1699" y="517"/>
                    <a:pt x="1392" y="234"/>
                  </a:cubicBezTo>
                  <a:cubicBezTo>
                    <a:pt x="1236" y="78"/>
                    <a:pt x="1037" y="1"/>
                    <a:pt x="838" y="1"/>
                  </a:cubicBezTo>
                  <a:close/>
                </a:path>
              </a:pathLst>
            </a:custGeom>
            <a:solidFill>
              <a:srgbClr val="EF84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4"/>
            <p:cNvSpPr/>
            <p:nvPr/>
          </p:nvSpPr>
          <p:spPr>
            <a:xfrm>
              <a:off x="3426268" y="1022852"/>
              <a:ext cx="25024" cy="24415"/>
            </a:xfrm>
            <a:custGeom>
              <a:avLst/>
              <a:gdLst/>
              <a:ahLst/>
              <a:cxnLst/>
              <a:rect l="l" t="t" r="r" b="b"/>
              <a:pathLst>
                <a:path w="945" h="922" extrusionOk="0">
                  <a:moveTo>
                    <a:pt x="732" y="1"/>
                  </a:moveTo>
                  <a:lnTo>
                    <a:pt x="1" y="709"/>
                  </a:lnTo>
                  <a:lnTo>
                    <a:pt x="213" y="921"/>
                  </a:lnTo>
                  <a:lnTo>
                    <a:pt x="945" y="213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4"/>
            <p:cNvSpPr/>
            <p:nvPr/>
          </p:nvSpPr>
          <p:spPr>
            <a:xfrm>
              <a:off x="3426268" y="1022852"/>
              <a:ext cx="25024" cy="24415"/>
            </a:xfrm>
            <a:custGeom>
              <a:avLst/>
              <a:gdLst/>
              <a:ahLst/>
              <a:cxnLst/>
              <a:rect l="l" t="t" r="r" b="b"/>
              <a:pathLst>
                <a:path w="945" h="922" extrusionOk="0">
                  <a:moveTo>
                    <a:pt x="213" y="1"/>
                  </a:moveTo>
                  <a:lnTo>
                    <a:pt x="1" y="213"/>
                  </a:lnTo>
                  <a:lnTo>
                    <a:pt x="709" y="921"/>
                  </a:lnTo>
                  <a:lnTo>
                    <a:pt x="945" y="709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4"/>
            <p:cNvSpPr/>
            <p:nvPr/>
          </p:nvSpPr>
          <p:spPr>
            <a:xfrm>
              <a:off x="3530627" y="932845"/>
              <a:ext cx="53754" cy="48856"/>
            </a:xfrm>
            <a:custGeom>
              <a:avLst/>
              <a:gdLst/>
              <a:ahLst/>
              <a:cxnLst/>
              <a:rect l="l" t="t" r="r" b="b"/>
              <a:pathLst>
                <a:path w="2030" h="1845" extrusionOk="0">
                  <a:moveTo>
                    <a:pt x="192" y="0"/>
                  </a:moveTo>
                  <a:cubicBezTo>
                    <a:pt x="160" y="0"/>
                    <a:pt x="135" y="9"/>
                    <a:pt x="118" y="26"/>
                  </a:cubicBezTo>
                  <a:cubicBezTo>
                    <a:pt x="0" y="144"/>
                    <a:pt x="307" y="639"/>
                    <a:pt x="803" y="1135"/>
                  </a:cubicBezTo>
                  <a:cubicBezTo>
                    <a:pt x="1226" y="1558"/>
                    <a:pt x="1650" y="1844"/>
                    <a:pt x="1838" y="1844"/>
                  </a:cubicBezTo>
                  <a:cubicBezTo>
                    <a:pt x="1869" y="1844"/>
                    <a:pt x="1894" y="1836"/>
                    <a:pt x="1912" y="1819"/>
                  </a:cubicBezTo>
                  <a:cubicBezTo>
                    <a:pt x="2029" y="1725"/>
                    <a:pt x="1723" y="1205"/>
                    <a:pt x="1227" y="710"/>
                  </a:cubicBezTo>
                  <a:cubicBezTo>
                    <a:pt x="803" y="286"/>
                    <a:pt x="380" y="0"/>
                    <a:pt x="192" y="0"/>
                  </a:cubicBez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86" name="Google Shape;386;p4"/>
          <p:cNvGrpSpPr/>
          <p:nvPr/>
        </p:nvGrpSpPr>
        <p:grpSpPr>
          <a:xfrm rot="549653">
            <a:off x="7614882" y="60582"/>
            <a:ext cx="846615" cy="974024"/>
            <a:chOff x="2401585" y="228600"/>
            <a:chExt cx="846654" cy="974068"/>
          </a:xfrm>
        </p:grpSpPr>
        <p:sp>
          <p:nvSpPr>
            <p:cNvPr id="387" name="Google Shape;387;p4"/>
            <p:cNvSpPr/>
            <p:nvPr/>
          </p:nvSpPr>
          <p:spPr>
            <a:xfrm>
              <a:off x="2916442" y="228600"/>
              <a:ext cx="173709" cy="169472"/>
            </a:xfrm>
            <a:custGeom>
              <a:avLst/>
              <a:gdLst/>
              <a:ahLst/>
              <a:cxnLst/>
              <a:rect l="l" t="t" r="r" b="b"/>
              <a:pathLst>
                <a:path w="6560" h="6400" extrusionOk="0">
                  <a:moveTo>
                    <a:pt x="3795" y="1"/>
                  </a:moveTo>
                  <a:cubicBezTo>
                    <a:pt x="3038" y="1"/>
                    <a:pt x="2302" y="275"/>
                    <a:pt x="1723" y="784"/>
                  </a:cubicBezTo>
                  <a:cubicBezTo>
                    <a:pt x="991" y="1468"/>
                    <a:pt x="472" y="2341"/>
                    <a:pt x="236" y="3332"/>
                  </a:cubicBezTo>
                  <a:cubicBezTo>
                    <a:pt x="165" y="3639"/>
                    <a:pt x="95" y="3969"/>
                    <a:pt x="47" y="4300"/>
                  </a:cubicBezTo>
                  <a:lnTo>
                    <a:pt x="0" y="4535"/>
                  </a:lnTo>
                  <a:lnTo>
                    <a:pt x="260" y="4559"/>
                  </a:lnTo>
                  <a:cubicBezTo>
                    <a:pt x="519" y="4583"/>
                    <a:pt x="755" y="4630"/>
                    <a:pt x="991" y="4653"/>
                  </a:cubicBezTo>
                  <a:lnTo>
                    <a:pt x="1204" y="4701"/>
                  </a:lnTo>
                  <a:lnTo>
                    <a:pt x="1510" y="4748"/>
                  </a:lnTo>
                  <a:lnTo>
                    <a:pt x="1557" y="4512"/>
                  </a:lnTo>
                  <a:cubicBezTo>
                    <a:pt x="1605" y="4205"/>
                    <a:pt x="1652" y="3898"/>
                    <a:pt x="1746" y="3615"/>
                  </a:cubicBezTo>
                  <a:cubicBezTo>
                    <a:pt x="1888" y="2978"/>
                    <a:pt x="2218" y="2388"/>
                    <a:pt x="2666" y="1940"/>
                  </a:cubicBezTo>
                  <a:cubicBezTo>
                    <a:pt x="2960" y="1607"/>
                    <a:pt x="3400" y="1421"/>
                    <a:pt x="3838" y="1421"/>
                  </a:cubicBezTo>
                  <a:cubicBezTo>
                    <a:pt x="3928" y="1421"/>
                    <a:pt x="4017" y="1428"/>
                    <a:pt x="4106" y="1444"/>
                  </a:cubicBezTo>
                  <a:cubicBezTo>
                    <a:pt x="4601" y="1704"/>
                    <a:pt x="4908" y="2176"/>
                    <a:pt x="4955" y="2719"/>
                  </a:cubicBezTo>
                  <a:cubicBezTo>
                    <a:pt x="5026" y="3379"/>
                    <a:pt x="4932" y="4016"/>
                    <a:pt x="4648" y="4606"/>
                  </a:cubicBezTo>
                  <a:cubicBezTo>
                    <a:pt x="4530" y="4889"/>
                    <a:pt x="4412" y="5173"/>
                    <a:pt x="4247" y="5432"/>
                  </a:cubicBezTo>
                  <a:lnTo>
                    <a:pt x="4129" y="5644"/>
                  </a:lnTo>
                  <a:lnTo>
                    <a:pt x="4412" y="5786"/>
                  </a:lnTo>
                  <a:lnTo>
                    <a:pt x="4601" y="5904"/>
                  </a:lnTo>
                  <a:cubicBezTo>
                    <a:pt x="4814" y="6022"/>
                    <a:pt x="5026" y="6140"/>
                    <a:pt x="5238" y="6282"/>
                  </a:cubicBezTo>
                  <a:lnTo>
                    <a:pt x="5451" y="6399"/>
                  </a:lnTo>
                  <a:lnTo>
                    <a:pt x="5592" y="6187"/>
                  </a:lnTo>
                  <a:cubicBezTo>
                    <a:pt x="5757" y="5904"/>
                    <a:pt x="5899" y="5621"/>
                    <a:pt x="6017" y="5314"/>
                  </a:cubicBezTo>
                  <a:cubicBezTo>
                    <a:pt x="6442" y="4394"/>
                    <a:pt x="6560" y="3379"/>
                    <a:pt x="6394" y="2388"/>
                  </a:cubicBezTo>
                  <a:cubicBezTo>
                    <a:pt x="6206" y="1374"/>
                    <a:pt x="5545" y="524"/>
                    <a:pt x="4578" y="100"/>
                  </a:cubicBezTo>
                  <a:cubicBezTo>
                    <a:pt x="4318" y="33"/>
                    <a:pt x="4055" y="1"/>
                    <a:pt x="3795" y="1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4"/>
            <p:cNvSpPr/>
            <p:nvPr/>
          </p:nvSpPr>
          <p:spPr>
            <a:xfrm>
              <a:off x="3113244" y="393043"/>
              <a:ext cx="134995" cy="152472"/>
            </a:xfrm>
            <a:custGeom>
              <a:avLst/>
              <a:gdLst/>
              <a:ahLst/>
              <a:cxnLst/>
              <a:rect l="l" t="t" r="r" b="b"/>
              <a:pathLst>
                <a:path w="5098" h="5758" extrusionOk="0">
                  <a:moveTo>
                    <a:pt x="1558" y="1"/>
                  </a:moveTo>
                  <a:cubicBezTo>
                    <a:pt x="874" y="24"/>
                    <a:pt x="284" y="425"/>
                    <a:pt x="1" y="1039"/>
                  </a:cubicBezTo>
                  <a:cubicBezTo>
                    <a:pt x="1605" y="2266"/>
                    <a:pt x="2856" y="3894"/>
                    <a:pt x="3634" y="5758"/>
                  </a:cubicBezTo>
                  <a:cubicBezTo>
                    <a:pt x="4177" y="4814"/>
                    <a:pt x="5097" y="3210"/>
                    <a:pt x="4932" y="2478"/>
                  </a:cubicBezTo>
                  <a:cubicBezTo>
                    <a:pt x="4743" y="1723"/>
                    <a:pt x="4083" y="1157"/>
                    <a:pt x="3422" y="732"/>
                  </a:cubicBezTo>
                  <a:cubicBezTo>
                    <a:pt x="2879" y="307"/>
                    <a:pt x="2242" y="72"/>
                    <a:pt x="1558" y="1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4"/>
            <p:cNvSpPr/>
            <p:nvPr/>
          </p:nvSpPr>
          <p:spPr>
            <a:xfrm>
              <a:off x="2708360" y="270412"/>
              <a:ext cx="156868" cy="102054"/>
            </a:xfrm>
            <a:custGeom>
              <a:avLst/>
              <a:gdLst/>
              <a:ahLst/>
              <a:cxnLst/>
              <a:rect l="l" t="t" r="r" b="b"/>
              <a:pathLst>
                <a:path w="5924" h="3854" extrusionOk="0">
                  <a:moveTo>
                    <a:pt x="2665" y="1"/>
                  </a:moveTo>
                  <a:cubicBezTo>
                    <a:pt x="2062" y="1"/>
                    <a:pt x="1473" y="103"/>
                    <a:pt x="1016" y="455"/>
                  </a:cubicBezTo>
                  <a:cubicBezTo>
                    <a:pt x="402" y="927"/>
                    <a:pt x="166" y="2768"/>
                    <a:pt x="1" y="3853"/>
                  </a:cubicBezTo>
                  <a:cubicBezTo>
                    <a:pt x="1771" y="2862"/>
                    <a:pt x="3753" y="2367"/>
                    <a:pt x="5758" y="2367"/>
                  </a:cubicBezTo>
                  <a:cubicBezTo>
                    <a:pt x="5923" y="1706"/>
                    <a:pt x="5711" y="1022"/>
                    <a:pt x="5192" y="597"/>
                  </a:cubicBezTo>
                  <a:cubicBezTo>
                    <a:pt x="4626" y="243"/>
                    <a:pt x="3965" y="31"/>
                    <a:pt x="3281" y="31"/>
                  </a:cubicBezTo>
                  <a:cubicBezTo>
                    <a:pt x="3077" y="13"/>
                    <a:pt x="2870" y="1"/>
                    <a:pt x="2665" y="1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4"/>
            <p:cNvSpPr/>
            <p:nvPr/>
          </p:nvSpPr>
          <p:spPr>
            <a:xfrm>
              <a:off x="2401585" y="332906"/>
              <a:ext cx="839760" cy="869762"/>
            </a:xfrm>
            <a:custGeom>
              <a:avLst/>
              <a:gdLst/>
              <a:ahLst/>
              <a:cxnLst/>
              <a:rect l="l" t="t" r="r" b="b"/>
              <a:pathLst>
                <a:path w="31713" h="32846" extrusionOk="0">
                  <a:moveTo>
                    <a:pt x="15597" y="4212"/>
                  </a:moveTo>
                  <a:cubicBezTo>
                    <a:pt x="15747" y="4212"/>
                    <a:pt x="15897" y="4218"/>
                    <a:pt x="16045" y="4230"/>
                  </a:cubicBezTo>
                  <a:lnTo>
                    <a:pt x="16258" y="4254"/>
                  </a:lnTo>
                  <a:cubicBezTo>
                    <a:pt x="16423" y="4254"/>
                    <a:pt x="16848" y="4301"/>
                    <a:pt x="17438" y="4372"/>
                  </a:cubicBezTo>
                  <a:cubicBezTo>
                    <a:pt x="20198" y="4844"/>
                    <a:pt x="22841" y="5858"/>
                    <a:pt x="25200" y="7368"/>
                  </a:cubicBezTo>
                  <a:cubicBezTo>
                    <a:pt x="25979" y="7864"/>
                    <a:pt x="26710" y="8524"/>
                    <a:pt x="26899" y="9445"/>
                  </a:cubicBezTo>
                  <a:cubicBezTo>
                    <a:pt x="26994" y="10011"/>
                    <a:pt x="26970" y="10624"/>
                    <a:pt x="26828" y="11191"/>
                  </a:cubicBezTo>
                  <a:cubicBezTo>
                    <a:pt x="26640" y="12253"/>
                    <a:pt x="26357" y="13456"/>
                    <a:pt x="25436" y="13999"/>
                  </a:cubicBezTo>
                  <a:cubicBezTo>
                    <a:pt x="25094" y="14194"/>
                    <a:pt x="24724" y="14272"/>
                    <a:pt x="24342" y="14272"/>
                  </a:cubicBezTo>
                  <a:cubicBezTo>
                    <a:pt x="23618" y="14272"/>
                    <a:pt x="22852" y="13993"/>
                    <a:pt x="22157" y="13715"/>
                  </a:cubicBezTo>
                  <a:lnTo>
                    <a:pt x="14630" y="11120"/>
                  </a:lnTo>
                  <a:cubicBezTo>
                    <a:pt x="14134" y="10978"/>
                    <a:pt x="13639" y="10813"/>
                    <a:pt x="13167" y="10577"/>
                  </a:cubicBezTo>
                  <a:cubicBezTo>
                    <a:pt x="12601" y="10318"/>
                    <a:pt x="12152" y="9869"/>
                    <a:pt x="11893" y="9303"/>
                  </a:cubicBezTo>
                  <a:cubicBezTo>
                    <a:pt x="11492" y="8312"/>
                    <a:pt x="12011" y="7180"/>
                    <a:pt x="12530" y="6236"/>
                  </a:cubicBezTo>
                  <a:cubicBezTo>
                    <a:pt x="12766" y="5693"/>
                    <a:pt x="13120" y="5221"/>
                    <a:pt x="13568" y="4820"/>
                  </a:cubicBezTo>
                  <a:cubicBezTo>
                    <a:pt x="14117" y="4369"/>
                    <a:pt x="14861" y="4212"/>
                    <a:pt x="15597" y="4212"/>
                  </a:cubicBezTo>
                  <a:close/>
                  <a:moveTo>
                    <a:pt x="17782" y="1"/>
                  </a:moveTo>
                  <a:cubicBezTo>
                    <a:pt x="17643" y="1"/>
                    <a:pt x="17504" y="3"/>
                    <a:pt x="17367" y="7"/>
                  </a:cubicBezTo>
                  <a:cubicBezTo>
                    <a:pt x="15338" y="7"/>
                    <a:pt x="13356" y="502"/>
                    <a:pt x="11586" y="1493"/>
                  </a:cubicBezTo>
                  <a:lnTo>
                    <a:pt x="11492" y="1540"/>
                  </a:lnTo>
                  <a:cubicBezTo>
                    <a:pt x="8707" y="3216"/>
                    <a:pt x="6890" y="6212"/>
                    <a:pt x="5451" y="9209"/>
                  </a:cubicBezTo>
                  <a:cubicBezTo>
                    <a:pt x="3422" y="13385"/>
                    <a:pt x="1912" y="17774"/>
                    <a:pt x="449" y="22186"/>
                  </a:cubicBezTo>
                  <a:cubicBezTo>
                    <a:pt x="1" y="23437"/>
                    <a:pt x="638" y="24805"/>
                    <a:pt x="1888" y="25277"/>
                  </a:cubicBezTo>
                  <a:lnTo>
                    <a:pt x="6702" y="26929"/>
                  </a:lnTo>
                  <a:lnTo>
                    <a:pt x="23454" y="32733"/>
                  </a:lnTo>
                  <a:cubicBezTo>
                    <a:pt x="23692" y="32810"/>
                    <a:pt x="23934" y="32846"/>
                    <a:pt x="24173" y="32846"/>
                  </a:cubicBezTo>
                  <a:cubicBezTo>
                    <a:pt x="25191" y="32846"/>
                    <a:pt x="26154" y="32189"/>
                    <a:pt x="26498" y="31176"/>
                  </a:cubicBezTo>
                  <a:cubicBezTo>
                    <a:pt x="28055" y="26811"/>
                    <a:pt x="29589" y="22422"/>
                    <a:pt x="30580" y="17892"/>
                  </a:cubicBezTo>
                  <a:cubicBezTo>
                    <a:pt x="31288" y="14659"/>
                    <a:pt x="31713" y="11167"/>
                    <a:pt x="30557" y="8123"/>
                  </a:cubicBezTo>
                  <a:cubicBezTo>
                    <a:pt x="30533" y="8100"/>
                    <a:pt x="30509" y="8053"/>
                    <a:pt x="30509" y="8029"/>
                  </a:cubicBezTo>
                  <a:cubicBezTo>
                    <a:pt x="29731" y="6165"/>
                    <a:pt x="28480" y="4537"/>
                    <a:pt x="26899" y="3310"/>
                  </a:cubicBezTo>
                  <a:cubicBezTo>
                    <a:pt x="26262" y="2791"/>
                    <a:pt x="25578" y="2319"/>
                    <a:pt x="24894" y="1871"/>
                  </a:cubicBezTo>
                  <a:cubicBezTo>
                    <a:pt x="24658" y="1753"/>
                    <a:pt x="24445" y="1611"/>
                    <a:pt x="24233" y="1493"/>
                  </a:cubicBezTo>
                  <a:cubicBezTo>
                    <a:pt x="24091" y="1399"/>
                    <a:pt x="23926" y="1328"/>
                    <a:pt x="23785" y="1281"/>
                  </a:cubicBezTo>
                  <a:lnTo>
                    <a:pt x="21071" y="337"/>
                  </a:lnTo>
                  <a:cubicBezTo>
                    <a:pt x="20906" y="290"/>
                    <a:pt x="20741" y="243"/>
                    <a:pt x="20576" y="219"/>
                  </a:cubicBezTo>
                  <a:cubicBezTo>
                    <a:pt x="20316" y="172"/>
                    <a:pt x="20057" y="148"/>
                    <a:pt x="19821" y="125"/>
                  </a:cubicBezTo>
                  <a:cubicBezTo>
                    <a:pt x="19137" y="46"/>
                    <a:pt x="18452" y="1"/>
                    <a:pt x="17782" y="1"/>
                  </a:cubicBezTo>
                  <a:close/>
                </a:path>
              </a:pathLst>
            </a:custGeom>
            <a:solidFill>
              <a:srgbClr val="F5F7F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4"/>
            <p:cNvSpPr/>
            <p:nvPr/>
          </p:nvSpPr>
          <p:spPr>
            <a:xfrm>
              <a:off x="2593409" y="358539"/>
              <a:ext cx="612959" cy="398286"/>
            </a:xfrm>
            <a:custGeom>
              <a:avLst/>
              <a:gdLst/>
              <a:ahLst/>
              <a:cxnLst/>
              <a:rect l="l" t="t" r="r" b="b"/>
              <a:pathLst>
                <a:path w="23148" h="15041" extrusionOk="0">
                  <a:moveTo>
                    <a:pt x="10665" y="0"/>
                  </a:moveTo>
                  <a:cubicBezTo>
                    <a:pt x="8777" y="0"/>
                    <a:pt x="6906" y="442"/>
                    <a:pt x="5215" y="1327"/>
                  </a:cubicBezTo>
                  <a:cubicBezTo>
                    <a:pt x="3091" y="2436"/>
                    <a:pt x="1534" y="4371"/>
                    <a:pt x="402" y="6424"/>
                  </a:cubicBezTo>
                  <a:cubicBezTo>
                    <a:pt x="260" y="6660"/>
                    <a:pt x="142" y="6919"/>
                    <a:pt x="24" y="7155"/>
                  </a:cubicBezTo>
                  <a:lnTo>
                    <a:pt x="24" y="7179"/>
                  </a:lnTo>
                  <a:cubicBezTo>
                    <a:pt x="0" y="7226"/>
                    <a:pt x="24" y="7273"/>
                    <a:pt x="71" y="7297"/>
                  </a:cubicBezTo>
                  <a:cubicBezTo>
                    <a:pt x="78" y="7304"/>
                    <a:pt x="89" y="7307"/>
                    <a:pt x="102" y="7307"/>
                  </a:cubicBezTo>
                  <a:cubicBezTo>
                    <a:pt x="132" y="7307"/>
                    <a:pt x="172" y="7290"/>
                    <a:pt x="189" y="7273"/>
                  </a:cubicBezTo>
                  <a:cubicBezTo>
                    <a:pt x="1251" y="5268"/>
                    <a:pt x="2643" y="3380"/>
                    <a:pt x="4554" y="2106"/>
                  </a:cubicBezTo>
                  <a:cubicBezTo>
                    <a:pt x="5475" y="1516"/>
                    <a:pt x="6489" y="1091"/>
                    <a:pt x="7551" y="808"/>
                  </a:cubicBezTo>
                  <a:cubicBezTo>
                    <a:pt x="8613" y="525"/>
                    <a:pt x="9698" y="384"/>
                    <a:pt x="10783" y="384"/>
                  </a:cubicBezTo>
                  <a:cubicBezTo>
                    <a:pt x="13119" y="431"/>
                    <a:pt x="15408" y="1115"/>
                    <a:pt x="17390" y="2366"/>
                  </a:cubicBezTo>
                  <a:cubicBezTo>
                    <a:pt x="19325" y="3592"/>
                    <a:pt x="20859" y="5339"/>
                    <a:pt x="21802" y="7439"/>
                  </a:cubicBezTo>
                  <a:cubicBezTo>
                    <a:pt x="22723" y="9515"/>
                    <a:pt x="22793" y="11898"/>
                    <a:pt x="22487" y="14140"/>
                  </a:cubicBezTo>
                  <a:cubicBezTo>
                    <a:pt x="22440" y="14399"/>
                    <a:pt x="22416" y="14682"/>
                    <a:pt x="22369" y="14942"/>
                  </a:cubicBezTo>
                  <a:cubicBezTo>
                    <a:pt x="22354" y="15000"/>
                    <a:pt x="22412" y="15040"/>
                    <a:pt x="22463" y="15040"/>
                  </a:cubicBezTo>
                  <a:cubicBezTo>
                    <a:pt x="22495" y="15040"/>
                    <a:pt x="22525" y="15025"/>
                    <a:pt x="22534" y="14989"/>
                  </a:cubicBezTo>
                  <a:lnTo>
                    <a:pt x="22557" y="14965"/>
                  </a:lnTo>
                  <a:cubicBezTo>
                    <a:pt x="23053" y="12653"/>
                    <a:pt x="23147" y="10199"/>
                    <a:pt x="22392" y="7934"/>
                  </a:cubicBezTo>
                  <a:cubicBezTo>
                    <a:pt x="21614" y="5810"/>
                    <a:pt x="20245" y="3946"/>
                    <a:pt x="18428" y="2601"/>
                  </a:cubicBezTo>
                  <a:cubicBezTo>
                    <a:pt x="16493" y="1139"/>
                    <a:pt x="14205" y="266"/>
                    <a:pt x="11798" y="53"/>
                  </a:cubicBezTo>
                  <a:cubicBezTo>
                    <a:pt x="11421" y="18"/>
                    <a:pt x="11042" y="0"/>
                    <a:pt x="10665" y="0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4"/>
            <p:cNvSpPr/>
            <p:nvPr/>
          </p:nvSpPr>
          <p:spPr>
            <a:xfrm>
              <a:off x="3152620" y="757069"/>
              <a:ext cx="41891" cy="60427"/>
            </a:xfrm>
            <a:custGeom>
              <a:avLst/>
              <a:gdLst/>
              <a:ahLst/>
              <a:cxnLst/>
              <a:rect l="l" t="t" r="r" b="b"/>
              <a:pathLst>
                <a:path w="1582" h="2282" extrusionOk="0">
                  <a:moveTo>
                    <a:pt x="1089" y="425"/>
                  </a:moveTo>
                  <a:cubicBezTo>
                    <a:pt x="1095" y="425"/>
                    <a:pt x="1102" y="428"/>
                    <a:pt x="1109" y="435"/>
                  </a:cubicBezTo>
                  <a:lnTo>
                    <a:pt x="1322" y="505"/>
                  </a:lnTo>
                  <a:cubicBezTo>
                    <a:pt x="1345" y="505"/>
                    <a:pt x="1369" y="529"/>
                    <a:pt x="1369" y="552"/>
                  </a:cubicBezTo>
                  <a:lnTo>
                    <a:pt x="1274" y="788"/>
                  </a:lnTo>
                  <a:cubicBezTo>
                    <a:pt x="1274" y="812"/>
                    <a:pt x="1251" y="812"/>
                    <a:pt x="1227" y="812"/>
                  </a:cubicBezTo>
                  <a:lnTo>
                    <a:pt x="1015" y="741"/>
                  </a:lnTo>
                  <a:cubicBezTo>
                    <a:pt x="991" y="718"/>
                    <a:pt x="968" y="694"/>
                    <a:pt x="968" y="670"/>
                  </a:cubicBezTo>
                  <a:lnTo>
                    <a:pt x="1062" y="458"/>
                  </a:lnTo>
                  <a:cubicBezTo>
                    <a:pt x="1062" y="441"/>
                    <a:pt x="1074" y="425"/>
                    <a:pt x="1089" y="425"/>
                  </a:cubicBezTo>
                  <a:close/>
                  <a:moveTo>
                    <a:pt x="1163" y="0"/>
                  </a:moveTo>
                  <a:cubicBezTo>
                    <a:pt x="1131" y="0"/>
                    <a:pt x="1102" y="17"/>
                    <a:pt x="1086" y="33"/>
                  </a:cubicBezTo>
                  <a:lnTo>
                    <a:pt x="24" y="1756"/>
                  </a:lnTo>
                  <a:cubicBezTo>
                    <a:pt x="0" y="1803"/>
                    <a:pt x="24" y="1874"/>
                    <a:pt x="71" y="1874"/>
                  </a:cubicBezTo>
                  <a:lnTo>
                    <a:pt x="637" y="2086"/>
                  </a:lnTo>
                  <a:lnTo>
                    <a:pt x="661" y="2086"/>
                  </a:lnTo>
                  <a:lnTo>
                    <a:pt x="1227" y="2275"/>
                  </a:lnTo>
                  <a:cubicBezTo>
                    <a:pt x="1240" y="2279"/>
                    <a:pt x="1252" y="2281"/>
                    <a:pt x="1264" y="2281"/>
                  </a:cubicBezTo>
                  <a:cubicBezTo>
                    <a:pt x="1314" y="2281"/>
                    <a:pt x="1349" y="2243"/>
                    <a:pt x="1369" y="2204"/>
                  </a:cubicBezTo>
                  <a:lnTo>
                    <a:pt x="1581" y="199"/>
                  </a:lnTo>
                  <a:cubicBezTo>
                    <a:pt x="1581" y="151"/>
                    <a:pt x="1557" y="128"/>
                    <a:pt x="1510" y="104"/>
                  </a:cubicBezTo>
                  <a:lnTo>
                    <a:pt x="1204" y="10"/>
                  </a:lnTo>
                  <a:cubicBezTo>
                    <a:pt x="1190" y="3"/>
                    <a:pt x="1176" y="0"/>
                    <a:pt x="1163" y="0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4"/>
            <p:cNvSpPr/>
            <p:nvPr/>
          </p:nvSpPr>
          <p:spPr>
            <a:xfrm>
              <a:off x="2705871" y="444362"/>
              <a:ext cx="266812" cy="159886"/>
            </a:xfrm>
            <a:custGeom>
              <a:avLst/>
              <a:gdLst/>
              <a:ahLst/>
              <a:cxnLst/>
              <a:rect l="l" t="t" r="r" b="b"/>
              <a:pathLst>
                <a:path w="10076" h="6038" extrusionOk="0">
                  <a:moveTo>
                    <a:pt x="4004" y="0"/>
                  </a:moveTo>
                  <a:cubicBezTo>
                    <a:pt x="3294" y="0"/>
                    <a:pt x="2592" y="162"/>
                    <a:pt x="2053" y="611"/>
                  </a:cubicBezTo>
                  <a:cubicBezTo>
                    <a:pt x="1629" y="1012"/>
                    <a:pt x="1275" y="1484"/>
                    <a:pt x="1039" y="2027"/>
                  </a:cubicBezTo>
                  <a:cubicBezTo>
                    <a:pt x="520" y="2971"/>
                    <a:pt x="1" y="4103"/>
                    <a:pt x="402" y="5094"/>
                  </a:cubicBezTo>
                  <a:cubicBezTo>
                    <a:pt x="543" y="5472"/>
                    <a:pt x="803" y="5802"/>
                    <a:pt x="1133" y="6038"/>
                  </a:cubicBezTo>
                  <a:cubicBezTo>
                    <a:pt x="1747" y="4551"/>
                    <a:pt x="2572" y="3183"/>
                    <a:pt x="3870" y="2286"/>
                  </a:cubicBezTo>
                  <a:cubicBezTo>
                    <a:pt x="5129" y="1458"/>
                    <a:pt x="6621" y="1211"/>
                    <a:pt x="8141" y="1211"/>
                  </a:cubicBezTo>
                  <a:cubicBezTo>
                    <a:pt x="8786" y="1211"/>
                    <a:pt x="9436" y="1256"/>
                    <a:pt x="10076" y="1319"/>
                  </a:cubicBezTo>
                  <a:cubicBezTo>
                    <a:pt x="6961" y="92"/>
                    <a:pt x="4672" y="45"/>
                    <a:pt x="4672" y="45"/>
                  </a:cubicBezTo>
                  <a:cubicBezTo>
                    <a:pt x="4452" y="16"/>
                    <a:pt x="4228" y="0"/>
                    <a:pt x="4004" y="0"/>
                  </a:cubicBezTo>
                  <a:close/>
                </a:path>
              </a:pathLst>
            </a:custGeom>
            <a:solidFill>
              <a:srgbClr val="D1C7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4"/>
            <p:cNvSpPr/>
            <p:nvPr/>
          </p:nvSpPr>
          <p:spPr>
            <a:xfrm>
              <a:off x="2735117" y="475047"/>
              <a:ext cx="379909" cy="234904"/>
            </a:xfrm>
            <a:custGeom>
              <a:avLst/>
              <a:gdLst/>
              <a:ahLst/>
              <a:cxnLst/>
              <a:rect l="l" t="t" r="r" b="b"/>
              <a:pathLst>
                <a:path w="14347" h="8871" extrusionOk="0">
                  <a:moveTo>
                    <a:pt x="6935" y="0"/>
                  </a:moveTo>
                  <a:cubicBezTo>
                    <a:pt x="5429" y="0"/>
                    <a:pt x="3964" y="256"/>
                    <a:pt x="2738" y="1090"/>
                  </a:cubicBezTo>
                  <a:cubicBezTo>
                    <a:pt x="1416" y="1963"/>
                    <a:pt x="614" y="3332"/>
                    <a:pt x="1" y="4842"/>
                  </a:cubicBezTo>
                  <a:cubicBezTo>
                    <a:pt x="614" y="5243"/>
                    <a:pt x="1298" y="5550"/>
                    <a:pt x="2006" y="5715"/>
                  </a:cubicBezTo>
                  <a:lnTo>
                    <a:pt x="9510" y="8310"/>
                  </a:lnTo>
                  <a:lnTo>
                    <a:pt x="9675" y="8381"/>
                  </a:lnTo>
                  <a:cubicBezTo>
                    <a:pt x="10318" y="8635"/>
                    <a:pt x="11018" y="8871"/>
                    <a:pt x="11685" y="8871"/>
                  </a:cubicBezTo>
                  <a:cubicBezTo>
                    <a:pt x="12070" y="8871"/>
                    <a:pt x="12444" y="8792"/>
                    <a:pt x="12789" y="8594"/>
                  </a:cubicBezTo>
                  <a:cubicBezTo>
                    <a:pt x="13710" y="8027"/>
                    <a:pt x="13993" y="6848"/>
                    <a:pt x="14181" y="5786"/>
                  </a:cubicBezTo>
                  <a:cubicBezTo>
                    <a:pt x="14323" y="5196"/>
                    <a:pt x="14347" y="4606"/>
                    <a:pt x="14252" y="4040"/>
                  </a:cubicBezTo>
                  <a:cubicBezTo>
                    <a:pt x="14063" y="3143"/>
                    <a:pt x="13332" y="2459"/>
                    <a:pt x="12553" y="1963"/>
                  </a:cubicBezTo>
                  <a:cubicBezTo>
                    <a:pt x="11421" y="1232"/>
                    <a:pt x="10241" y="618"/>
                    <a:pt x="8991" y="123"/>
                  </a:cubicBezTo>
                  <a:lnTo>
                    <a:pt x="8943" y="123"/>
                  </a:lnTo>
                  <a:cubicBezTo>
                    <a:pt x="8277" y="50"/>
                    <a:pt x="7602" y="0"/>
                    <a:pt x="693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4"/>
            <p:cNvSpPr/>
            <p:nvPr/>
          </p:nvSpPr>
          <p:spPr>
            <a:xfrm>
              <a:off x="2569087" y="709876"/>
              <a:ext cx="498009" cy="386952"/>
            </a:xfrm>
            <a:custGeom>
              <a:avLst/>
              <a:gdLst/>
              <a:ahLst/>
              <a:cxnLst/>
              <a:rect l="l" t="t" r="r" b="b"/>
              <a:pathLst>
                <a:path w="18807" h="14613" extrusionOk="0">
                  <a:moveTo>
                    <a:pt x="9724" y="0"/>
                  </a:moveTo>
                  <a:cubicBezTo>
                    <a:pt x="8091" y="0"/>
                    <a:pt x="6494" y="494"/>
                    <a:pt x="5145" y="1423"/>
                  </a:cubicBezTo>
                  <a:cubicBezTo>
                    <a:pt x="3021" y="2862"/>
                    <a:pt x="1558" y="5104"/>
                    <a:pt x="661" y="7463"/>
                  </a:cubicBezTo>
                  <a:cubicBezTo>
                    <a:pt x="378" y="8171"/>
                    <a:pt x="166" y="8903"/>
                    <a:pt x="1" y="9634"/>
                  </a:cubicBezTo>
                  <a:cubicBezTo>
                    <a:pt x="260" y="9799"/>
                    <a:pt x="520" y="9941"/>
                    <a:pt x="827" y="10035"/>
                  </a:cubicBezTo>
                  <a:lnTo>
                    <a:pt x="11232" y="13645"/>
                  </a:lnTo>
                  <a:lnTo>
                    <a:pt x="13474" y="14424"/>
                  </a:lnTo>
                  <a:cubicBezTo>
                    <a:pt x="13851" y="14542"/>
                    <a:pt x="14252" y="14613"/>
                    <a:pt x="14653" y="14613"/>
                  </a:cubicBezTo>
                  <a:cubicBezTo>
                    <a:pt x="15951" y="14565"/>
                    <a:pt x="17107" y="13763"/>
                    <a:pt x="17556" y="12536"/>
                  </a:cubicBezTo>
                  <a:lnTo>
                    <a:pt x="17556" y="12489"/>
                  </a:lnTo>
                  <a:cubicBezTo>
                    <a:pt x="18193" y="10719"/>
                    <a:pt x="18594" y="8855"/>
                    <a:pt x="18712" y="6968"/>
                  </a:cubicBezTo>
                  <a:cubicBezTo>
                    <a:pt x="18806" y="6024"/>
                    <a:pt x="18688" y="5080"/>
                    <a:pt x="18381" y="4183"/>
                  </a:cubicBezTo>
                  <a:cubicBezTo>
                    <a:pt x="18028" y="3381"/>
                    <a:pt x="17367" y="2744"/>
                    <a:pt x="16565" y="2414"/>
                  </a:cubicBezTo>
                  <a:cubicBezTo>
                    <a:pt x="16116" y="2225"/>
                    <a:pt x="15692" y="2060"/>
                    <a:pt x="15267" y="1895"/>
                  </a:cubicBezTo>
                  <a:cubicBezTo>
                    <a:pt x="13379" y="1140"/>
                    <a:pt x="11562" y="503"/>
                    <a:pt x="10052" y="7"/>
                  </a:cubicBezTo>
                  <a:cubicBezTo>
                    <a:pt x="9943" y="3"/>
                    <a:pt x="9833" y="0"/>
                    <a:pt x="9724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4"/>
            <p:cNvSpPr/>
            <p:nvPr/>
          </p:nvSpPr>
          <p:spPr>
            <a:xfrm>
              <a:off x="2530073" y="673484"/>
              <a:ext cx="309313" cy="293849"/>
            </a:xfrm>
            <a:custGeom>
              <a:avLst/>
              <a:gdLst/>
              <a:ahLst/>
              <a:cxnLst/>
              <a:rect l="l" t="t" r="r" b="b"/>
              <a:pathLst>
                <a:path w="11681" h="11097" extrusionOk="0">
                  <a:moveTo>
                    <a:pt x="6478" y="1"/>
                  </a:moveTo>
                  <a:cubicBezTo>
                    <a:pt x="5934" y="1"/>
                    <a:pt x="5394" y="152"/>
                    <a:pt x="4909" y="431"/>
                  </a:cubicBezTo>
                  <a:cubicBezTo>
                    <a:pt x="4130" y="950"/>
                    <a:pt x="3446" y="1635"/>
                    <a:pt x="2950" y="2437"/>
                  </a:cubicBezTo>
                  <a:cubicBezTo>
                    <a:pt x="1888" y="3994"/>
                    <a:pt x="1039" y="5669"/>
                    <a:pt x="425" y="7463"/>
                  </a:cubicBezTo>
                  <a:lnTo>
                    <a:pt x="402" y="7510"/>
                  </a:lnTo>
                  <a:cubicBezTo>
                    <a:pt x="1" y="8737"/>
                    <a:pt x="402" y="10105"/>
                    <a:pt x="1393" y="10931"/>
                  </a:cubicBezTo>
                  <a:cubicBezTo>
                    <a:pt x="1464" y="10978"/>
                    <a:pt x="1534" y="11049"/>
                    <a:pt x="1629" y="11096"/>
                  </a:cubicBezTo>
                  <a:cubicBezTo>
                    <a:pt x="1794" y="10365"/>
                    <a:pt x="2006" y="9634"/>
                    <a:pt x="2289" y="8949"/>
                  </a:cubicBezTo>
                  <a:cubicBezTo>
                    <a:pt x="3186" y="6566"/>
                    <a:pt x="4649" y="4325"/>
                    <a:pt x="6773" y="2885"/>
                  </a:cubicBezTo>
                  <a:cubicBezTo>
                    <a:pt x="8125" y="1976"/>
                    <a:pt x="9727" y="1463"/>
                    <a:pt x="11364" y="1463"/>
                  </a:cubicBezTo>
                  <a:cubicBezTo>
                    <a:pt x="11469" y="1463"/>
                    <a:pt x="11575" y="1465"/>
                    <a:pt x="11680" y="1470"/>
                  </a:cubicBezTo>
                  <a:cubicBezTo>
                    <a:pt x="9179" y="644"/>
                    <a:pt x="7457" y="172"/>
                    <a:pt x="7457" y="172"/>
                  </a:cubicBezTo>
                  <a:cubicBezTo>
                    <a:pt x="7137" y="56"/>
                    <a:pt x="6806" y="1"/>
                    <a:pt x="6478" y="1"/>
                  </a:cubicBez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7" name="Google Shape;397;p4"/>
          <p:cNvSpPr/>
          <p:nvPr/>
        </p:nvSpPr>
        <p:spPr>
          <a:xfrm>
            <a:off x="848981" y="3794879"/>
            <a:ext cx="61665" cy="62512"/>
          </a:xfrm>
          <a:custGeom>
            <a:avLst/>
            <a:gdLst/>
            <a:ahLst/>
            <a:cxnLst/>
            <a:rect l="l" t="t" r="r" b="b"/>
            <a:pathLst>
              <a:path w="1747" h="1771" extrusionOk="0">
                <a:moveTo>
                  <a:pt x="873" y="1"/>
                </a:moveTo>
                <a:cubicBezTo>
                  <a:pt x="378" y="1"/>
                  <a:pt x="0" y="402"/>
                  <a:pt x="0" y="874"/>
                </a:cubicBezTo>
                <a:cubicBezTo>
                  <a:pt x="0" y="1369"/>
                  <a:pt x="378" y="1770"/>
                  <a:pt x="873" y="1770"/>
                </a:cubicBezTo>
                <a:cubicBezTo>
                  <a:pt x="1369" y="1770"/>
                  <a:pt x="1746" y="1369"/>
                  <a:pt x="1746" y="874"/>
                </a:cubicBezTo>
                <a:cubicBezTo>
                  <a:pt x="1746" y="402"/>
                  <a:pt x="1369" y="1"/>
                  <a:pt x="873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" name="Google Shape;398;p4"/>
          <p:cNvSpPr/>
          <p:nvPr/>
        </p:nvSpPr>
        <p:spPr>
          <a:xfrm>
            <a:off x="8290285" y="2539546"/>
            <a:ext cx="48870" cy="48909"/>
          </a:xfrm>
          <a:custGeom>
            <a:avLst/>
            <a:gdLst/>
            <a:ahLst/>
            <a:cxnLst/>
            <a:rect l="l" t="t" r="r" b="b"/>
            <a:pathLst>
              <a:path w="1251" h="1252" extrusionOk="0">
                <a:moveTo>
                  <a:pt x="637" y="1"/>
                </a:moveTo>
                <a:cubicBezTo>
                  <a:pt x="283" y="1"/>
                  <a:pt x="0" y="284"/>
                  <a:pt x="0" y="614"/>
                </a:cubicBezTo>
                <a:cubicBezTo>
                  <a:pt x="0" y="968"/>
                  <a:pt x="283" y="1251"/>
                  <a:pt x="637" y="1251"/>
                </a:cubicBezTo>
                <a:cubicBezTo>
                  <a:pt x="968" y="1251"/>
                  <a:pt x="1251" y="968"/>
                  <a:pt x="1251" y="614"/>
                </a:cubicBezTo>
                <a:cubicBezTo>
                  <a:pt x="1251" y="284"/>
                  <a:pt x="968" y="1"/>
                  <a:pt x="637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9" name="Google Shape;399;p4"/>
          <p:cNvSpPr txBox="1">
            <a:spLocks noGrp="1"/>
          </p:cNvSpPr>
          <p:nvPr>
            <p:ph type="title"/>
          </p:nvPr>
        </p:nvSpPr>
        <p:spPr>
          <a:xfrm>
            <a:off x="713225" y="585519"/>
            <a:ext cx="7758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5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9pPr>
          </a:lstStyle>
          <a:p>
            <a:endParaRPr/>
          </a:p>
        </p:txBody>
      </p:sp>
      <p:sp>
        <p:nvSpPr>
          <p:cNvPr id="400" name="Google Shape;400;p4"/>
          <p:cNvSpPr txBox="1">
            <a:spLocks noGrp="1"/>
          </p:cNvSpPr>
          <p:nvPr>
            <p:ph type="body" idx="1"/>
          </p:nvPr>
        </p:nvSpPr>
        <p:spPr>
          <a:xfrm>
            <a:off x="942900" y="1203775"/>
            <a:ext cx="72582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 rtl="0">
              <a:spcBef>
                <a:spcPts val="0"/>
              </a:spcBef>
              <a:spcAft>
                <a:spcPts val="0"/>
              </a:spcAft>
              <a:buSzPts val="2400"/>
              <a:buAutoNum type="arabicPeriod"/>
              <a:defRPr sz="1100"/>
            </a:lvl1pPr>
            <a:lvl2pPr marL="914400" lvl="1" indent="-317500" rtl="0">
              <a:spcBef>
                <a:spcPts val="1600"/>
              </a:spcBef>
              <a:spcAft>
                <a:spcPts val="0"/>
              </a:spcAft>
              <a:buSzPts val="1400"/>
              <a:buAutoNum type="alphaLcPeriod"/>
              <a:defRPr/>
            </a:lvl2pPr>
            <a:lvl3pPr marL="1371600" lvl="2" indent="-317500" rtl="0">
              <a:spcBef>
                <a:spcPts val="1600"/>
              </a:spcBef>
              <a:spcAft>
                <a:spcPts val="0"/>
              </a:spcAft>
              <a:buSzPts val="1400"/>
              <a:buAutoNum type="romanLcPeriod"/>
              <a:defRPr/>
            </a:lvl3pPr>
            <a:lvl4pPr marL="1828800" lvl="3" indent="-317500" rtl="0">
              <a:spcBef>
                <a:spcPts val="1600"/>
              </a:spcBef>
              <a:spcAft>
                <a:spcPts val="0"/>
              </a:spcAft>
              <a:buSzPts val="1400"/>
              <a:buAutoNum type="arabicPeriod"/>
              <a:defRPr/>
            </a:lvl4pPr>
            <a:lvl5pPr marL="2286000" lvl="4" indent="-317500" rtl="0">
              <a:spcBef>
                <a:spcPts val="1600"/>
              </a:spcBef>
              <a:spcAft>
                <a:spcPts val="0"/>
              </a:spcAft>
              <a:buSzPts val="1400"/>
              <a:buAutoNum type="alphaLcPeriod"/>
              <a:defRPr/>
            </a:lvl5pPr>
            <a:lvl6pPr marL="2743200" lvl="5" indent="-317500" rtl="0">
              <a:spcBef>
                <a:spcPts val="1600"/>
              </a:spcBef>
              <a:spcAft>
                <a:spcPts val="0"/>
              </a:spcAft>
              <a:buSzPts val="1400"/>
              <a:buAutoNum type="romanLcPeriod"/>
              <a:defRPr/>
            </a:lvl6pPr>
            <a:lvl7pPr marL="3200400" lvl="6" indent="-317500" rtl="0">
              <a:spcBef>
                <a:spcPts val="1600"/>
              </a:spcBef>
              <a:spcAft>
                <a:spcPts val="0"/>
              </a:spcAft>
              <a:buSzPts val="1400"/>
              <a:buAutoNum type="arabicPeriod"/>
              <a:defRPr/>
            </a:lvl7pPr>
            <a:lvl8pPr marL="3657600" lvl="7" indent="-317500" rtl="0">
              <a:spcBef>
                <a:spcPts val="1600"/>
              </a:spcBef>
              <a:spcAft>
                <a:spcPts val="0"/>
              </a:spcAft>
              <a:buSzPts val="1400"/>
              <a:buAutoNum type="alphaLcPeriod"/>
              <a:defRPr/>
            </a:lvl8pPr>
            <a:lvl9pPr marL="4114800" lvl="8" indent="-317500" rtl="0">
              <a:spcBef>
                <a:spcPts val="1600"/>
              </a:spcBef>
              <a:spcAft>
                <a:spcPts val="1600"/>
              </a:spcAft>
              <a:buSzPts val="1400"/>
              <a:buAutoNum type="romanLcPeriod"/>
              <a:defRPr/>
            </a:lvl9pPr>
          </a:lstStyle>
          <a:p>
            <a:endParaRPr/>
          </a:p>
        </p:txBody>
      </p:sp>
      <p:grpSp>
        <p:nvGrpSpPr>
          <p:cNvPr id="401" name="Google Shape;401;p4"/>
          <p:cNvGrpSpPr/>
          <p:nvPr/>
        </p:nvGrpSpPr>
        <p:grpSpPr>
          <a:xfrm>
            <a:off x="7706445" y="4548239"/>
            <a:ext cx="860372" cy="884879"/>
            <a:chOff x="4228489" y="3826976"/>
            <a:chExt cx="860372" cy="884879"/>
          </a:xfrm>
        </p:grpSpPr>
        <p:sp>
          <p:nvSpPr>
            <p:cNvPr id="402" name="Google Shape;402;p4"/>
            <p:cNvSpPr/>
            <p:nvPr/>
          </p:nvSpPr>
          <p:spPr>
            <a:xfrm>
              <a:off x="4352807" y="3914462"/>
              <a:ext cx="579243" cy="597376"/>
            </a:xfrm>
            <a:custGeom>
              <a:avLst/>
              <a:gdLst/>
              <a:ahLst/>
              <a:cxnLst/>
              <a:rect l="l" t="t" r="r" b="b"/>
              <a:pathLst>
                <a:path w="21850" h="22534" extrusionOk="0">
                  <a:moveTo>
                    <a:pt x="18853" y="0"/>
                  </a:moveTo>
                  <a:lnTo>
                    <a:pt x="0" y="19679"/>
                  </a:lnTo>
                  <a:lnTo>
                    <a:pt x="2973" y="22534"/>
                  </a:lnTo>
                  <a:lnTo>
                    <a:pt x="21849" y="2855"/>
                  </a:lnTo>
                  <a:lnTo>
                    <a:pt x="1885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4"/>
            <p:cNvSpPr/>
            <p:nvPr/>
          </p:nvSpPr>
          <p:spPr>
            <a:xfrm>
              <a:off x="4430985" y="3989474"/>
              <a:ext cx="578588" cy="597336"/>
            </a:xfrm>
            <a:custGeom>
              <a:avLst/>
              <a:gdLst/>
              <a:ahLst/>
              <a:cxnLst/>
              <a:rect l="l" t="t" r="r" b="b"/>
              <a:pathLst>
                <a:path w="21850" h="22558" extrusionOk="0">
                  <a:moveTo>
                    <a:pt x="18876" y="0"/>
                  </a:moveTo>
                  <a:lnTo>
                    <a:pt x="0" y="19679"/>
                  </a:lnTo>
                  <a:lnTo>
                    <a:pt x="2997" y="22557"/>
                  </a:lnTo>
                  <a:lnTo>
                    <a:pt x="21849" y="2855"/>
                  </a:lnTo>
                  <a:lnTo>
                    <a:pt x="1887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4"/>
            <p:cNvSpPr/>
            <p:nvPr/>
          </p:nvSpPr>
          <p:spPr>
            <a:xfrm>
              <a:off x="4987627" y="3826976"/>
              <a:ext cx="101233" cy="70013"/>
            </a:xfrm>
            <a:custGeom>
              <a:avLst/>
              <a:gdLst/>
              <a:ahLst/>
              <a:cxnLst/>
              <a:rect l="l" t="t" r="r" b="b"/>
              <a:pathLst>
                <a:path w="3823" h="2644" extrusionOk="0">
                  <a:moveTo>
                    <a:pt x="3823" y="1"/>
                  </a:moveTo>
                  <a:lnTo>
                    <a:pt x="0" y="1417"/>
                  </a:lnTo>
                  <a:lnTo>
                    <a:pt x="1274" y="2644"/>
                  </a:lnTo>
                  <a:lnTo>
                    <a:pt x="3823" y="1"/>
                  </a:ln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4"/>
            <p:cNvSpPr/>
            <p:nvPr/>
          </p:nvSpPr>
          <p:spPr>
            <a:xfrm>
              <a:off x="5021363" y="3827572"/>
              <a:ext cx="67498" cy="102504"/>
            </a:xfrm>
            <a:custGeom>
              <a:avLst/>
              <a:gdLst/>
              <a:ahLst/>
              <a:cxnLst/>
              <a:rect l="l" t="t" r="r" b="b"/>
              <a:pathLst>
                <a:path w="2549" h="3871" extrusionOk="0">
                  <a:moveTo>
                    <a:pt x="2549" y="1"/>
                  </a:moveTo>
                  <a:lnTo>
                    <a:pt x="0" y="2644"/>
                  </a:lnTo>
                  <a:lnTo>
                    <a:pt x="1275" y="3871"/>
                  </a:lnTo>
                  <a:lnTo>
                    <a:pt x="2549" y="1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4"/>
            <p:cNvSpPr/>
            <p:nvPr/>
          </p:nvSpPr>
          <p:spPr>
            <a:xfrm>
              <a:off x="4852657" y="3864473"/>
              <a:ext cx="168731" cy="125621"/>
            </a:xfrm>
            <a:custGeom>
              <a:avLst/>
              <a:gdLst/>
              <a:ahLst/>
              <a:cxnLst/>
              <a:rect l="l" t="t" r="r" b="b"/>
              <a:pathLst>
                <a:path w="6372" h="4744" extrusionOk="0">
                  <a:moveTo>
                    <a:pt x="5097" y="1"/>
                  </a:moveTo>
                  <a:lnTo>
                    <a:pt x="1" y="1888"/>
                  </a:lnTo>
                  <a:lnTo>
                    <a:pt x="2997" y="4743"/>
                  </a:lnTo>
                  <a:lnTo>
                    <a:pt x="6371" y="1228"/>
                  </a:lnTo>
                  <a:lnTo>
                    <a:pt x="5097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4"/>
            <p:cNvSpPr/>
            <p:nvPr/>
          </p:nvSpPr>
          <p:spPr>
            <a:xfrm>
              <a:off x="4930828" y="3896369"/>
              <a:ext cx="123106" cy="168731"/>
            </a:xfrm>
            <a:custGeom>
              <a:avLst/>
              <a:gdLst/>
              <a:ahLst/>
              <a:cxnLst/>
              <a:rect l="l" t="t" r="r" b="b"/>
              <a:pathLst>
                <a:path w="4649" h="6372" extrusionOk="0">
                  <a:moveTo>
                    <a:pt x="3374" y="1"/>
                  </a:moveTo>
                  <a:lnTo>
                    <a:pt x="0" y="3516"/>
                  </a:lnTo>
                  <a:lnTo>
                    <a:pt x="2997" y="6371"/>
                  </a:lnTo>
                  <a:lnTo>
                    <a:pt x="4649" y="1228"/>
                  </a:lnTo>
                  <a:lnTo>
                    <a:pt x="337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4"/>
            <p:cNvSpPr/>
            <p:nvPr/>
          </p:nvSpPr>
          <p:spPr>
            <a:xfrm>
              <a:off x="4398493" y="4510554"/>
              <a:ext cx="111852" cy="109998"/>
            </a:xfrm>
            <a:custGeom>
              <a:avLst/>
              <a:gdLst/>
              <a:ahLst/>
              <a:cxnLst/>
              <a:rect l="l" t="t" r="r" b="b"/>
              <a:pathLst>
                <a:path w="4224" h="4154" extrusionOk="0">
                  <a:moveTo>
                    <a:pt x="1227" y="1"/>
                  </a:moveTo>
                  <a:lnTo>
                    <a:pt x="0" y="1275"/>
                  </a:lnTo>
                  <a:lnTo>
                    <a:pt x="2997" y="4154"/>
                  </a:lnTo>
                  <a:lnTo>
                    <a:pt x="4224" y="2879"/>
                  </a:lnTo>
                  <a:lnTo>
                    <a:pt x="122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4"/>
            <p:cNvSpPr/>
            <p:nvPr/>
          </p:nvSpPr>
          <p:spPr>
            <a:xfrm>
              <a:off x="4320958" y="4435548"/>
              <a:ext cx="111242" cy="109998"/>
            </a:xfrm>
            <a:custGeom>
              <a:avLst/>
              <a:gdLst/>
              <a:ahLst/>
              <a:cxnLst/>
              <a:rect l="l" t="t" r="r" b="b"/>
              <a:pathLst>
                <a:path w="4201" h="4154" extrusionOk="0">
                  <a:moveTo>
                    <a:pt x="1227" y="1"/>
                  </a:moveTo>
                  <a:lnTo>
                    <a:pt x="0" y="1275"/>
                  </a:lnTo>
                  <a:lnTo>
                    <a:pt x="2973" y="4154"/>
                  </a:lnTo>
                  <a:lnTo>
                    <a:pt x="4200" y="2879"/>
                  </a:lnTo>
                  <a:lnTo>
                    <a:pt x="122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4"/>
            <p:cNvSpPr/>
            <p:nvPr/>
          </p:nvSpPr>
          <p:spPr>
            <a:xfrm>
              <a:off x="4289130" y="4544317"/>
              <a:ext cx="188723" cy="167539"/>
            </a:xfrm>
            <a:custGeom>
              <a:avLst/>
              <a:gdLst/>
              <a:ahLst/>
              <a:cxnLst/>
              <a:rect l="l" t="t" r="r" b="b"/>
              <a:pathLst>
                <a:path w="7127" h="6327" extrusionOk="0">
                  <a:moveTo>
                    <a:pt x="4154" y="0"/>
                  </a:moveTo>
                  <a:lnTo>
                    <a:pt x="1" y="4318"/>
                  </a:lnTo>
                  <a:lnTo>
                    <a:pt x="1535" y="5757"/>
                  </a:lnTo>
                  <a:cubicBezTo>
                    <a:pt x="1927" y="6138"/>
                    <a:pt x="2437" y="6327"/>
                    <a:pt x="2948" y="6327"/>
                  </a:cubicBezTo>
                  <a:cubicBezTo>
                    <a:pt x="3482" y="6327"/>
                    <a:pt x="4015" y="6120"/>
                    <a:pt x="4413" y="5710"/>
                  </a:cubicBezTo>
                  <a:lnTo>
                    <a:pt x="7127" y="2855"/>
                  </a:lnTo>
                  <a:lnTo>
                    <a:pt x="4154" y="0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4"/>
            <p:cNvSpPr/>
            <p:nvPr/>
          </p:nvSpPr>
          <p:spPr>
            <a:xfrm>
              <a:off x="4228489" y="4469284"/>
              <a:ext cx="171220" cy="189968"/>
            </a:xfrm>
            <a:custGeom>
              <a:avLst/>
              <a:gdLst/>
              <a:ahLst/>
              <a:cxnLst/>
              <a:rect l="l" t="t" r="r" b="b"/>
              <a:pathLst>
                <a:path w="6466" h="7174" extrusionOk="0">
                  <a:moveTo>
                    <a:pt x="3492" y="1"/>
                  </a:moveTo>
                  <a:lnTo>
                    <a:pt x="779" y="2832"/>
                  </a:lnTo>
                  <a:cubicBezTo>
                    <a:pt x="0" y="3658"/>
                    <a:pt x="24" y="4932"/>
                    <a:pt x="826" y="5711"/>
                  </a:cubicBezTo>
                  <a:lnTo>
                    <a:pt x="2336" y="7174"/>
                  </a:lnTo>
                  <a:lnTo>
                    <a:pt x="6465" y="2856"/>
                  </a:lnTo>
                  <a:lnTo>
                    <a:pt x="349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4"/>
            <p:cNvSpPr/>
            <p:nvPr/>
          </p:nvSpPr>
          <p:spPr>
            <a:xfrm>
              <a:off x="4405959" y="3965758"/>
              <a:ext cx="526091" cy="546079"/>
            </a:xfrm>
            <a:custGeom>
              <a:avLst/>
              <a:gdLst/>
              <a:ahLst/>
              <a:cxnLst/>
              <a:rect l="l" t="t" r="r" b="b"/>
              <a:pathLst>
                <a:path w="19845" h="20599" extrusionOk="0">
                  <a:moveTo>
                    <a:pt x="18877" y="0"/>
                  </a:moveTo>
                  <a:lnTo>
                    <a:pt x="1" y="19679"/>
                  </a:lnTo>
                  <a:lnTo>
                    <a:pt x="968" y="20599"/>
                  </a:lnTo>
                  <a:lnTo>
                    <a:pt x="19844" y="920"/>
                  </a:lnTo>
                  <a:lnTo>
                    <a:pt x="1887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4"/>
            <p:cNvSpPr/>
            <p:nvPr/>
          </p:nvSpPr>
          <p:spPr>
            <a:xfrm>
              <a:off x="4430985" y="3989474"/>
              <a:ext cx="525469" cy="545488"/>
            </a:xfrm>
            <a:custGeom>
              <a:avLst/>
              <a:gdLst/>
              <a:ahLst/>
              <a:cxnLst/>
              <a:rect l="l" t="t" r="r" b="b"/>
              <a:pathLst>
                <a:path w="19844" h="20600" extrusionOk="0">
                  <a:moveTo>
                    <a:pt x="18876" y="0"/>
                  </a:moveTo>
                  <a:lnTo>
                    <a:pt x="0" y="19679"/>
                  </a:lnTo>
                  <a:lnTo>
                    <a:pt x="967" y="20599"/>
                  </a:lnTo>
                  <a:lnTo>
                    <a:pt x="19844" y="921"/>
                  </a:lnTo>
                  <a:lnTo>
                    <a:pt x="18876" y="0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2509159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6" name="Google Shape;826;p11"/>
          <p:cNvGrpSpPr/>
          <p:nvPr/>
        </p:nvGrpSpPr>
        <p:grpSpPr>
          <a:xfrm>
            <a:off x="-438149" y="-1036800"/>
            <a:ext cx="9753730" cy="7085298"/>
            <a:chOff x="-438149" y="-1036800"/>
            <a:chExt cx="9753730" cy="7085298"/>
          </a:xfrm>
        </p:grpSpPr>
        <p:sp>
          <p:nvSpPr>
            <p:cNvPr id="827" name="Google Shape;827;p11"/>
            <p:cNvSpPr/>
            <p:nvPr/>
          </p:nvSpPr>
          <p:spPr>
            <a:xfrm>
              <a:off x="96393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" name="Google Shape;828;p11"/>
            <p:cNvSpPr/>
            <p:nvPr/>
          </p:nvSpPr>
          <p:spPr>
            <a:xfrm>
              <a:off x="30010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9" name="Google Shape;829;p11"/>
            <p:cNvSpPr/>
            <p:nvPr/>
          </p:nvSpPr>
          <p:spPr>
            <a:xfrm>
              <a:off x="162861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0" name="Google Shape;830;p11"/>
            <p:cNvSpPr/>
            <p:nvPr/>
          </p:nvSpPr>
          <p:spPr>
            <a:xfrm>
              <a:off x="2292411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1" name="Google Shape;831;p11"/>
            <p:cNvSpPr/>
            <p:nvPr/>
          </p:nvSpPr>
          <p:spPr>
            <a:xfrm>
              <a:off x="295712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2" name="Google Shape;832;p11"/>
            <p:cNvSpPr/>
            <p:nvPr/>
          </p:nvSpPr>
          <p:spPr>
            <a:xfrm>
              <a:off x="362091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3" name="Google Shape;833;p11"/>
            <p:cNvSpPr/>
            <p:nvPr/>
          </p:nvSpPr>
          <p:spPr>
            <a:xfrm>
              <a:off x="428559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4" name="Google Shape;834;p11"/>
            <p:cNvSpPr/>
            <p:nvPr/>
          </p:nvSpPr>
          <p:spPr>
            <a:xfrm>
              <a:off x="494942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5" name="Google Shape;835;p11"/>
            <p:cNvSpPr/>
            <p:nvPr/>
          </p:nvSpPr>
          <p:spPr>
            <a:xfrm>
              <a:off x="561410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6" name="Google Shape;836;p11"/>
            <p:cNvSpPr/>
            <p:nvPr/>
          </p:nvSpPr>
          <p:spPr>
            <a:xfrm>
              <a:off x="6278780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7" name="Google Shape;837;p11"/>
            <p:cNvSpPr/>
            <p:nvPr/>
          </p:nvSpPr>
          <p:spPr>
            <a:xfrm>
              <a:off x="6942612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8" name="Google Shape;838;p11"/>
            <p:cNvSpPr/>
            <p:nvPr/>
          </p:nvSpPr>
          <p:spPr>
            <a:xfrm>
              <a:off x="760728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9" name="Google Shape;839;p11"/>
            <p:cNvSpPr/>
            <p:nvPr/>
          </p:nvSpPr>
          <p:spPr>
            <a:xfrm>
              <a:off x="827108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" name="Google Shape;840;p11"/>
            <p:cNvSpPr/>
            <p:nvPr/>
          </p:nvSpPr>
          <p:spPr>
            <a:xfrm>
              <a:off x="893579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" name="Google Shape;841;p11"/>
            <p:cNvSpPr/>
            <p:nvPr/>
          </p:nvSpPr>
          <p:spPr>
            <a:xfrm>
              <a:off x="-438149" y="2241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" name="Google Shape;842;p11"/>
            <p:cNvSpPr/>
            <p:nvPr/>
          </p:nvSpPr>
          <p:spPr>
            <a:xfrm>
              <a:off x="-438149" y="-4396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" name="Google Shape;843;p11"/>
            <p:cNvSpPr/>
            <p:nvPr/>
          </p:nvSpPr>
          <p:spPr>
            <a:xfrm>
              <a:off x="-438149" y="8888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" name="Google Shape;844;p11"/>
            <p:cNvSpPr/>
            <p:nvPr/>
          </p:nvSpPr>
          <p:spPr>
            <a:xfrm>
              <a:off x="-438149" y="15535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" name="Google Shape;845;p11"/>
            <p:cNvSpPr/>
            <p:nvPr/>
          </p:nvSpPr>
          <p:spPr>
            <a:xfrm>
              <a:off x="-438149" y="22173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" name="Google Shape;846;p11"/>
            <p:cNvSpPr/>
            <p:nvPr/>
          </p:nvSpPr>
          <p:spPr>
            <a:xfrm>
              <a:off x="-438149" y="28820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" name="Google Shape;847;p11"/>
            <p:cNvSpPr/>
            <p:nvPr/>
          </p:nvSpPr>
          <p:spPr>
            <a:xfrm>
              <a:off x="-438149" y="35458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" name="Google Shape;848;p11"/>
            <p:cNvSpPr/>
            <p:nvPr/>
          </p:nvSpPr>
          <p:spPr>
            <a:xfrm>
              <a:off x="-438149" y="42105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" name="Google Shape;849;p11"/>
            <p:cNvSpPr/>
            <p:nvPr/>
          </p:nvSpPr>
          <p:spPr>
            <a:xfrm>
              <a:off x="-438149" y="48752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" name="Google Shape;850;p11"/>
            <p:cNvSpPr/>
            <p:nvPr/>
          </p:nvSpPr>
          <p:spPr>
            <a:xfrm>
              <a:off x="-438149" y="55390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51" name="Google Shape;851;p11"/>
          <p:cNvSpPr/>
          <p:nvPr/>
        </p:nvSpPr>
        <p:spPr>
          <a:xfrm>
            <a:off x="692533" y="283450"/>
            <a:ext cx="7758933" cy="4469475"/>
          </a:xfrm>
          <a:custGeom>
            <a:avLst/>
            <a:gdLst/>
            <a:ahLst/>
            <a:cxnLst/>
            <a:rect l="l" t="t" r="r" b="b"/>
            <a:pathLst>
              <a:path w="215496" h="136901" extrusionOk="0">
                <a:moveTo>
                  <a:pt x="66775" y="1"/>
                </a:moveTo>
                <a:cubicBezTo>
                  <a:pt x="66987" y="779"/>
                  <a:pt x="66940" y="1582"/>
                  <a:pt x="66657" y="2313"/>
                </a:cubicBezTo>
                <a:cubicBezTo>
                  <a:pt x="66091" y="3776"/>
                  <a:pt x="64699" y="4767"/>
                  <a:pt x="63141" y="4814"/>
                </a:cubicBezTo>
                <a:cubicBezTo>
                  <a:pt x="63104" y="4815"/>
                  <a:pt x="63067" y="4816"/>
                  <a:pt x="63031" y="4816"/>
                </a:cubicBezTo>
                <a:cubicBezTo>
                  <a:pt x="60538" y="4816"/>
                  <a:pt x="58691" y="2466"/>
                  <a:pt x="59342" y="24"/>
                </a:cubicBezTo>
                <a:lnTo>
                  <a:pt x="55591" y="24"/>
                </a:lnTo>
                <a:cubicBezTo>
                  <a:pt x="55803" y="779"/>
                  <a:pt x="55756" y="1582"/>
                  <a:pt x="55473" y="2313"/>
                </a:cubicBezTo>
                <a:cubicBezTo>
                  <a:pt x="54907" y="3776"/>
                  <a:pt x="53538" y="4767"/>
                  <a:pt x="51957" y="4838"/>
                </a:cubicBezTo>
                <a:cubicBezTo>
                  <a:pt x="51920" y="4839"/>
                  <a:pt x="51884" y="4839"/>
                  <a:pt x="51848" y="4839"/>
                </a:cubicBezTo>
                <a:cubicBezTo>
                  <a:pt x="49354" y="4839"/>
                  <a:pt x="47507" y="2466"/>
                  <a:pt x="48158" y="24"/>
                </a:cubicBezTo>
                <a:lnTo>
                  <a:pt x="44430" y="24"/>
                </a:lnTo>
                <a:cubicBezTo>
                  <a:pt x="44643" y="779"/>
                  <a:pt x="44595" y="1582"/>
                  <a:pt x="44289" y="2313"/>
                </a:cubicBezTo>
                <a:cubicBezTo>
                  <a:pt x="43746" y="3776"/>
                  <a:pt x="42354" y="4767"/>
                  <a:pt x="40797" y="4838"/>
                </a:cubicBezTo>
                <a:cubicBezTo>
                  <a:pt x="40760" y="4839"/>
                  <a:pt x="40723" y="4839"/>
                  <a:pt x="40686" y="4839"/>
                </a:cubicBezTo>
                <a:cubicBezTo>
                  <a:pt x="38171" y="4839"/>
                  <a:pt x="36347" y="2466"/>
                  <a:pt x="36998" y="24"/>
                </a:cubicBezTo>
                <a:lnTo>
                  <a:pt x="33246" y="24"/>
                </a:lnTo>
                <a:cubicBezTo>
                  <a:pt x="33458" y="779"/>
                  <a:pt x="33411" y="1582"/>
                  <a:pt x="33128" y="2313"/>
                </a:cubicBezTo>
                <a:cubicBezTo>
                  <a:pt x="32562" y="3776"/>
                  <a:pt x="31193" y="4767"/>
                  <a:pt x="29636" y="4838"/>
                </a:cubicBezTo>
                <a:cubicBezTo>
                  <a:pt x="29599" y="4839"/>
                  <a:pt x="29563" y="4839"/>
                  <a:pt x="29526" y="4839"/>
                </a:cubicBezTo>
                <a:cubicBezTo>
                  <a:pt x="27010" y="4839"/>
                  <a:pt x="25162" y="2443"/>
                  <a:pt x="25814" y="24"/>
                </a:cubicBezTo>
                <a:lnTo>
                  <a:pt x="22086" y="24"/>
                </a:lnTo>
                <a:cubicBezTo>
                  <a:pt x="22274" y="779"/>
                  <a:pt x="22251" y="1582"/>
                  <a:pt x="21944" y="2313"/>
                </a:cubicBezTo>
                <a:cubicBezTo>
                  <a:pt x="21401" y="3776"/>
                  <a:pt x="20009" y="4767"/>
                  <a:pt x="18452" y="4838"/>
                </a:cubicBezTo>
                <a:cubicBezTo>
                  <a:pt x="18427" y="4838"/>
                  <a:pt x="18402" y="4838"/>
                  <a:pt x="18378" y="4838"/>
                </a:cubicBezTo>
                <a:cubicBezTo>
                  <a:pt x="15844" y="4838"/>
                  <a:pt x="13999" y="2454"/>
                  <a:pt x="14653" y="24"/>
                </a:cubicBezTo>
                <a:lnTo>
                  <a:pt x="10901" y="24"/>
                </a:lnTo>
                <a:cubicBezTo>
                  <a:pt x="11114" y="779"/>
                  <a:pt x="11067" y="1582"/>
                  <a:pt x="10783" y="2313"/>
                </a:cubicBezTo>
                <a:cubicBezTo>
                  <a:pt x="10217" y="3776"/>
                  <a:pt x="8849" y="4767"/>
                  <a:pt x="7268" y="4838"/>
                </a:cubicBezTo>
                <a:cubicBezTo>
                  <a:pt x="7231" y="4839"/>
                  <a:pt x="7195" y="4839"/>
                  <a:pt x="7158" y="4839"/>
                </a:cubicBezTo>
                <a:cubicBezTo>
                  <a:pt x="4665" y="4839"/>
                  <a:pt x="2818" y="2466"/>
                  <a:pt x="3469" y="24"/>
                </a:cubicBezTo>
                <a:lnTo>
                  <a:pt x="0" y="24"/>
                </a:lnTo>
                <a:lnTo>
                  <a:pt x="0" y="136901"/>
                </a:lnTo>
                <a:lnTo>
                  <a:pt x="215496" y="136901"/>
                </a:lnTo>
                <a:lnTo>
                  <a:pt x="215496" y="24"/>
                </a:lnTo>
                <a:lnTo>
                  <a:pt x="212027" y="24"/>
                </a:lnTo>
                <a:cubicBezTo>
                  <a:pt x="212240" y="779"/>
                  <a:pt x="212193" y="1582"/>
                  <a:pt x="211909" y="2313"/>
                </a:cubicBezTo>
                <a:cubicBezTo>
                  <a:pt x="211343" y="3776"/>
                  <a:pt x="209951" y="4767"/>
                  <a:pt x="208394" y="4838"/>
                </a:cubicBezTo>
                <a:cubicBezTo>
                  <a:pt x="208357" y="4839"/>
                  <a:pt x="208321" y="4839"/>
                  <a:pt x="208284" y="4839"/>
                </a:cubicBezTo>
                <a:cubicBezTo>
                  <a:pt x="205791" y="4839"/>
                  <a:pt x="203944" y="2466"/>
                  <a:pt x="204595" y="24"/>
                </a:cubicBezTo>
                <a:lnTo>
                  <a:pt x="200843" y="24"/>
                </a:lnTo>
                <a:cubicBezTo>
                  <a:pt x="201056" y="779"/>
                  <a:pt x="201008" y="1582"/>
                  <a:pt x="200725" y="2313"/>
                </a:cubicBezTo>
                <a:cubicBezTo>
                  <a:pt x="200159" y="3776"/>
                  <a:pt x="198790" y="4767"/>
                  <a:pt x="197233" y="4838"/>
                </a:cubicBezTo>
                <a:cubicBezTo>
                  <a:pt x="197196" y="4839"/>
                  <a:pt x="197160" y="4839"/>
                  <a:pt x="197124" y="4839"/>
                </a:cubicBezTo>
                <a:cubicBezTo>
                  <a:pt x="194608" y="4839"/>
                  <a:pt x="192783" y="2443"/>
                  <a:pt x="193411" y="24"/>
                </a:cubicBezTo>
                <a:lnTo>
                  <a:pt x="189683" y="24"/>
                </a:lnTo>
                <a:cubicBezTo>
                  <a:pt x="189895" y="779"/>
                  <a:pt x="189848" y="1582"/>
                  <a:pt x="189541" y="2313"/>
                </a:cubicBezTo>
                <a:cubicBezTo>
                  <a:pt x="188998" y="3776"/>
                  <a:pt x="187606" y="4767"/>
                  <a:pt x="186049" y="4838"/>
                </a:cubicBezTo>
                <a:cubicBezTo>
                  <a:pt x="186024" y="4838"/>
                  <a:pt x="186000" y="4838"/>
                  <a:pt x="185975" y="4838"/>
                </a:cubicBezTo>
                <a:cubicBezTo>
                  <a:pt x="183464" y="4838"/>
                  <a:pt x="181596" y="2454"/>
                  <a:pt x="182250" y="24"/>
                </a:cubicBezTo>
                <a:lnTo>
                  <a:pt x="178498" y="24"/>
                </a:lnTo>
                <a:cubicBezTo>
                  <a:pt x="178711" y="779"/>
                  <a:pt x="178664" y="1582"/>
                  <a:pt x="178357" y="2313"/>
                </a:cubicBezTo>
                <a:cubicBezTo>
                  <a:pt x="177814" y="3776"/>
                  <a:pt x="176422" y="4767"/>
                  <a:pt x="174865" y="4838"/>
                </a:cubicBezTo>
                <a:cubicBezTo>
                  <a:pt x="174840" y="4838"/>
                  <a:pt x="174816" y="4838"/>
                  <a:pt x="174791" y="4838"/>
                </a:cubicBezTo>
                <a:cubicBezTo>
                  <a:pt x="172280" y="4838"/>
                  <a:pt x="170412" y="2454"/>
                  <a:pt x="171066" y="1"/>
                </a:cubicBezTo>
                <a:lnTo>
                  <a:pt x="167338" y="1"/>
                </a:lnTo>
                <a:cubicBezTo>
                  <a:pt x="167550" y="779"/>
                  <a:pt x="167503" y="1582"/>
                  <a:pt x="167196" y="2313"/>
                </a:cubicBezTo>
                <a:cubicBezTo>
                  <a:pt x="166654" y="3776"/>
                  <a:pt x="165262" y="4767"/>
                  <a:pt x="163704" y="4814"/>
                </a:cubicBezTo>
                <a:cubicBezTo>
                  <a:pt x="163668" y="4815"/>
                  <a:pt x="163631" y="4816"/>
                  <a:pt x="163595" y="4816"/>
                </a:cubicBezTo>
                <a:cubicBezTo>
                  <a:pt x="161102" y="4816"/>
                  <a:pt x="159278" y="2443"/>
                  <a:pt x="159905" y="24"/>
                </a:cubicBezTo>
                <a:lnTo>
                  <a:pt x="156154" y="24"/>
                </a:lnTo>
                <a:cubicBezTo>
                  <a:pt x="156366" y="779"/>
                  <a:pt x="156319" y="1582"/>
                  <a:pt x="156036" y="2313"/>
                </a:cubicBezTo>
                <a:cubicBezTo>
                  <a:pt x="155470" y="3776"/>
                  <a:pt x="154101" y="4767"/>
                  <a:pt x="152544" y="4838"/>
                </a:cubicBezTo>
                <a:cubicBezTo>
                  <a:pt x="152507" y="4839"/>
                  <a:pt x="152470" y="4839"/>
                  <a:pt x="152433" y="4839"/>
                </a:cubicBezTo>
                <a:cubicBezTo>
                  <a:pt x="149918" y="4839"/>
                  <a:pt x="148094" y="2466"/>
                  <a:pt x="148745" y="24"/>
                </a:cubicBezTo>
                <a:lnTo>
                  <a:pt x="144993" y="24"/>
                </a:lnTo>
                <a:cubicBezTo>
                  <a:pt x="145206" y="779"/>
                  <a:pt x="145158" y="1582"/>
                  <a:pt x="144875" y="2313"/>
                </a:cubicBezTo>
                <a:cubicBezTo>
                  <a:pt x="144309" y="3776"/>
                  <a:pt x="142940" y="4767"/>
                  <a:pt x="141360" y="4838"/>
                </a:cubicBezTo>
                <a:cubicBezTo>
                  <a:pt x="141323" y="4839"/>
                  <a:pt x="141286" y="4839"/>
                  <a:pt x="141250" y="4839"/>
                </a:cubicBezTo>
                <a:cubicBezTo>
                  <a:pt x="138757" y="4839"/>
                  <a:pt x="136910" y="2466"/>
                  <a:pt x="137561" y="24"/>
                </a:cubicBezTo>
                <a:lnTo>
                  <a:pt x="133809" y="24"/>
                </a:lnTo>
                <a:cubicBezTo>
                  <a:pt x="134021" y="779"/>
                  <a:pt x="133974" y="1582"/>
                  <a:pt x="133691" y="2313"/>
                </a:cubicBezTo>
                <a:cubicBezTo>
                  <a:pt x="133125" y="3776"/>
                  <a:pt x="131756" y="4767"/>
                  <a:pt x="130175" y="4838"/>
                </a:cubicBezTo>
                <a:cubicBezTo>
                  <a:pt x="130139" y="4839"/>
                  <a:pt x="130103" y="4839"/>
                  <a:pt x="130067" y="4839"/>
                </a:cubicBezTo>
                <a:cubicBezTo>
                  <a:pt x="127573" y="4839"/>
                  <a:pt x="125725" y="2443"/>
                  <a:pt x="126377" y="24"/>
                </a:cubicBezTo>
                <a:lnTo>
                  <a:pt x="122649" y="24"/>
                </a:lnTo>
                <a:cubicBezTo>
                  <a:pt x="122837" y="779"/>
                  <a:pt x="122790" y="1582"/>
                  <a:pt x="122507" y="2313"/>
                </a:cubicBezTo>
                <a:cubicBezTo>
                  <a:pt x="121941" y="3776"/>
                  <a:pt x="120572" y="4767"/>
                  <a:pt x="119015" y="4838"/>
                </a:cubicBezTo>
                <a:cubicBezTo>
                  <a:pt x="118990" y="4838"/>
                  <a:pt x="118965" y="4838"/>
                  <a:pt x="118941" y="4838"/>
                </a:cubicBezTo>
                <a:cubicBezTo>
                  <a:pt x="116407" y="4838"/>
                  <a:pt x="114562" y="2454"/>
                  <a:pt x="115216" y="24"/>
                </a:cubicBezTo>
                <a:lnTo>
                  <a:pt x="111464" y="24"/>
                </a:lnTo>
                <a:cubicBezTo>
                  <a:pt x="111677" y="779"/>
                  <a:pt x="111630" y="1582"/>
                  <a:pt x="111346" y="2313"/>
                </a:cubicBezTo>
                <a:cubicBezTo>
                  <a:pt x="110780" y="3776"/>
                  <a:pt x="109388" y="4767"/>
                  <a:pt x="107831" y="4838"/>
                </a:cubicBezTo>
                <a:cubicBezTo>
                  <a:pt x="107794" y="4839"/>
                  <a:pt x="107758" y="4839"/>
                  <a:pt x="107721" y="4839"/>
                </a:cubicBezTo>
                <a:cubicBezTo>
                  <a:pt x="105228" y="4839"/>
                  <a:pt x="103381" y="2466"/>
                  <a:pt x="104032" y="24"/>
                </a:cubicBezTo>
                <a:lnTo>
                  <a:pt x="100304" y="24"/>
                </a:lnTo>
                <a:cubicBezTo>
                  <a:pt x="100493" y="779"/>
                  <a:pt x="100445" y="1582"/>
                  <a:pt x="100162" y="2313"/>
                </a:cubicBezTo>
                <a:cubicBezTo>
                  <a:pt x="99596" y="3776"/>
                  <a:pt x="98227" y="4767"/>
                  <a:pt x="96670" y="4838"/>
                </a:cubicBezTo>
                <a:cubicBezTo>
                  <a:pt x="96633" y="4839"/>
                  <a:pt x="96597" y="4839"/>
                  <a:pt x="96561" y="4839"/>
                </a:cubicBezTo>
                <a:cubicBezTo>
                  <a:pt x="94045" y="4839"/>
                  <a:pt x="92220" y="2443"/>
                  <a:pt x="92871" y="24"/>
                </a:cubicBezTo>
                <a:lnTo>
                  <a:pt x="89120" y="24"/>
                </a:lnTo>
                <a:cubicBezTo>
                  <a:pt x="89332" y="779"/>
                  <a:pt x="89285" y="1582"/>
                  <a:pt x="89002" y="2313"/>
                </a:cubicBezTo>
                <a:cubicBezTo>
                  <a:pt x="88435" y="3776"/>
                  <a:pt x="87067" y="4767"/>
                  <a:pt x="85510" y="4838"/>
                </a:cubicBezTo>
                <a:cubicBezTo>
                  <a:pt x="85485" y="4838"/>
                  <a:pt x="85460" y="4838"/>
                  <a:pt x="85435" y="4838"/>
                </a:cubicBezTo>
                <a:cubicBezTo>
                  <a:pt x="82901" y="4838"/>
                  <a:pt x="81033" y="2454"/>
                  <a:pt x="81687" y="24"/>
                </a:cubicBezTo>
                <a:lnTo>
                  <a:pt x="77936" y="24"/>
                </a:lnTo>
                <a:cubicBezTo>
                  <a:pt x="78148" y="779"/>
                  <a:pt x="78101" y="1582"/>
                  <a:pt x="77818" y="2313"/>
                </a:cubicBezTo>
                <a:cubicBezTo>
                  <a:pt x="77251" y="3776"/>
                  <a:pt x="75883" y="4767"/>
                  <a:pt x="74325" y="4838"/>
                </a:cubicBezTo>
                <a:cubicBezTo>
                  <a:pt x="74301" y="4838"/>
                  <a:pt x="74276" y="4838"/>
                  <a:pt x="74251" y="4838"/>
                </a:cubicBezTo>
                <a:cubicBezTo>
                  <a:pt x="71717" y="4838"/>
                  <a:pt x="69872" y="2454"/>
                  <a:pt x="7050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2" name="Google Shape;852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853" name="Google Shape;853;p11"/>
          <p:cNvSpPr txBox="1">
            <a:spLocks noGrp="1"/>
          </p:cNvSpPr>
          <p:nvPr>
            <p:ph type="subTitle" idx="1"/>
          </p:nvPr>
        </p:nvSpPr>
        <p:spPr>
          <a:xfrm>
            <a:off x="2865150" y="2864295"/>
            <a:ext cx="3413700" cy="75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854" name="Google Shape;854;p11"/>
          <p:cNvGrpSpPr/>
          <p:nvPr/>
        </p:nvGrpSpPr>
        <p:grpSpPr>
          <a:xfrm flipH="1">
            <a:off x="7705184" y="4299418"/>
            <a:ext cx="832902" cy="887270"/>
            <a:chOff x="2293493" y="3811393"/>
            <a:chExt cx="832902" cy="887270"/>
          </a:xfrm>
        </p:grpSpPr>
        <p:sp>
          <p:nvSpPr>
            <p:cNvPr id="855" name="Google Shape;855;p11"/>
            <p:cNvSpPr/>
            <p:nvPr/>
          </p:nvSpPr>
          <p:spPr>
            <a:xfrm>
              <a:off x="2293493" y="3811393"/>
              <a:ext cx="832902" cy="710432"/>
            </a:xfrm>
            <a:custGeom>
              <a:avLst/>
              <a:gdLst/>
              <a:ahLst/>
              <a:cxnLst/>
              <a:rect l="l" t="t" r="r" b="b"/>
              <a:pathLst>
                <a:path w="31454" h="26829" extrusionOk="0">
                  <a:moveTo>
                    <a:pt x="9722" y="1"/>
                  </a:moveTo>
                  <a:lnTo>
                    <a:pt x="1" y="25059"/>
                  </a:lnTo>
                  <a:lnTo>
                    <a:pt x="4507" y="26829"/>
                  </a:lnTo>
                  <a:cubicBezTo>
                    <a:pt x="10501" y="18452"/>
                    <a:pt x="20127" y="12813"/>
                    <a:pt x="30321" y="11374"/>
                  </a:cubicBezTo>
                  <a:lnTo>
                    <a:pt x="31453" y="8424"/>
                  </a:lnTo>
                  <a:lnTo>
                    <a:pt x="29070" y="7504"/>
                  </a:lnTo>
                  <a:lnTo>
                    <a:pt x="28598" y="8684"/>
                  </a:lnTo>
                  <a:cubicBezTo>
                    <a:pt x="29131" y="9299"/>
                    <a:pt x="28649" y="10163"/>
                    <a:pt x="27957" y="10163"/>
                  </a:cubicBezTo>
                  <a:cubicBezTo>
                    <a:pt x="27852" y="10163"/>
                    <a:pt x="27742" y="10143"/>
                    <a:pt x="27631" y="10100"/>
                  </a:cubicBezTo>
                  <a:cubicBezTo>
                    <a:pt x="26758" y="9769"/>
                    <a:pt x="26923" y="8495"/>
                    <a:pt x="27843" y="8401"/>
                  </a:cubicBezTo>
                  <a:lnTo>
                    <a:pt x="28315" y="7221"/>
                  </a:lnTo>
                  <a:lnTo>
                    <a:pt x="26380" y="6466"/>
                  </a:lnTo>
                  <a:lnTo>
                    <a:pt x="25908" y="7646"/>
                  </a:lnTo>
                  <a:cubicBezTo>
                    <a:pt x="26438" y="8236"/>
                    <a:pt x="25965" y="9108"/>
                    <a:pt x="25265" y="9108"/>
                  </a:cubicBezTo>
                  <a:cubicBezTo>
                    <a:pt x="25154" y="9108"/>
                    <a:pt x="25037" y="9086"/>
                    <a:pt x="24917" y="9038"/>
                  </a:cubicBezTo>
                  <a:cubicBezTo>
                    <a:pt x="24068" y="8707"/>
                    <a:pt x="24233" y="7433"/>
                    <a:pt x="25153" y="7339"/>
                  </a:cubicBezTo>
                  <a:lnTo>
                    <a:pt x="25625" y="6159"/>
                  </a:lnTo>
                  <a:lnTo>
                    <a:pt x="23667" y="5404"/>
                  </a:lnTo>
                  <a:lnTo>
                    <a:pt x="23218" y="6584"/>
                  </a:lnTo>
                  <a:cubicBezTo>
                    <a:pt x="23751" y="7199"/>
                    <a:pt x="23269" y="8063"/>
                    <a:pt x="22562" y="8063"/>
                  </a:cubicBezTo>
                  <a:cubicBezTo>
                    <a:pt x="22454" y="8063"/>
                    <a:pt x="22342" y="8043"/>
                    <a:pt x="22227" y="8000"/>
                  </a:cubicBezTo>
                  <a:cubicBezTo>
                    <a:pt x="21354" y="7669"/>
                    <a:pt x="21543" y="6395"/>
                    <a:pt x="22463" y="6301"/>
                  </a:cubicBezTo>
                  <a:lnTo>
                    <a:pt x="22912" y="5121"/>
                  </a:lnTo>
                  <a:lnTo>
                    <a:pt x="20977" y="4366"/>
                  </a:lnTo>
                  <a:lnTo>
                    <a:pt x="20505" y="5546"/>
                  </a:lnTo>
                  <a:cubicBezTo>
                    <a:pt x="21039" y="6141"/>
                    <a:pt x="20554" y="7023"/>
                    <a:pt x="19858" y="7023"/>
                  </a:cubicBezTo>
                  <a:cubicBezTo>
                    <a:pt x="19755" y="7023"/>
                    <a:pt x="19647" y="7004"/>
                    <a:pt x="19538" y="6961"/>
                  </a:cubicBezTo>
                  <a:cubicBezTo>
                    <a:pt x="18665" y="6607"/>
                    <a:pt x="18830" y="5357"/>
                    <a:pt x="19750" y="5262"/>
                  </a:cubicBezTo>
                  <a:lnTo>
                    <a:pt x="20222" y="4083"/>
                  </a:lnTo>
                  <a:lnTo>
                    <a:pt x="18287" y="3304"/>
                  </a:lnTo>
                  <a:lnTo>
                    <a:pt x="17815" y="4484"/>
                  </a:lnTo>
                  <a:cubicBezTo>
                    <a:pt x="18348" y="5099"/>
                    <a:pt x="17866" y="5963"/>
                    <a:pt x="17158" y="5963"/>
                  </a:cubicBezTo>
                  <a:cubicBezTo>
                    <a:pt x="17051" y="5963"/>
                    <a:pt x="16939" y="5943"/>
                    <a:pt x="16824" y="5900"/>
                  </a:cubicBezTo>
                  <a:cubicBezTo>
                    <a:pt x="15975" y="5569"/>
                    <a:pt x="16140" y="4295"/>
                    <a:pt x="17060" y="4201"/>
                  </a:cubicBezTo>
                  <a:lnTo>
                    <a:pt x="17532" y="3021"/>
                  </a:lnTo>
                  <a:lnTo>
                    <a:pt x="15574" y="2266"/>
                  </a:lnTo>
                  <a:lnTo>
                    <a:pt x="15125" y="3446"/>
                  </a:lnTo>
                  <a:cubicBezTo>
                    <a:pt x="15659" y="4041"/>
                    <a:pt x="15174" y="4923"/>
                    <a:pt x="14463" y="4923"/>
                  </a:cubicBezTo>
                  <a:cubicBezTo>
                    <a:pt x="14358" y="4923"/>
                    <a:pt x="14247" y="4904"/>
                    <a:pt x="14134" y="4861"/>
                  </a:cubicBezTo>
                  <a:cubicBezTo>
                    <a:pt x="13261" y="4507"/>
                    <a:pt x="13450" y="3257"/>
                    <a:pt x="14370" y="3162"/>
                  </a:cubicBezTo>
                  <a:lnTo>
                    <a:pt x="14819" y="1983"/>
                  </a:lnTo>
                  <a:lnTo>
                    <a:pt x="12884" y="1228"/>
                  </a:lnTo>
                  <a:lnTo>
                    <a:pt x="12412" y="2407"/>
                  </a:lnTo>
                  <a:cubicBezTo>
                    <a:pt x="12941" y="2998"/>
                    <a:pt x="12469" y="3870"/>
                    <a:pt x="11783" y="3870"/>
                  </a:cubicBezTo>
                  <a:cubicBezTo>
                    <a:pt x="11675" y="3870"/>
                    <a:pt x="11561" y="3848"/>
                    <a:pt x="11444" y="3800"/>
                  </a:cubicBezTo>
                  <a:cubicBezTo>
                    <a:pt x="10571" y="3469"/>
                    <a:pt x="10737" y="2195"/>
                    <a:pt x="11657" y="2101"/>
                  </a:cubicBezTo>
                  <a:lnTo>
                    <a:pt x="12129" y="921"/>
                  </a:lnTo>
                  <a:lnTo>
                    <a:pt x="972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" name="Google Shape;856;p11"/>
            <p:cNvSpPr/>
            <p:nvPr/>
          </p:nvSpPr>
          <p:spPr>
            <a:xfrm>
              <a:off x="2412840" y="4112554"/>
              <a:ext cx="683555" cy="586108"/>
            </a:xfrm>
            <a:custGeom>
              <a:avLst/>
              <a:gdLst/>
              <a:ahLst/>
              <a:cxnLst/>
              <a:rect l="l" t="t" r="r" b="b"/>
              <a:pathLst>
                <a:path w="25814" h="22134" extrusionOk="0">
                  <a:moveTo>
                    <a:pt x="25814" y="1"/>
                  </a:moveTo>
                  <a:cubicBezTo>
                    <a:pt x="15620" y="1440"/>
                    <a:pt x="5994" y="7079"/>
                    <a:pt x="0" y="15456"/>
                  </a:cubicBezTo>
                  <a:lnTo>
                    <a:pt x="17225" y="22133"/>
                  </a:lnTo>
                  <a:lnTo>
                    <a:pt x="2581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7" name="Google Shape;857;p11"/>
            <p:cNvSpPr/>
            <p:nvPr/>
          </p:nvSpPr>
          <p:spPr>
            <a:xfrm>
              <a:off x="2522177" y="4017596"/>
              <a:ext cx="482386" cy="199341"/>
            </a:xfrm>
            <a:custGeom>
              <a:avLst/>
              <a:gdLst/>
              <a:ahLst/>
              <a:cxnLst/>
              <a:rect l="l" t="t" r="r" b="b"/>
              <a:pathLst>
                <a:path w="18217" h="7528" extrusionOk="0">
                  <a:moveTo>
                    <a:pt x="213" y="0"/>
                  </a:moveTo>
                  <a:lnTo>
                    <a:pt x="1" y="543"/>
                  </a:lnTo>
                  <a:lnTo>
                    <a:pt x="18004" y="7527"/>
                  </a:lnTo>
                  <a:lnTo>
                    <a:pt x="18216" y="6984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8" name="Google Shape;858;p11"/>
            <p:cNvSpPr/>
            <p:nvPr/>
          </p:nvSpPr>
          <p:spPr>
            <a:xfrm>
              <a:off x="2489076" y="4102571"/>
              <a:ext cx="482360" cy="199950"/>
            </a:xfrm>
            <a:custGeom>
              <a:avLst/>
              <a:gdLst/>
              <a:ahLst/>
              <a:cxnLst/>
              <a:rect l="l" t="t" r="r" b="b"/>
              <a:pathLst>
                <a:path w="18216" h="7551" extrusionOk="0">
                  <a:moveTo>
                    <a:pt x="212" y="0"/>
                  </a:moveTo>
                  <a:lnTo>
                    <a:pt x="0" y="566"/>
                  </a:lnTo>
                  <a:lnTo>
                    <a:pt x="18003" y="7551"/>
                  </a:lnTo>
                  <a:lnTo>
                    <a:pt x="18216" y="6984"/>
                  </a:lnTo>
                  <a:lnTo>
                    <a:pt x="2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" name="Google Shape;859;p11"/>
            <p:cNvSpPr/>
            <p:nvPr/>
          </p:nvSpPr>
          <p:spPr>
            <a:xfrm>
              <a:off x="2455950" y="4188156"/>
              <a:ext cx="482995" cy="199341"/>
            </a:xfrm>
            <a:custGeom>
              <a:avLst/>
              <a:gdLst/>
              <a:ahLst/>
              <a:cxnLst/>
              <a:rect l="l" t="t" r="r" b="b"/>
              <a:pathLst>
                <a:path w="18240" h="7528" extrusionOk="0">
                  <a:moveTo>
                    <a:pt x="213" y="1"/>
                  </a:moveTo>
                  <a:lnTo>
                    <a:pt x="0" y="543"/>
                  </a:lnTo>
                  <a:lnTo>
                    <a:pt x="18027" y="7528"/>
                  </a:lnTo>
                  <a:lnTo>
                    <a:pt x="18240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" name="Google Shape;860;p11"/>
            <p:cNvSpPr/>
            <p:nvPr/>
          </p:nvSpPr>
          <p:spPr>
            <a:xfrm>
              <a:off x="2422823" y="4273131"/>
              <a:ext cx="483022" cy="199341"/>
            </a:xfrm>
            <a:custGeom>
              <a:avLst/>
              <a:gdLst/>
              <a:ahLst/>
              <a:cxnLst/>
              <a:rect l="l" t="t" r="r" b="b"/>
              <a:pathLst>
                <a:path w="18241" h="7528" extrusionOk="0">
                  <a:moveTo>
                    <a:pt x="213" y="1"/>
                  </a:moveTo>
                  <a:lnTo>
                    <a:pt x="1" y="543"/>
                  </a:lnTo>
                  <a:lnTo>
                    <a:pt x="18028" y="7528"/>
                  </a:lnTo>
                  <a:lnTo>
                    <a:pt x="18240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" name="Google Shape;861;p11"/>
            <p:cNvSpPr/>
            <p:nvPr/>
          </p:nvSpPr>
          <p:spPr>
            <a:xfrm>
              <a:off x="2390331" y="4358107"/>
              <a:ext cx="482386" cy="199977"/>
            </a:xfrm>
            <a:custGeom>
              <a:avLst/>
              <a:gdLst/>
              <a:ahLst/>
              <a:cxnLst/>
              <a:rect l="l" t="t" r="r" b="b"/>
              <a:pathLst>
                <a:path w="18217" h="7552" extrusionOk="0">
                  <a:moveTo>
                    <a:pt x="213" y="1"/>
                  </a:moveTo>
                  <a:lnTo>
                    <a:pt x="1" y="543"/>
                  </a:lnTo>
                  <a:lnTo>
                    <a:pt x="18004" y="7551"/>
                  </a:lnTo>
                  <a:lnTo>
                    <a:pt x="18216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62" name="Google Shape;862;p11"/>
          <p:cNvGrpSpPr/>
          <p:nvPr/>
        </p:nvGrpSpPr>
        <p:grpSpPr>
          <a:xfrm rot="-5083635" flipH="1">
            <a:off x="7277090" y="4394296"/>
            <a:ext cx="829804" cy="964751"/>
            <a:chOff x="3391288" y="4486192"/>
            <a:chExt cx="829778" cy="964720"/>
          </a:xfrm>
        </p:grpSpPr>
        <p:sp>
          <p:nvSpPr>
            <p:cNvPr id="863" name="Google Shape;863;p11"/>
            <p:cNvSpPr/>
            <p:nvPr/>
          </p:nvSpPr>
          <p:spPr>
            <a:xfrm>
              <a:off x="3453146" y="4486192"/>
              <a:ext cx="767920" cy="914752"/>
            </a:xfrm>
            <a:custGeom>
              <a:avLst/>
              <a:gdLst/>
              <a:ahLst/>
              <a:cxnLst/>
              <a:rect l="l" t="t" r="r" b="b"/>
              <a:pathLst>
                <a:path w="29000" h="34545" extrusionOk="0">
                  <a:moveTo>
                    <a:pt x="2336" y="1"/>
                  </a:moveTo>
                  <a:lnTo>
                    <a:pt x="0" y="1912"/>
                  </a:lnTo>
                  <a:lnTo>
                    <a:pt x="26663" y="34544"/>
                  </a:lnTo>
                  <a:lnTo>
                    <a:pt x="28999" y="32633"/>
                  </a:lnTo>
                  <a:lnTo>
                    <a:pt x="233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" name="Google Shape;864;p11"/>
            <p:cNvSpPr/>
            <p:nvPr/>
          </p:nvSpPr>
          <p:spPr>
            <a:xfrm>
              <a:off x="3391288" y="4536796"/>
              <a:ext cx="767920" cy="914116"/>
            </a:xfrm>
            <a:custGeom>
              <a:avLst/>
              <a:gdLst/>
              <a:ahLst/>
              <a:cxnLst/>
              <a:rect l="l" t="t" r="r" b="b"/>
              <a:pathLst>
                <a:path w="29000" h="34521" extrusionOk="0">
                  <a:moveTo>
                    <a:pt x="2336" y="1"/>
                  </a:moveTo>
                  <a:lnTo>
                    <a:pt x="1" y="1888"/>
                  </a:lnTo>
                  <a:lnTo>
                    <a:pt x="26663" y="34521"/>
                  </a:lnTo>
                  <a:lnTo>
                    <a:pt x="28999" y="32633"/>
                  </a:lnTo>
                  <a:lnTo>
                    <a:pt x="233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" name="Google Shape;865;p11"/>
            <p:cNvSpPr/>
            <p:nvPr/>
          </p:nvSpPr>
          <p:spPr>
            <a:xfrm>
              <a:off x="3468134" y="4614913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2" y="0"/>
                  </a:moveTo>
                  <a:lnTo>
                    <a:pt x="1" y="1770"/>
                  </a:lnTo>
                  <a:lnTo>
                    <a:pt x="237" y="2077"/>
                  </a:lnTo>
                  <a:lnTo>
                    <a:pt x="2407" y="307"/>
                  </a:lnTo>
                  <a:lnTo>
                    <a:pt x="217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Google Shape;866;p11"/>
            <p:cNvSpPr/>
            <p:nvPr/>
          </p:nvSpPr>
          <p:spPr>
            <a:xfrm>
              <a:off x="3507510" y="4663637"/>
              <a:ext cx="63737" cy="54390"/>
            </a:xfrm>
            <a:custGeom>
              <a:avLst/>
              <a:gdLst/>
              <a:ahLst/>
              <a:cxnLst/>
              <a:rect l="l" t="t" r="r" b="b"/>
              <a:pathLst>
                <a:path w="2407" h="2054" extrusionOk="0">
                  <a:moveTo>
                    <a:pt x="2171" y="1"/>
                  </a:moveTo>
                  <a:lnTo>
                    <a:pt x="0" y="1770"/>
                  </a:lnTo>
                  <a:lnTo>
                    <a:pt x="236" y="2054"/>
                  </a:lnTo>
                  <a:lnTo>
                    <a:pt x="2407" y="284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" name="Google Shape;867;p11"/>
            <p:cNvSpPr/>
            <p:nvPr/>
          </p:nvSpPr>
          <p:spPr>
            <a:xfrm>
              <a:off x="3546860" y="4711752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2" y="1"/>
                  </a:moveTo>
                  <a:lnTo>
                    <a:pt x="1" y="1770"/>
                  </a:lnTo>
                  <a:lnTo>
                    <a:pt x="260" y="2053"/>
                  </a:lnTo>
                  <a:lnTo>
                    <a:pt x="2407" y="307"/>
                  </a:lnTo>
                  <a:lnTo>
                    <a:pt x="21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Google Shape;868;p11"/>
            <p:cNvSpPr/>
            <p:nvPr/>
          </p:nvSpPr>
          <p:spPr>
            <a:xfrm>
              <a:off x="3941734" y="5194727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2" y="1"/>
                  </a:moveTo>
                  <a:lnTo>
                    <a:pt x="1" y="1770"/>
                  </a:lnTo>
                  <a:lnTo>
                    <a:pt x="237" y="2054"/>
                  </a:lnTo>
                  <a:lnTo>
                    <a:pt x="2408" y="307"/>
                  </a:lnTo>
                  <a:lnTo>
                    <a:pt x="21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Google Shape;869;p11"/>
            <p:cNvSpPr/>
            <p:nvPr/>
          </p:nvSpPr>
          <p:spPr>
            <a:xfrm>
              <a:off x="3981111" y="5242842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1" y="1"/>
                  </a:moveTo>
                  <a:lnTo>
                    <a:pt x="0" y="1770"/>
                  </a:lnTo>
                  <a:lnTo>
                    <a:pt x="260" y="2077"/>
                  </a:lnTo>
                  <a:lnTo>
                    <a:pt x="2407" y="307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Google Shape;870;p11"/>
            <p:cNvSpPr/>
            <p:nvPr/>
          </p:nvSpPr>
          <p:spPr>
            <a:xfrm>
              <a:off x="4020460" y="5291593"/>
              <a:ext cx="63764" cy="54363"/>
            </a:xfrm>
            <a:custGeom>
              <a:avLst/>
              <a:gdLst/>
              <a:ahLst/>
              <a:cxnLst/>
              <a:rect l="l" t="t" r="r" b="b"/>
              <a:pathLst>
                <a:path w="2408" h="2053" extrusionOk="0">
                  <a:moveTo>
                    <a:pt x="2172" y="0"/>
                  </a:moveTo>
                  <a:lnTo>
                    <a:pt x="1" y="1770"/>
                  </a:lnTo>
                  <a:lnTo>
                    <a:pt x="261" y="2053"/>
                  </a:lnTo>
                  <a:lnTo>
                    <a:pt x="2408" y="307"/>
                  </a:lnTo>
                  <a:lnTo>
                    <a:pt x="217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11"/>
            <p:cNvSpPr/>
            <p:nvPr/>
          </p:nvSpPr>
          <p:spPr>
            <a:xfrm>
              <a:off x="3783673" y="5001659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1" y="1"/>
                  </a:moveTo>
                  <a:lnTo>
                    <a:pt x="0" y="1770"/>
                  </a:lnTo>
                  <a:lnTo>
                    <a:pt x="260" y="2054"/>
                  </a:lnTo>
                  <a:lnTo>
                    <a:pt x="2407" y="284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11"/>
            <p:cNvSpPr/>
            <p:nvPr/>
          </p:nvSpPr>
          <p:spPr>
            <a:xfrm>
              <a:off x="3799906" y="5036031"/>
              <a:ext cx="63128" cy="54390"/>
            </a:xfrm>
            <a:custGeom>
              <a:avLst/>
              <a:gdLst/>
              <a:ahLst/>
              <a:cxnLst/>
              <a:rect l="l" t="t" r="r" b="b"/>
              <a:pathLst>
                <a:path w="2384" h="2054" extrusionOk="0">
                  <a:moveTo>
                    <a:pt x="2148" y="1"/>
                  </a:moveTo>
                  <a:lnTo>
                    <a:pt x="1" y="1747"/>
                  </a:lnTo>
                  <a:lnTo>
                    <a:pt x="237" y="2053"/>
                  </a:lnTo>
                  <a:lnTo>
                    <a:pt x="2384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11"/>
            <p:cNvSpPr/>
            <p:nvPr/>
          </p:nvSpPr>
          <p:spPr>
            <a:xfrm>
              <a:off x="3863008" y="5097889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48" y="0"/>
                  </a:moveTo>
                  <a:lnTo>
                    <a:pt x="1" y="1770"/>
                  </a:lnTo>
                  <a:lnTo>
                    <a:pt x="237" y="2077"/>
                  </a:lnTo>
                  <a:lnTo>
                    <a:pt x="2408" y="307"/>
                  </a:lnTo>
                  <a:lnTo>
                    <a:pt x="21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Google Shape;874;p11"/>
            <p:cNvSpPr/>
            <p:nvPr/>
          </p:nvSpPr>
          <p:spPr>
            <a:xfrm>
              <a:off x="3626221" y="4808591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48" y="1"/>
                  </a:moveTo>
                  <a:lnTo>
                    <a:pt x="0" y="1747"/>
                  </a:lnTo>
                  <a:lnTo>
                    <a:pt x="236" y="2054"/>
                  </a:lnTo>
                  <a:lnTo>
                    <a:pt x="2407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11"/>
            <p:cNvSpPr/>
            <p:nvPr/>
          </p:nvSpPr>
          <p:spPr>
            <a:xfrm>
              <a:off x="3665571" y="4856706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48" y="1"/>
                  </a:moveTo>
                  <a:lnTo>
                    <a:pt x="1" y="1770"/>
                  </a:lnTo>
                  <a:lnTo>
                    <a:pt x="237" y="2053"/>
                  </a:lnTo>
                  <a:lnTo>
                    <a:pt x="2408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11"/>
            <p:cNvSpPr/>
            <p:nvPr/>
          </p:nvSpPr>
          <p:spPr>
            <a:xfrm>
              <a:off x="3704947" y="4904820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1" y="1"/>
                  </a:moveTo>
                  <a:lnTo>
                    <a:pt x="0" y="1770"/>
                  </a:lnTo>
                  <a:lnTo>
                    <a:pt x="236" y="2077"/>
                  </a:lnTo>
                  <a:lnTo>
                    <a:pt x="2407" y="307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Google Shape;877;p11"/>
            <p:cNvSpPr/>
            <p:nvPr/>
          </p:nvSpPr>
          <p:spPr>
            <a:xfrm>
              <a:off x="3586236" y="4731745"/>
              <a:ext cx="98744" cy="83121"/>
            </a:xfrm>
            <a:custGeom>
              <a:avLst/>
              <a:gdLst/>
              <a:ahLst/>
              <a:cxnLst/>
              <a:rect l="l" t="t" r="r" b="b"/>
              <a:pathLst>
                <a:path w="3729" h="3139" extrusionOk="0">
                  <a:moveTo>
                    <a:pt x="3469" y="1"/>
                  </a:moveTo>
                  <a:lnTo>
                    <a:pt x="0" y="2832"/>
                  </a:lnTo>
                  <a:lnTo>
                    <a:pt x="260" y="3139"/>
                  </a:lnTo>
                  <a:lnTo>
                    <a:pt x="3728" y="307"/>
                  </a:lnTo>
                  <a:lnTo>
                    <a:pt x="346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Google Shape;878;p11"/>
            <p:cNvSpPr/>
            <p:nvPr/>
          </p:nvSpPr>
          <p:spPr>
            <a:xfrm>
              <a:off x="3744297" y="4924813"/>
              <a:ext cx="98744" cy="83121"/>
            </a:xfrm>
            <a:custGeom>
              <a:avLst/>
              <a:gdLst/>
              <a:ahLst/>
              <a:cxnLst/>
              <a:rect l="l" t="t" r="r" b="b"/>
              <a:pathLst>
                <a:path w="3729" h="3139" extrusionOk="0">
                  <a:moveTo>
                    <a:pt x="3469" y="1"/>
                  </a:moveTo>
                  <a:lnTo>
                    <a:pt x="1" y="2832"/>
                  </a:lnTo>
                  <a:lnTo>
                    <a:pt x="260" y="3139"/>
                  </a:lnTo>
                  <a:lnTo>
                    <a:pt x="3729" y="307"/>
                  </a:lnTo>
                  <a:lnTo>
                    <a:pt x="346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11"/>
            <p:cNvSpPr/>
            <p:nvPr/>
          </p:nvSpPr>
          <p:spPr>
            <a:xfrm>
              <a:off x="3902385" y="5118517"/>
              <a:ext cx="98108" cy="82485"/>
            </a:xfrm>
            <a:custGeom>
              <a:avLst/>
              <a:gdLst/>
              <a:ahLst/>
              <a:cxnLst/>
              <a:rect l="l" t="t" r="r" b="b"/>
              <a:pathLst>
                <a:path w="3705" h="3115" extrusionOk="0">
                  <a:moveTo>
                    <a:pt x="3469" y="0"/>
                  </a:moveTo>
                  <a:lnTo>
                    <a:pt x="0" y="2832"/>
                  </a:lnTo>
                  <a:lnTo>
                    <a:pt x="236" y="3115"/>
                  </a:lnTo>
                  <a:lnTo>
                    <a:pt x="3705" y="283"/>
                  </a:lnTo>
                  <a:lnTo>
                    <a:pt x="34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80" name="Google Shape;880;p11"/>
          <p:cNvGrpSpPr/>
          <p:nvPr/>
        </p:nvGrpSpPr>
        <p:grpSpPr>
          <a:xfrm flipH="1">
            <a:off x="8281453" y="3756277"/>
            <a:ext cx="736065" cy="1326494"/>
            <a:chOff x="1672423" y="3253452"/>
            <a:chExt cx="736065" cy="1326494"/>
          </a:xfrm>
        </p:grpSpPr>
        <p:sp>
          <p:nvSpPr>
            <p:cNvPr id="881" name="Google Shape;881;p11"/>
            <p:cNvSpPr/>
            <p:nvPr/>
          </p:nvSpPr>
          <p:spPr>
            <a:xfrm>
              <a:off x="1695567" y="3610513"/>
              <a:ext cx="712921" cy="969433"/>
            </a:xfrm>
            <a:custGeom>
              <a:avLst/>
              <a:gdLst/>
              <a:ahLst/>
              <a:cxnLst/>
              <a:rect l="l" t="t" r="r" b="b"/>
              <a:pathLst>
                <a:path w="26923" h="36610" extrusionOk="0">
                  <a:moveTo>
                    <a:pt x="13761" y="14426"/>
                  </a:moveTo>
                  <a:cubicBezTo>
                    <a:pt x="13838" y="14426"/>
                    <a:pt x="13915" y="14427"/>
                    <a:pt x="13992" y="14429"/>
                  </a:cubicBezTo>
                  <a:cubicBezTo>
                    <a:pt x="17814" y="14500"/>
                    <a:pt x="21212" y="16860"/>
                    <a:pt x="22604" y="20423"/>
                  </a:cubicBezTo>
                  <a:cubicBezTo>
                    <a:pt x="24492" y="25260"/>
                    <a:pt x="22085" y="30757"/>
                    <a:pt x="17248" y="32645"/>
                  </a:cubicBezTo>
                  <a:cubicBezTo>
                    <a:pt x="16071" y="33102"/>
                    <a:pt x="14899" y="33312"/>
                    <a:pt x="13768" y="33312"/>
                  </a:cubicBezTo>
                  <a:cubicBezTo>
                    <a:pt x="7373" y="33312"/>
                    <a:pt x="2300" y="26605"/>
                    <a:pt x="5167" y="20069"/>
                  </a:cubicBezTo>
                  <a:cubicBezTo>
                    <a:pt x="6670" y="16647"/>
                    <a:pt x="10052" y="14426"/>
                    <a:pt x="13761" y="14426"/>
                  </a:cubicBezTo>
                  <a:close/>
                  <a:moveTo>
                    <a:pt x="8578" y="1"/>
                  </a:moveTo>
                  <a:cubicBezTo>
                    <a:pt x="8353" y="1"/>
                    <a:pt x="8125" y="42"/>
                    <a:pt x="7904" y="131"/>
                  </a:cubicBezTo>
                  <a:lnTo>
                    <a:pt x="2053" y="2419"/>
                  </a:lnTo>
                  <a:cubicBezTo>
                    <a:pt x="103" y="3267"/>
                    <a:pt x="933" y="6000"/>
                    <a:pt x="2746" y="6000"/>
                  </a:cubicBezTo>
                  <a:cubicBezTo>
                    <a:pt x="2952" y="6000"/>
                    <a:pt x="3170" y="5965"/>
                    <a:pt x="3398" y="5888"/>
                  </a:cubicBezTo>
                  <a:lnTo>
                    <a:pt x="3704" y="5770"/>
                  </a:lnTo>
                  <a:lnTo>
                    <a:pt x="6701" y="13415"/>
                  </a:lnTo>
                  <a:cubicBezTo>
                    <a:pt x="2053" y="16553"/>
                    <a:pt x="0" y="22334"/>
                    <a:pt x="1652" y="27666"/>
                  </a:cubicBezTo>
                  <a:cubicBezTo>
                    <a:pt x="3293" y="32988"/>
                    <a:pt x="8195" y="36609"/>
                    <a:pt x="13743" y="36609"/>
                  </a:cubicBezTo>
                  <a:cubicBezTo>
                    <a:pt x="13779" y="36609"/>
                    <a:pt x="13815" y="36609"/>
                    <a:pt x="13850" y="36609"/>
                  </a:cubicBezTo>
                  <a:cubicBezTo>
                    <a:pt x="18711" y="36609"/>
                    <a:pt x="23147" y="33825"/>
                    <a:pt x="25247" y="29436"/>
                  </a:cubicBezTo>
                  <a:cubicBezTo>
                    <a:pt x="26781" y="26251"/>
                    <a:pt x="26922" y="22593"/>
                    <a:pt x="25648" y="19314"/>
                  </a:cubicBezTo>
                  <a:cubicBezTo>
                    <a:pt x="23736" y="14376"/>
                    <a:pt x="19018" y="11216"/>
                    <a:pt x="13859" y="11216"/>
                  </a:cubicBezTo>
                  <a:cubicBezTo>
                    <a:pt x="13224" y="11216"/>
                    <a:pt x="12583" y="11264"/>
                    <a:pt x="11939" y="11362"/>
                  </a:cubicBezTo>
                  <a:lnTo>
                    <a:pt x="8943" y="3717"/>
                  </a:lnTo>
                  <a:lnTo>
                    <a:pt x="9249" y="3599"/>
                  </a:lnTo>
                  <a:cubicBezTo>
                    <a:pt x="10193" y="3222"/>
                    <a:pt x="10689" y="2160"/>
                    <a:pt x="10311" y="1192"/>
                  </a:cubicBezTo>
                  <a:cubicBezTo>
                    <a:pt x="10022" y="451"/>
                    <a:pt x="9317" y="1"/>
                    <a:pt x="857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" name="Google Shape;882;p11"/>
            <p:cNvSpPr/>
            <p:nvPr/>
          </p:nvSpPr>
          <p:spPr>
            <a:xfrm>
              <a:off x="1744291" y="3707670"/>
              <a:ext cx="629827" cy="814684"/>
            </a:xfrm>
            <a:custGeom>
              <a:avLst/>
              <a:gdLst/>
              <a:ahLst/>
              <a:cxnLst/>
              <a:rect l="l" t="t" r="r" b="b"/>
              <a:pathLst>
                <a:path w="23785" h="30766" extrusionOk="0">
                  <a:moveTo>
                    <a:pt x="5097" y="1"/>
                  </a:moveTo>
                  <a:lnTo>
                    <a:pt x="3304" y="709"/>
                  </a:lnTo>
                  <a:lnTo>
                    <a:pt x="7221" y="10737"/>
                  </a:lnTo>
                  <a:cubicBezTo>
                    <a:pt x="2171" y="13261"/>
                    <a:pt x="0" y="19325"/>
                    <a:pt x="2289" y="24493"/>
                  </a:cubicBezTo>
                  <a:cubicBezTo>
                    <a:pt x="4028" y="28419"/>
                    <a:pt x="7879" y="30765"/>
                    <a:pt x="11946" y="30765"/>
                  </a:cubicBezTo>
                  <a:cubicBezTo>
                    <a:pt x="13232" y="30765"/>
                    <a:pt x="14540" y="30531"/>
                    <a:pt x="15809" y="30038"/>
                  </a:cubicBezTo>
                  <a:cubicBezTo>
                    <a:pt x="21071" y="27985"/>
                    <a:pt x="23784" y="22157"/>
                    <a:pt x="21968" y="16801"/>
                  </a:cubicBezTo>
                  <a:cubicBezTo>
                    <a:pt x="20477" y="12406"/>
                    <a:pt x="16365" y="9616"/>
                    <a:pt x="11940" y="9616"/>
                  </a:cubicBezTo>
                  <a:cubicBezTo>
                    <a:pt x="10971" y="9616"/>
                    <a:pt x="9988" y="9749"/>
                    <a:pt x="9014" y="10029"/>
                  </a:cubicBezTo>
                  <a:lnTo>
                    <a:pt x="5097" y="1"/>
                  </a:lnTo>
                  <a:close/>
                </a:path>
              </a:pathLst>
            </a:custGeom>
            <a:solidFill>
              <a:srgbClr val="E2F2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" name="Google Shape;883;p11"/>
            <p:cNvSpPr/>
            <p:nvPr/>
          </p:nvSpPr>
          <p:spPr>
            <a:xfrm>
              <a:off x="1821931" y="4073205"/>
              <a:ext cx="510958" cy="395293"/>
            </a:xfrm>
            <a:custGeom>
              <a:avLst/>
              <a:gdLst/>
              <a:ahLst/>
              <a:cxnLst/>
              <a:rect l="l" t="t" r="r" b="b"/>
              <a:pathLst>
                <a:path w="19296" h="14928" extrusionOk="0">
                  <a:moveTo>
                    <a:pt x="14128" y="0"/>
                  </a:moveTo>
                  <a:lnTo>
                    <a:pt x="962" y="5144"/>
                  </a:lnTo>
                  <a:cubicBezTo>
                    <a:pt x="0" y="10460"/>
                    <a:pt x="4193" y="14928"/>
                    <a:pt x="9105" y="14928"/>
                  </a:cubicBezTo>
                  <a:cubicBezTo>
                    <a:pt x="10101" y="14928"/>
                    <a:pt x="11127" y="14744"/>
                    <a:pt x="12146" y="14346"/>
                  </a:cubicBezTo>
                  <a:cubicBezTo>
                    <a:pt x="18186" y="11987"/>
                    <a:pt x="19295" y="3917"/>
                    <a:pt x="1412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11"/>
            <p:cNvSpPr/>
            <p:nvPr/>
          </p:nvSpPr>
          <p:spPr>
            <a:xfrm>
              <a:off x="1921100" y="4295375"/>
              <a:ext cx="48141" cy="42394"/>
            </a:xfrm>
            <a:custGeom>
              <a:avLst/>
              <a:gdLst/>
              <a:ahLst/>
              <a:cxnLst/>
              <a:rect l="l" t="t" r="r" b="b"/>
              <a:pathLst>
                <a:path w="1818" h="1601" extrusionOk="0">
                  <a:moveTo>
                    <a:pt x="901" y="1"/>
                  </a:moveTo>
                  <a:cubicBezTo>
                    <a:pt x="805" y="1"/>
                    <a:pt x="708" y="19"/>
                    <a:pt x="614" y="57"/>
                  </a:cubicBezTo>
                  <a:cubicBezTo>
                    <a:pt x="213" y="222"/>
                    <a:pt x="1" y="671"/>
                    <a:pt x="166" y="1095"/>
                  </a:cubicBezTo>
                  <a:cubicBezTo>
                    <a:pt x="293" y="1403"/>
                    <a:pt x="587" y="1600"/>
                    <a:pt x="908" y="1600"/>
                  </a:cubicBezTo>
                  <a:cubicBezTo>
                    <a:pt x="1006" y="1600"/>
                    <a:pt x="1106" y="1582"/>
                    <a:pt x="1204" y="1544"/>
                  </a:cubicBezTo>
                  <a:cubicBezTo>
                    <a:pt x="1605" y="1379"/>
                    <a:pt x="1818" y="930"/>
                    <a:pt x="1653" y="506"/>
                  </a:cubicBezTo>
                  <a:cubicBezTo>
                    <a:pt x="1526" y="198"/>
                    <a:pt x="1218" y="1"/>
                    <a:pt x="901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11"/>
            <p:cNvSpPr/>
            <p:nvPr/>
          </p:nvSpPr>
          <p:spPr>
            <a:xfrm>
              <a:off x="1939239" y="4228141"/>
              <a:ext cx="41256" cy="36357"/>
            </a:xfrm>
            <a:custGeom>
              <a:avLst/>
              <a:gdLst/>
              <a:ahLst/>
              <a:cxnLst/>
              <a:rect l="l" t="t" r="r" b="b"/>
              <a:pathLst>
                <a:path w="1558" h="1373" extrusionOk="0">
                  <a:moveTo>
                    <a:pt x="764" y="1"/>
                  </a:moveTo>
                  <a:cubicBezTo>
                    <a:pt x="683" y="1"/>
                    <a:pt x="600" y="16"/>
                    <a:pt x="519" y="48"/>
                  </a:cubicBezTo>
                  <a:cubicBezTo>
                    <a:pt x="189" y="190"/>
                    <a:pt x="0" y="591"/>
                    <a:pt x="142" y="945"/>
                  </a:cubicBezTo>
                  <a:cubicBezTo>
                    <a:pt x="249" y="1213"/>
                    <a:pt x="505" y="1373"/>
                    <a:pt x="777" y="1373"/>
                  </a:cubicBezTo>
                  <a:cubicBezTo>
                    <a:pt x="864" y="1373"/>
                    <a:pt x="953" y="1356"/>
                    <a:pt x="1038" y="1322"/>
                  </a:cubicBezTo>
                  <a:cubicBezTo>
                    <a:pt x="1369" y="1181"/>
                    <a:pt x="1557" y="803"/>
                    <a:pt x="1416" y="449"/>
                  </a:cubicBezTo>
                  <a:cubicBezTo>
                    <a:pt x="1306" y="176"/>
                    <a:pt x="1042" y="1"/>
                    <a:pt x="764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11"/>
            <p:cNvSpPr/>
            <p:nvPr/>
          </p:nvSpPr>
          <p:spPr>
            <a:xfrm>
              <a:off x="1976099" y="4277262"/>
              <a:ext cx="28757" cy="25500"/>
            </a:xfrm>
            <a:custGeom>
              <a:avLst/>
              <a:gdLst/>
              <a:ahLst/>
              <a:cxnLst/>
              <a:rect l="l" t="t" r="r" b="b"/>
              <a:pathLst>
                <a:path w="1086" h="963" extrusionOk="0">
                  <a:moveTo>
                    <a:pt x="549" y="1"/>
                  </a:moveTo>
                  <a:cubicBezTo>
                    <a:pt x="491" y="1"/>
                    <a:pt x="433" y="11"/>
                    <a:pt x="378" y="33"/>
                  </a:cubicBezTo>
                  <a:cubicBezTo>
                    <a:pt x="118" y="128"/>
                    <a:pt x="0" y="411"/>
                    <a:pt x="95" y="647"/>
                  </a:cubicBezTo>
                  <a:cubicBezTo>
                    <a:pt x="167" y="846"/>
                    <a:pt x="351" y="962"/>
                    <a:pt x="540" y="962"/>
                  </a:cubicBezTo>
                  <a:cubicBezTo>
                    <a:pt x="597" y="962"/>
                    <a:pt x="654" y="952"/>
                    <a:pt x="708" y="930"/>
                  </a:cubicBezTo>
                  <a:cubicBezTo>
                    <a:pt x="968" y="836"/>
                    <a:pt x="1086" y="553"/>
                    <a:pt x="991" y="293"/>
                  </a:cubicBezTo>
                  <a:cubicBezTo>
                    <a:pt x="919" y="112"/>
                    <a:pt x="736" y="1"/>
                    <a:pt x="549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11"/>
            <p:cNvSpPr/>
            <p:nvPr/>
          </p:nvSpPr>
          <p:spPr>
            <a:xfrm>
              <a:off x="1672423" y="3530225"/>
              <a:ext cx="46896" cy="46896"/>
            </a:xfrm>
            <a:custGeom>
              <a:avLst/>
              <a:gdLst/>
              <a:ahLst/>
              <a:cxnLst/>
              <a:rect l="l" t="t" r="r" b="b"/>
              <a:pathLst>
                <a:path w="1771" h="1771" extrusionOk="0">
                  <a:moveTo>
                    <a:pt x="874" y="1"/>
                  </a:moveTo>
                  <a:cubicBezTo>
                    <a:pt x="379" y="1"/>
                    <a:pt x="1" y="402"/>
                    <a:pt x="1" y="897"/>
                  </a:cubicBezTo>
                  <a:cubicBezTo>
                    <a:pt x="1" y="1369"/>
                    <a:pt x="379" y="1770"/>
                    <a:pt x="874" y="1770"/>
                  </a:cubicBezTo>
                  <a:cubicBezTo>
                    <a:pt x="1370" y="1770"/>
                    <a:pt x="1771" y="1369"/>
                    <a:pt x="1771" y="897"/>
                  </a:cubicBezTo>
                  <a:cubicBezTo>
                    <a:pt x="1771" y="402"/>
                    <a:pt x="1370" y="1"/>
                    <a:pt x="87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11"/>
            <p:cNvSpPr/>
            <p:nvPr/>
          </p:nvSpPr>
          <p:spPr>
            <a:xfrm>
              <a:off x="1672423" y="3253452"/>
              <a:ext cx="134360" cy="134969"/>
            </a:xfrm>
            <a:custGeom>
              <a:avLst/>
              <a:gdLst/>
              <a:ahLst/>
              <a:cxnLst/>
              <a:rect l="l" t="t" r="r" b="b"/>
              <a:pathLst>
                <a:path w="5074" h="5097" extrusionOk="0">
                  <a:moveTo>
                    <a:pt x="2549" y="0"/>
                  </a:moveTo>
                  <a:cubicBezTo>
                    <a:pt x="1134" y="0"/>
                    <a:pt x="1" y="1156"/>
                    <a:pt x="1" y="2548"/>
                  </a:cubicBezTo>
                  <a:cubicBezTo>
                    <a:pt x="1" y="3964"/>
                    <a:pt x="1134" y="5097"/>
                    <a:pt x="2549" y="5097"/>
                  </a:cubicBezTo>
                  <a:cubicBezTo>
                    <a:pt x="3941" y="5097"/>
                    <a:pt x="5074" y="3964"/>
                    <a:pt x="5074" y="2548"/>
                  </a:cubicBezTo>
                  <a:cubicBezTo>
                    <a:pt x="5074" y="1156"/>
                    <a:pt x="3941" y="0"/>
                    <a:pt x="254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11"/>
            <p:cNvSpPr/>
            <p:nvPr/>
          </p:nvSpPr>
          <p:spPr>
            <a:xfrm>
              <a:off x="1771168" y="3449645"/>
              <a:ext cx="60613" cy="60004"/>
            </a:xfrm>
            <a:custGeom>
              <a:avLst/>
              <a:gdLst/>
              <a:ahLst/>
              <a:cxnLst/>
              <a:rect l="l" t="t" r="r" b="b"/>
              <a:pathLst>
                <a:path w="2289" h="2266" extrusionOk="0">
                  <a:moveTo>
                    <a:pt x="1133" y="0"/>
                  </a:moveTo>
                  <a:cubicBezTo>
                    <a:pt x="519" y="0"/>
                    <a:pt x="0" y="496"/>
                    <a:pt x="0" y="1133"/>
                  </a:cubicBezTo>
                  <a:cubicBezTo>
                    <a:pt x="0" y="1746"/>
                    <a:pt x="519" y="2265"/>
                    <a:pt x="1133" y="2265"/>
                  </a:cubicBezTo>
                  <a:cubicBezTo>
                    <a:pt x="1770" y="2265"/>
                    <a:pt x="2289" y="1746"/>
                    <a:pt x="2289" y="1133"/>
                  </a:cubicBezTo>
                  <a:cubicBezTo>
                    <a:pt x="2289" y="496"/>
                    <a:pt x="1770" y="0"/>
                    <a:pt x="113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0" name="Google Shape;890;p11"/>
          <p:cNvGrpSpPr/>
          <p:nvPr/>
        </p:nvGrpSpPr>
        <p:grpSpPr>
          <a:xfrm flipH="1">
            <a:off x="420609" y="1699891"/>
            <a:ext cx="819771" cy="865634"/>
            <a:chOff x="7088286" y="1674216"/>
            <a:chExt cx="819771" cy="865634"/>
          </a:xfrm>
        </p:grpSpPr>
        <p:grpSp>
          <p:nvGrpSpPr>
            <p:cNvPr id="891" name="Google Shape;891;p11"/>
            <p:cNvGrpSpPr/>
            <p:nvPr/>
          </p:nvGrpSpPr>
          <p:grpSpPr>
            <a:xfrm>
              <a:off x="7331958" y="1674216"/>
              <a:ext cx="576099" cy="865634"/>
              <a:chOff x="7331958" y="1674216"/>
              <a:chExt cx="576099" cy="865634"/>
            </a:xfrm>
          </p:grpSpPr>
          <p:sp>
            <p:nvSpPr>
              <p:cNvPr id="892" name="Google Shape;892;p11"/>
              <p:cNvSpPr/>
              <p:nvPr/>
            </p:nvSpPr>
            <p:spPr>
              <a:xfrm>
                <a:off x="7331958" y="1859552"/>
                <a:ext cx="576099" cy="680298"/>
              </a:xfrm>
              <a:custGeom>
                <a:avLst/>
                <a:gdLst/>
                <a:ahLst/>
                <a:cxnLst/>
                <a:rect l="l" t="t" r="r" b="b"/>
                <a:pathLst>
                  <a:path w="21756" h="25691" extrusionOk="0">
                    <a:moveTo>
                      <a:pt x="11030" y="0"/>
                    </a:moveTo>
                    <a:cubicBezTo>
                      <a:pt x="10081" y="0"/>
                      <a:pt x="9170" y="525"/>
                      <a:pt x="8731" y="1437"/>
                    </a:cubicBezTo>
                    <a:lnTo>
                      <a:pt x="614" y="18261"/>
                    </a:lnTo>
                    <a:cubicBezTo>
                      <a:pt x="1" y="19511"/>
                      <a:pt x="520" y="21045"/>
                      <a:pt x="1794" y="21658"/>
                    </a:cubicBezTo>
                    <a:lnTo>
                      <a:pt x="5027" y="23216"/>
                    </a:lnTo>
                    <a:lnTo>
                      <a:pt x="6372" y="23876"/>
                    </a:lnTo>
                    <a:lnTo>
                      <a:pt x="9604" y="25434"/>
                    </a:lnTo>
                    <a:cubicBezTo>
                      <a:pt x="9966" y="25608"/>
                      <a:pt x="10350" y="25691"/>
                      <a:pt x="10727" y="25691"/>
                    </a:cubicBezTo>
                    <a:cubicBezTo>
                      <a:pt x="11676" y="25691"/>
                      <a:pt x="12586" y="25166"/>
                      <a:pt x="13025" y="24254"/>
                    </a:cubicBezTo>
                    <a:lnTo>
                      <a:pt x="21142" y="7430"/>
                    </a:lnTo>
                    <a:cubicBezTo>
                      <a:pt x="21756" y="6180"/>
                      <a:pt x="21237" y="4646"/>
                      <a:pt x="19986" y="4033"/>
                    </a:cubicBezTo>
                    <a:lnTo>
                      <a:pt x="19089" y="3608"/>
                    </a:lnTo>
                    <a:cubicBezTo>
                      <a:pt x="18641" y="3396"/>
                      <a:pt x="18429" y="2877"/>
                      <a:pt x="18618" y="2405"/>
                    </a:cubicBezTo>
                    <a:lnTo>
                      <a:pt x="14276" y="305"/>
                    </a:lnTo>
                    <a:cubicBezTo>
                      <a:pt x="14093" y="604"/>
                      <a:pt x="13769" y="775"/>
                      <a:pt x="13437" y="775"/>
                    </a:cubicBezTo>
                    <a:cubicBezTo>
                      <a:pt x="13298" y="775"/>
                      <a:pt x="13158" y="745"/>
                      <a:pt x="13025" y="682"/>
                    </a:cubicBezTo>
                    <a:lnTo>
                      <a:pt x="12152" y="257"/>
                    </a:lnTo>
                    <a:cubicBezTo>
                      <a:pt x="11790" y="83"/>
                      <a:pt x="11407" y="0"/>
                      <a:pt x="1103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3" name="Google Shape;893;p11"/>
              <p:cNvSpPr/>
              <p:nvPr/>
            </p:nvSpPr>
            <p:spPr>
              <a:xfrm>
                <a:off x="7698737" y="1674216"/>
                <a:ext cx="186207" cy="248409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9381" extrusionOk="0">
                    <a:moveTo>
                      <a:pt x="6460" y="0"/>
                    </a:moveTo>
                    <a:cubicBezTo>
                      <a:pt x="6430" y="0"/>
                      <a:pt x="6400" y="4"/>
                      <a:pt x="6371" y="13"/>
                    </a:cubicBezTo>
                    <a:cubicBezTo>
                      <a:pt x="5852" y="178"/>
                      <a:pt x="5380" y="461"/>
                      <a:pt x="5002" y="862"/>
                    </a:cubicBezTo>
                    <a:cubicBezTo>
                      <a:pt x="4059" y="1853"/>
                      <a:pt x="3799" y="3387"/>
                      <a:pt x="2785" y="4307"/>
                    </a:cubicBezTo>
                    <a:lnTo>
                      <a:pt x="3445" y="4637"/>
                    </a:lnTo>
                    <a:cubicBezTo>
                      <a:pt x="3666" y="4718"/>
                      <a:pt x="3562" y="5021"/>
                      <a:pt x="3380" y="5021"/>
                    </a:cubicBezTo>
                    <a:cubicBezTo>
                      <a:pt x="3349" y="5021"/>
                      <a:pt x="3315" y="5012"/>
                      <a:pt x="3280" y="4991"/>
                    </a:cubicBezTo>
                    <a:lnTo>
                      <a:pt x="2619" y="4685"/>
                    </a:lnTo>
                    <a:cubicBezTo>
                      <a:pt x="2413" y="4585"/>
                      <a:pt x="2194" y="4537"/>
                      <a:pt x="1977" y="4537"/>
                    </a:cubicBezTo>
                    <a:cubicBezTo>
                      <a:pt x="1425" y="4537"/>
                      <a:pt x="891" y="4844"/>
                      <a:pt x="637" y="5369"/>
                    </a:cubicBezTo>
                    <a:lnTo>
                      <a:pt x="0" y="6714"/>
                    </a:lnTo>
                    <a:lnTo>
                      <a:pt x="2572" y="7964"/>
                    </a:lnTo>
                    <a:lnTo>
                      <a:pt x="2926" y="8130"/>
                    </a:lnTo>
                    <a:lnTo>
                      <a:pt x="5522" y="9380"/>
                    </a:lnTo>
                    <a:lnTo>
                      <a:pt x="6159" y="8035"/>
                    </a:lnTo>
                    <a:cubicBezTo>
                      <a:pt x="6513" y="7304"/>
                      <a:pt x="6206" y="6407"/>
                      <a:pt x="5451" y="6053"/>
                    </a:cubicBezTo>
                    <a:lnTo>
                      <a:pt x="4814" y="5746"/>
                    </a:lnTo>
                    <a:cubicBezTo>
                      <a:pt x="4629" y="5623"/>
                      <a:pt x="4730" y="5375"/>
                      <a:pt x="4899" y="5375"/>
                    </a:cubicBezTo>
                    <a:cubicBezTo>
                      <a:pt x="4925" y="5375"/>
                      <a:pt x="4951" y="5380"/>
                      <a:pt x="4979" y="5392"/>
                    </a:cubicBezTo>
                    <a:lnTo>
                      <a:pt x="5640" y="5699"/>
                    </a:lnTo>
                    <a:cubicBezTo>
                      <a:pt x="5734" y="4331"/>
                      <a:pt x="6772" y="3174"/>
                      <a:pt x="6961" y="1806"/>
                    </a:cubicBezTo>
                    <a:cubicBezTo>
                      <a:pt x="7032" y="1263"/>
                      <a:pt x="6984" y="721"/>
                      <a:pt x="6772" y="201"/>
                    </a:cubicBezTo>
                    <a:cubicBezTo>
                      <a:pt x="6733" y="85"/>
                      <a:pt x="6599" y="0"/>
                      <a:pt x="646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4" name="Google Shape;894;p11"/>
              <p:cNvSpPr/>
              <p:nvPr/>
            </p:nvSpPr>
            <p:spPr>
              <a:xfrm>
                <a:off x="7731837" y="1817395"/>
                <a:ext cx="2314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397" extrusionOk="0">
                    <a:moveTo>
                      <a:pt x="713" y="0"/>
                    </a:moveTo>
                    <a:cubicBezTo>
                      <a:pt x="651" y="0"/>
                      <a:pt x="603" y="27"/>
                      <a:pt x="567" y="80"/>
                    </a:cubicBezTo>
                    <a:lnTo>
                      <a:pt x="48" y="1189"/>
                    </a:lnTo>
                    <a:cubicBezTo>
                      <a:pt x="1" y="1260"/>
                      <a:pt x="48" y="1354"/>
                      <a:pt x="119" y="1378"/>
                    </a:cubicBezTo>
                    <a:cubicBezTo>
                      <a:pt x="139" y="1391"/>
                      <a:pt x="158" y="1397"/>
                      <a:pt x="178" y="1397"/>
                    </a:cubicBezTo>
                    <a:cubicBezTo>
                      <a:pt x="227" y="1397"/>
                      <a:pt x="274" y="1358"/>
                      <a:pt x="308" y="1307"/>
                    </a:cubicBezTo>
                    <a:lnTo>
                      <a:pt x="827" y="221"/>
                    </a:lnTo>
                    <a:cubicBezTo>
                      <a:pt x="874" y="151"/>
                      <a:pt x="850" y="56"/>
                      <a:pt x="779" y="9"/>
                    </a:cubicBezTo>
                    <a:cubicBezTo>
                      <a:pt x="756" y="3"/>
                      <a:pt x="734" y="0"/>
                      <a:pt x="71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5" name="Google Shape;895;p11"/>
              <p:cNvSpPr/>
              <p:nvPr/>
            </p:nvSpPr>
            <p:spPr>
              <a:xfrm>
                <a:off x="7753710" y="1827749"/>
                <a:ext cx="2253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51" h="1397" extrusionOk="0">
                    <a:moveTo>
                      <a:pt x="693" y="0"/>
                    </a:moveTo>
                    <a:cubicBezTo>
                      <a:pt x="638" y="0"/>
                      <a:pt x="584" y="39"/>
                      <a:pt x="567" y="90"/>
                    </a:cubicBezTo>
                    <a:lnTo>
                      <a:pt x="24" y="1199"/>
                    </a:lnTo>
                    <a:cubicBezTo>
                      <a:pt x="1" y="1270"/>
                      <a:pt x="24" y="1341"/>
                      <a:pt x="95" y="1388"/>
                    </a:cubicBezTo>
                    <a:cubicBezTo>
                      <a:pt x="113" y="1394"/>
                      <a:pt x="132" y="1397"/>
                      <a:pt x="151" y="1397"/>
                    </a:cubicBezTo>
                    <a:cubicBezTo>
                      <a:pt x="209" y="1397"/>
                      <a:pt x="266" y="1370"/>
                      <a:pt x="284" y="1317"/>
                    </a:cubicBezTo>
                    <a:lnTo>
                      <a:pt x="826" y="208"/>
                    </a:lnTo>
                    <a:cubicBezTo>
                      <a:pt x="850" y="137"/>
                      <a:pt x="826" y="43"/>
                      <a:pt x="756" y="19"/>
                    </a:cubicBezTo>
                    <a:cubicBezTo>
                      <a:pt x="736" y="6"/>
                      <a:pt x="714" y="0"/>
                      <a:pt x="69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6" name="Google Shape;896;p11"/>
              <p:cNvSpPr/>
              <p:nvPr/>
            </p:nvSpPr>
            <p:spPr>
              <a:xfrm>
                <a:off x="7774947" y="1837997"/>
                <a:ext cx="22534" cy="36754"/>
              </a:xfrm>
              <a:custGeom>
                <a:avLst/>
                <a:gdLst/>
                <a:ahLst/>
                <a:cxnLst/>
                <a:rect l="l" t="t" r="r" b="b"/>
                <a:pathLst>
                  <a:path w="851" h="1388" extrusionOk="0">
                    <a:moveTo>
                      <a:pt x="700" y="1"/>
                    </a:moveTo>
                    <a:cubicBezTo>
                      <a:pt x="642" y="1"/>
                      <a:pt x="585" y="27"/>
                      <a:pt x="567" y="80"/>
                    </a:cubicBezTo>
                    <a:lnTo>
                      <a:pt x="24" y="1189"/>
                    </a:lnTo>
                    <a:cubicBezTo>
                      <a:pt x="1" y="1260"/>
                      <a:pt x="24" y="1331"/>
                      <a:pt x="95" y="1378"/>
                    </a:cubicBezTo>
                    <a:cubicBezTo>
                      <a:pt x="113" y="1384"/>
                      <a:pt x="132" y="1387"/>
                      <a:pt x="151" y="1387"/>
                    </a:cubicBezTo>
                    <a:cubicBezTo>
                      <a:pt x="209" y="1387"/>
                      <a:pt x="266" y="1361"/>
                      <a:pt x="284" y="1307"/>
                    </a:cubicBezTo>
                    <a:lnTo>
                      <a:pt x="827" y="198"/>
                    </a:lnTo>
                    <a:cubicBezTo>
                      <a:pt x="850" y="128"/>
                      <a:pt x="827" y="57"/>
                      <a:pt x="756" y="10"/>
                    </a:cubicBezTo>
                    <a:cubicBezTo>
                      <a:pt x="738" y="4"/>
                      <a:pt x="719" y="1"/>
                      <a:pt x="700" y="1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7" name="Google Shape;897;p11"/>
              <p:cNvSpPr/>
              <p:nvPr/>
            </p:nvSpPr>
            <p:spPr>
              <a:xfrm>
                <a:off x="7796211" y="1848616"/>
                <a:ext cx="22508" cy="36754"/>
              </a:xfrm>
              <a:custGeom>
                <a:avLst/>
                <a:gdLst/>
                <a:ahLst/>
                <a:cxnLst/>
                <a:rect l="l" t="t" r="r" b="b"/>
                <a:pathLst>
                  <a:path w="850" h="1388" extrusionOk="0">
                    <a:moveTo>
                      <a:pt x="699" y="1"/>
                    </a:moveTo>
                    <a:cubicBezTo>
                      <a:pt x="642" y="1"/>
                      <a:pt x="584" y="28"/>
                      <a:pt x="566" y="81"/>
                    </a:cubicBezTo>
                    <a:lnTo>
                      <a:pt x="24" y="1190"/>
                    </a:lnTo>
                    <a:cubicBezTo>
                      <a:pt x="0" y="1260"/>
                      <a:pt x="24" y="1331"/>
                      <a:pt x="95" y="1378"/>
                    </a:cubicBezTo>
                    <a:cubicBezTo>
                      <a:pt x="112" y="1384"/>
                      <a:pt x="131" y="1387"/>
                      <a:pt x="151" y="1387"/>
                    </a:cubicBezTo>
                    <a:cubicBezTo>
                      <a:pt x="210" y="1387"/>
                      <a:pt x="271" y="1361"/>
                      <a:pt x="307" y="1308"/>
                    </a:cubicBezTo>
                    <a:lnTo>
                      <a:pt x="826" y="199"/>
                    </a:lnTo>
                    <a:cubicBezTo>
                      <a:pt x="850" y="128"/>
                      <a:pt x="826" y="57"/>
                      <a:pt x="755" y="10"/>
                    </a:cubicBezTo>
                    <a:cubicBezTo>
                      <a:pt x="737" y="4"/>
                      <a:pt x="718" y="1"/>
                      <a:pt x="699" y="1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8" name="Google Shape;898;p11"/>
              <p:cNvSpPr/>
              <p:nvPr/>
            </p:nvSpPr>
            <p:spPr>
              <a:xfrm>
                <a:off x="7817448" y="1858625"/>
                <a:ext cx="2314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397" extrusionOk="0">
                    <a:moveTo>
                      <a:pt x="703" y="0"/>
                    </a:moveTo>
                    <a:cubicBezTo>
                      <a:pt x="651" y="0"/>
                      <a:pt x="602" y="27"/>
                      <a:pt x="567" y="80"/>
                    </a:cubicBezTo>
                    <a:lnTo>
                      <a:pt x="48" y="1189"/>
                    </a:lnTo>
                    <a:cubicBezTo>
                      <a:pt x="0" y="1260"/>
                      <a:pt x="24" y="1354"/>
                      <a:pt x="95" y="1378"/>
                    </a:cubicBezTo>
                    <a:cubicBezTo>
                      <a:pt x="115" y="1391"/>
                      <a:pt x="136" y="1397"/>
                      <a:pt x="158" y="1397"/>
                    </a:cubicBezTo>
                    <a:cubicBezTo>
                      <a:pt x="215" y="1397"/>
                      <a:pt x="273" y="1358"/>
                      <a:pt x="307" y="1307"/>
                    </a:cubicBezTo>
                    <a:lnTo>
                      <a:pt x="826" y="222"/>
                    </a:lnTo>
                    <a:cubicBezTo>
                      <a:pt x="873" y="151"/>
                      <a:pt x="826" y="57"/>
                      <a:pt x="755" y="9"/>
                    </a:cubicBezTo>
                    <a:cubicBezTo>
                      <a:pt x="738" y="3"/>
                      <a:pt x="720" y="0"/>
                      <a:pt x="70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9" name="Google Shape;899;p11"/>
              <p:cNvSpPr/>
              <p:nvPr/>
            </p:nvSpPr>
            <p:spPr>
              <a:xfrm>
                <a:off x="7428823" y="2207954"/>
                <a:ext cx="336773" cy="258736"/>
              </a:xfrm>
              <a:custGeom>
                <a:avLst/>
                <a:gdLst/>
                <a:ahLst/>
                <a:cxnLst/>
                <a:rect l="l" t="t" r="r" b="b"/>
                <a:pathLst>
                  <a:path w="12718" h="9771" extrusionOk="0">
                    <a:moveTo>
                      <a:pt x="12259" y="0"/>
                    </a:moveTo>
                    <a:cubicBezTo>
                      <a:pt x="10080" y="0"/>
                      <a:pt x="7931" y="470"/>
                      <a:pt x="5946" y="1352"/>
                    </a:cubicBezTo>
                    <a:cubicBezTo>
                      <a:pt x="3610" y="2414"/>
                      <a:pt x="1581" y="4018"/>
                      <a:pt x="0" y="6048"/>
                    </a:cubicBezTo>
                    <a:lnTo>
                      <a:pt x="7669" y="9728"/>
                    </a:lnTo>
                    <a:cubicBezTo>
                      <a:pt x="7712" y="9757"/>
                      <a:pt x="7762" y="9771"/>
                      <a:pt x="7812" y="9771"/>
                    </a:cubicBezTo>
                    <a:cubicBezTo>
                      <a:pt x="7927" y="9771"/>
                      <a:pt x="8044" y="9701"/>
                      <a:pt x="8093" y="9587"/>
                    </a:cubicBezTo>
                    <a:lnTo>
                      <a:pt x="12718" y="7"/>
                    </a:lnTo>
                    <a:cubicBezTo>
                      <a:pt x="12565" y="2"/>
                      <a:pt x="12412" y="0"/>
                      <a:pt x="1225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0" name="Google Shape;900;p11"/>
              <p:cNvSpPr/>
              <p:nvPr/>
            </p:nvSpPr>
            <p:spPr>
              <a:xfrm>
                <a:off x="7398821" y="1952472"/>
                <a:ext cx="433636" cy="415630"/>
              </a:xfrm>
              <a:custGeom>
                <a:avLst/>
                <a:gdLst/>
                <a:ahLst/>
                <a:cxnLst/>
                <a:rect l="l" t="t" r="r" b="b"/>
                <a:pathLst>
                  <a:path w="16376" h="15696" extrusionOk="0">
                    <a:moveTo>
                      <a:pt x="7462" y="1"/>
                    </a:moveTo>
                    <a:cubicBezTo>
                      <a:pt x="7332" y="1"/>
                      <a:pt x="7202" y="71"/>
                      <a:pt x="7150" y="193"/>
                    </a:cubicBezTo>
                    <a:lnTo>
                      <a:pt x="71" y="14822"/>
                    </a:lnTo>
                    <a:cubicBezTo>
                      <a:pt x="1" y="14988"/>
                      <a:pt x="71" y="15176"/>
                      <a:pt x="236" y="15247"/>
                    </a:cubicBezTo>
                    <a:lnTo>
                      <a:pt x="1110" y="15696"/>
                    </a:lnTo>
                    <a:cubicBezTo>
                      <a:pt x="4040" y="11873"/>
                      <a:pt x="8569" y="9649"/>
                      <a:pt x="13383" y="9649"/>
                    </a:cubicBezTo>
                    <a:cubicBezTo>
                      <a:pt x="13531" y="9649"/>
                      <a:pt x="13679" y="9651"/>
                      <a:pt x="13827" y="9655"/>
                    </a:cubicBezTo>
                    <a:lnTo>
                      <a:pt x="13851" y="9655"/>
                    </a:lnTo>
                    <a:lnTo>
                      <a:pt x="16281" y="4606"/>
                    </a:lnTo>
                    <a:cubicBezTo>
                      <a:pt x="16376" y="4441"/>
                      <a:pt x="16305" y="4228"/>
                      <a:pt x="16140" y="4157"/>
                    </a:cubicBezTo>
                    <a:lnTo>
                      <a:pt x="7598" y="28"/>
                    </a:lnTo>
                    <a:cubicBezTo>
                      <a:pt x="7555" y="10"/>
                      <a:pt x="7509" y="1"/>
                      <a:pt x="746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901" name="Google Shape;901;p11"/>
            <p:cNvSpPr/>
            <p:nvPr/>
          </p:nvSpPr>
          <p:spPr>
            <a:xfrm>
              <a:off x="7088286" y="2013800"/>
              <a:ext cx="73138" cy="73138"/>
            </a:xfrm>
            <a:custGeom>
              <a:avLst/>
              <a:gdLst/>
              <a:ahLst/>
              <a:cxnLst/>
              <a:rect l="l" t="t" r="r" b="b"/>
              <a:pathLst>
                <a:path w="2762" h="2762" extrusionOk="0">
                  <a:moveTo>
                    <a:pt x="1369" y="1"/>
                  </a:moveTo>
                  <a:cubicBezTo>
                    <a:pt x="614" y="1"/>
                    <a:pt x="1" y="614"/>
                    <a:pt x="1" y="1370"/>
                  </a:cubicBezTo>
                  <a:cubicBezTo>
                    <a:pt x="1" y="2148"/>
                    <a:pt x="614" y="2762"/>
                    <a:pt x="1369" y="2762"/>
                  </a:cubicBezTo>
                  <a:cubicBezTo>
                    <a:pt x="2124" y="2762"/>
                    <a:pt x="2761" y="2148"/>
                    <a:pt x="2761" y="1370"/>
                  </a:cubicBezTo>
                  <a:cubicBezTo>
                    <a:pt x="2761" y="614"/>
                    <a:pt x="2124" y="1"/>
                    <a:pt x="1369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02" name="Google Shape;902;p11"/>
          <p:cNvGrpSpPr/>
          <p:nvPr/>
        </p:nvGrpSpPr>
        <p:grpSpPr>
          <a:xfrm flipH="1">
            <a:off x="259698" y="3591017"/>
            <a:ext cx="838202" cy="1491764"/>
            <a:chOff x="6731516" y="350092"/>
            <a:chExt cx="838202" cy="1491764"/>
          </a:xfrm>
        </p:grpSpPr>
        <p:sp>
          <p:nvSpPr>
            <p:cNvPr id="903" name="Google Shape;903;p11"/>
            <p:cNvSpPr/>
            <p:nvPr/>
          </p:nvSpPr>
          <p:spPr>
            <a:xfrm>
              <a:off x="6911477" y="988507"/>
              <a:ext cx="171220" cy="251189"/>
            </a:xfrm>
            <a:custGeom>
              <a:avLst/>
              <a:gdLst/>
              <a:ahLst/>
              <a:cxnLst/>
              <a:rect l="l" t="t" r="r" b="b"/>
              <a:pathLst>
                <a:path w="6466" h="9486" extrusionOk="0">
                  <a:moveTo>
                    <a:pt x="2195" y="0"/>
                  </a:moveTo>
                  <a:cubicBezTo>
                    <a:pt x="1274" y="519"/>
                    <a:pt x="519" y="1298"/>
                    <a:pt x="0" y="2242"/>
                  </a:cubicBezTo>
                  <a:cubicBezTo>
                    <a:pt x="1864" y="4908"/>
                    <a:pt x="4035" y="7338"/>
                    <a:pt x="6465" y="9485"/>
                  </a:cubicBezTo>
                  <a:cubicBezTo>
                    <a:pt x="6277" y="7739"/>
                    <a:pt x="6064" y="5993"/>
                    <a:pt x="5805" y="4247"/>
                  </a:cubicBezTo>
                  <a:lnTo>
                    <a:pt x="2195" y="0"/>
                  </a:lnTo>
                  <a:close/>
                </a:path>
              </a:pathLst>
            </a:custGeom>
            <a:solidFill>
              <a:srgbClr val="DD5B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11"/>
            <p:cNvSpPr/>
            <p:nvPr/>
          </p:nvSpPr>
          <p:spPr>
            <a:xfrm>
              <a:off x="6886479" y="1047850"/>
              <a:ext cx="211204" cy="385549"/>
            </a:xfrm>
            <a:custGeom>
              <a:avLst/>
              <a:gdLst/>
              <a:ahLst/>
              <a:cxnLst/>
              <a:rect l="l" t="t" r="r" b="b"/>
              <a:pathLst>
                <a:path w="7976" h="14560" extrusionOk="0">
                  <a:moveTo>
                    <a:pt x="944" y="1"/>
                  </a:moveTo>
                  <a:cubicBezTo>
                    <a:pt x="921" y="48"/>
                    <a:pt x="897" y="95"/>
                    <a:pt x="873" y="166"/>
                  </a:cubicBezTo>
                  <a:cubicBezTo>
                    <a:pt x="0" y="1888"/>
                    <a:pt x="95" y="3988"/>
                    <a:pt x="732" y="5805"/>
                  </a:cubicBezTo>
                  <a:cubicBezTo>
                    <a:pt x="1393" y="7645"/>
                    <a:pt x="2549" y="9226"/>
                    <a:pt x="3823" y="10713"/>
                  </a:cubicBezTo>
                  <a:cubicBezTo>
                    <a:pt x="4955" y="12058"/>
                    <a:pt x="6182" y="13308"/>
                    <a:pt x="7504" y="14488"/>
                  </a:cubicBezTo>
                  <a:cubicBezTo>
                    <a:pt x="7560" y="14537"/>
                    <a:pt x="7624" y="14559"/>
                    <a:pt x="7687" y="14559"/>
                  </a:cubicBezTo>
                  <a:cubicBezTo>
                    <a:pt x="7835" y="14559"/>
                    <a:pt x="7976" y="14435"/>
                    <a:pt x="7976" y="14252"/>
                  </a:cubicBezTo>
                  <a:cubicBezTo>
                    <a:pt x="7858" y="11916"/>
                    <a:pt x="7669" y="9580"/>
                    <a:pt x="7409" y="7244"/>
                  </a:cubicBezTo>
                  <a:cubicBezTo>
                    <a:pt x="4979" y="5097"/>
                    <a:pt x="2808" y="2667"/>
                    <a:pt x="94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11"/>
            <p:cNvSpPr/>
            <p:nvPr/>
          </p:nvSpPr>
          <p:spPr>
            <a:xfrm>
              <a:off x="7223865" y="901651"/>
              <a:ext cx="94375" cy="271182"/>
            </a:xfrm>
            <a:custGeom>
              <a:avLst/>
              <a:gdLst/>
              <a:ahLst/>
              <a:cxnLst/>
              <a:rect l="l" t="t" r="r" b="b"/>
              <a:pathLst>
                <a:path w="3564" h="10241" extrusionOk="0">
                  <a:moveTo>
                    <a:pt x="971" y="0"/>
                  </a:moveTo>
                  <a:cubicBezTo>
                    <a:pt x="797" y="0"/>
                    <a:pt x="622" y="8"/>
                    <a:pt x="449" y="24"/>
                  </a:cubicBezTo>
                  <a:lnTo>
                    <a:pt x="1" y="5592"/>
                  </a:lnTo>
                  <a:cubicBezTo>
                    <a:pt x="803" y="7173"/>
                    <a:pt x="1653" y="8707"/>
                    <a:pt x="2526" y="10241"/>
                  </a:cubicBezTo>
                  <a:cubicBezTo>
                    <a:pt x="3233" y="7079"/>
                    <a:pt x="3564" y="3823"/>
                    <a:pt x="3517" y="590"/>
                  </a:cubicBezTo>
                  <a:cubicBezTo>
                    <a:pt x="2730" y="197"/>
                    <a:pt x="1845" y="0"/>
                    <a:pt x="971" y="0"/>
                  </a:cubicBezTo>
                  <a:close/>
                </a:path>
              </a:pathLst>
            </a:custGeom>
            <a:solidFill>
              <a:srgbClr val="DD5B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11"/>
            <p:cNvSpPr/>
            <p:nvPr/>
          </p:nvSpPr>
          <p:spPr>
            <a:xfrm>
              <a:off x="7290728" y="917275"/>
              <a:ext cx="134995" cy="418252"/>
            </a:xfrm>
            <a:custGeom>
              <a:avLst/>
              <a:gdLst/>
              <a:ahLst/>
              <a:cxnLst/>
              <a:rect l="l" t="t" r="r" b="b"/>
              <a:pathLst>
                <a:path w="5098" h="15795" extrusionOk="0">
                  <a:moveTo>
                    <a:pt x="992" y="0"/>
                  </a:moveTo>
                  <a:lnTo>
                    <a:pt x="992" y="0"/>
                  </a:lnTo>
                  <a:cubicBezTo>
                    <a:pt x="1039" y="3233"/>
                    <a:pt x="708" y="6489"/>
                    <a:pt x="1" y="9651"/>
                  </a:cubicBezTo>
                  <a:cubicBezTo>
                    <a:pt x="1157" y="11703"/>
                    <a:pt x="2360" y="13709"/>
                    <a:pt x="3634" y="15667"/>
                  </a:cubicBezTo>
                  <a:cubicBezTo>
                    <a:pt x="3692" y="15755"/>
                    <a:pt x="3778" y="15794"/>
                    <a:pt x="3864" y="15794"/>
                  </a:cubicBezTo>
                  <a:cubicBezTo>
                    <a:pt x="3988" y="15794"/>
                    <a:pt x="4112" y="15712"/>
                    <a:pt x="4153" y="15573"/>
                  </a:cubicBezTo>
                  <a:cubicBezTo>
                    <a:pt x="4531" y="13851"/>
                    <a:pt x="4790" y="12105"/>
                    <a:pt x="4932" y="10359"/>
                  </a:cubicBezTo>
                  <a:cubicBezTo>
                    <a:pt x="5097" y="8424"/>
                    <a:pt x="5097" y="6442"/>
                    <a:pt x="4554" y="4578"/>
                  </a:cubicBezTo>
                  <a:cubicBezTo>
                    <a:pt x="4012" y="2714"/>
                    <a:pt x="2856" y="968"/>
                    <a:pt x="1157" y="71"/>
                  </a:cubicBezTo>
                  <a:lnTo>
                    <a:pt x="99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11"/>
            <p:cNvSpPr/>
            <p:nvPr/>
          </p:nvSpPr>
          <p:spPr>
            <a:xfrm>
              <a:off x="6869611" y="353693"/>
              <a:ext cx="114976" cy="189332"/>
            </a:xfrm>
            <a:custGeom>
              <a:avLst/>
              <a:gdLst/>
              <a:ahLst/>
              <a:cxnLst/>
              <a:rect l="l" t="t" r="r" b="b"/>
              <a:pathLst>
                <a:path w="4342" h="7150" extrusionOk="0">
                  <a:moveTo>
                    <a:pt x="1345" y="0"/>
                  </a:moveTo>
                  <a:lnTo>
                    <a:pt x="1322" y="24"/>
                  </a:lnTo>
                  <a:cubicBezTo>
                    <a:pt x="1086" y="401"/>
                    <a:pt x="944" y="802"/>
                    <a:pt x="873" y="1251"/>
                  </a:cubicBezTo>
                  <a:cubicBezTo>
                    <a:pt x="472" y="3186"/>
                    <a:pt x="189" y="5168"/>
                    <a:pt x="0" y="7150"/>
                  </a:cubicBezTo>
                  <a:lnTo>
                    <a:pt x="4342" y="5734"/>
                  </a:lnTo>
                  <a:cubicBezTo>
                    <a:pt x="3422" y="3775"/>
                    <a:pt x="2431" y="1864"/>
                    <a:pt x="134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11"/>
            <p:cNvSpPr/>
            <p:nvPr/>
          </p:nvSpPr>
          <p:spPr>
            <a:xfrm>
              <a:off x="6905227" y="350092"/>
              <a:ext cx="150592" cy="155438"/>
            </a:xfrm>
            <a:custGeom>
              <a:avLst/>
              <a:gdLst/>
              <a:ahLst/>
              <a:cxnLst/>
              <a:rect l="l" t="t" r="r" b="b"/>
              <a:pathLst>
                <a:path w="5687" h="5870" extrusionOk="0">
                  <a:moveTo>
                    <a:pt x="321" y="0"/>
                  </a:moveTo>
                  <a:cubicBezTo>
                    <a:pt x="201" y="0"/>
                    <a:pt x="88" y="49"/>
                    <a:pt x="0" y="136"/>
                  </a:cubicBezTo>
                  <a:cubicBezTo>
                    <a:pt x="1086" y="2000"/>
                    <a:pt x="2077" y="3911"/>
                    <a:pt x="2997" y="5870"/>
                  </a:cubicBezTo>
                  <a:lnTo>
                    <a:pt x="5687" y="4997"/>
                  </a:lnTo>
                  <a:cubicBezTo>
                    <a:pt x="4365" y="3510"/>
                    <a:pt x="2997" y="2095"/>
                    <a:pt x="1534" y="750"/>
                  </a:cubicBezTo>
                  <a:cubicBezTo>
                    <a:pt x="1227" y="419"/>
                    <a:pt x="850" y="160"/>
                    <a:pt x="449" y="18"/>
                  </a:cubicBezTo>
                  <a:cubicBezTo>
                    <a:pt x="406" y="6"/>
                    <a:pt x="363" y="0"/>
                    <a:pt x="32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11"/>
            <p:cNvSpPr/>
            <p:nvPr/>
          </p:nvSpPr>
          <p:spPr>
            <a:xfrm>
              <a:off x="6859602" y="505505"/>
              <a:ext cx="331185" cy="745968"/>
            </a:xfrm>
            <a:custGeom>
              <a:avLst/>
              <a:gdLst/>
              <a:ahLst/>
              <a:cxnLst/>
              <a:rect l="l" t="t" r="r" b="b"/>
              <a:pathLst>
                <a:path w="12507" h="28171" extrusionOk="0">
                  <a:moveTo>
                    <a:pt x="4720" y="1"/>
                  </a:moveTo>
                  <a:lnTo>
                    <a:pt x="378" y="1393"/>
                  </a:lnTo>
                  <a:cubicBezTo>
                    <a:pt x="1" y="5357"/>
                    <a:pt x="24" y="9368"/>
                    <a:pt x="496" y="13332"/>
                  </a:cubicBezTo>
                  <a:cubicBezTo>
                    <a:pt x="685" y="15055"/>
                    <a:pt x="992" y="16777"/>
                    <a:pt x="1700" y="18358"/>
                  </a:cubicBezTo>
                  <a:cubicBezTo>
                    <a:pt x="2337" y="19727"/>
                    <a:pt x="3281" y="20930"/>
                    <a:pt x="4224" y="22110"/>
                  </a:cubicBezTo>
                  <a:cubicBezTo>
                    <a:pt x="5805" y="24021"/>
                    <a:pt x="7433" y="25909"/>
                    <a:pt x="9085" y="27725"/>
                  </a:cubicBezTo>
                  <a:cubicBezTo>
                    <a:pt x="9359" y="28016"/>
                    <a:pt x="9732" y="28171"/>
                    <a:pt x="10105" y="28171"/>
                  </a:cubicBezTo>
                  <a:cubicBezTo>
                    <a:pt x="10246" y="28171"/>
                    <a:pt x="10388" y="28148"/>
                    <a:pt x="10524" y="28103"/>
                  </a:cubicBezTo>
                  <a:lnTo>
                    <a:pt x="12506" y="27466"/>
                  </a:lnTo>
                  <a:cubicBezTo>
                    <a:pt x="11869" y="22912"/>
                    <a:pt x="10973" y="18405"/>
                    <a:pt x="9840" y="13946"/>
                  </a:cubicBezTo>
                  <a:cubicBezTo>
                    <a:pt x="8566" y="9156"/>
                    <a:pt x="6843" y="4484"/>
                    <a:pt x="4720" y="1"/>
                  </a:cubicBezTo>
                  <a:close/>
                </a:path>
              </a:pathLst>
            </a:custGeom>
            <a:solidFill>
              <a:srgbClr val="E2F2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11"/>
            <p:cNvSpPr/>
            <p:nvPr/>
          </p:nvSpPr>
          <p:spPr>
            <a:xfrm>
              <a:off x="6984562" y="483023"/>
              <a:ext cx="312438" cy="749781"/>
            </a:xfrm>
            <a:custGeom>
              <a:avLst/>
              <a:gdLst/>
              <a:ahLst/>
              <a:cxnLst/>
              <a:rect l="l" t="t" r="r" b="b"/>
              <a:pathLst>
                <a:path w="11799" h="28315" extrusionOk="0">
                  <a:moveTo>
                    <a:pt x="2691" y="0"/>
                  </a:moveTo>
                  <a:lnTo>
                    <a:pt x="1" y="850"/>
                  </a:lnTo>
                  <a:cubicBezTo>
                    <a:pt x="2124" y="5333"/>
                    <a:pt x="3847" y="10005"/>
                    <a:pt x="5121" y="14795"/>
                  </a:cubicBezTo>
                  <a:cubicBezTo>
                    <a:pt x="6254" y="19254"/>
                    <a:pt x="7127" y="23761"/>
                    <a:pt x="7764" y="28315"/>
                  </a:cubicBezTo>
                  <a:lnTo>
                    <a:pt x="10052" y="27583"/>
                  </a:lnTo>
                  <a:cubicBezTo>
                    <a:pt x="10572" y="27418"/>
                    <a:pt x="10949" y="26970"/>
                    <a:pt x="10996" y="26427"/>
                  </a:cubicBezTo>
                  <a:cubicBezTo>
                    <a:pt x="11279" y="23973"/>
                    <a:pt x="11492" y="21496"/>
                    <a:pt x="11657" y="19018"/>
                  </a:cubicBezTo>
                  <a:cubicBezTo>
                    <a:pt x="11728" y="17532"/>
                    <a:pt x="11799" y="15998"/>
                    <a:pt x="11515" y="14512"/>
                  </a:cubicBezTo>
                  <a:cubicBezTo>
                    <a:pt x="11185" y="12813"/>
                    <a:pt x="10430" y="11255"/>
                    <a:pt x="9557" y="9722"/>
                  </a:cubicBezTo>
                  <a:cubicBezTo>
                    <a:pt x="7622" y="6253"/>
                    <a:pt x="5310" y="2973"/>
                    <a:pt x="2691" y="0"/>
                  </a:cubicBezTo>
                  <a:close/>
                </a:path>
              </a:pathLst>
            </a:custGeom>
            <a:solidFill>
              <a:srgbClr val="F5F7F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11"/>
            <p:cNvSpPr/>
            <p:nvPr/>
          </p:nvSpPr>
          <p:spPr>
            <a:xfrm>
              <a:off x="6941452" y="614551"/>
              <a:ext cx="151863" cy="135048"/>
            </a:xfrm>
            <a:custGeom>
              <a:avLst/>
              <a:gdLst/>
              <a:ahLst/>
              <a:cxnLst/>
              <a:rect l="l" t="t" r="r" b="b"/>
              <a:pathLst>
                <a:path w="5735" h="5100" extrusionOk="0">
                  <a:moveTo>
                    <a:pt x="2873" y="0"/>
                  </a:moveTo>
                  <a:cubicBezTo>
                    <a:pt x="2609" y="0"/>
                    <a:pt x="2341" y="42"/>
                    <a:pt x="2077" y="130"/>
                  </a:cubicBezTo>
                  <a:cubicBezTo>
                    <a:pt x="732" y="555"/>
                    <a:pt x="1" y="1994"/>
                    <a:pt x="449" y="3339"/>
                  </a:cubicBezTo>
                  <a:cubicBezTo>
                    <a:pt x="789" y="4416"/>
                    <a:pt x="1779" y="5099"/>
                    <a:pt x="2850" y="5099"/>
                  </a:cubicBezTo>
                  <a:cubicBezTo>
                    <a:pt x="3118" y="5099"/>
                    <a:pt x="3390" y="5057"/>
                    <a:pt x="3658" y="4967"/>
                  </a:cubicBezTo>
                  <a:cubicBezTo>
                    <a:pt x="5003" y="4542"/>
                    <a:pt x="5734" y="3103"/>
                    <a:pt x="5286" y="1758"/>
                  </a:cubicBezTo>
                  <a:cubicBezTo>
                    <a:pt x="4945" y="696"/>
                    <a:pt x="3949" y="0"/>
                    <a:pt x="28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11"/>
            <p:cNvSpPr/>
            <p:nvPr/>
          </p:nvSpPr>
          <p:spPr>
            <a:xfrm>
              <a:off x="6981438" y="634226"/>
              <a:ext cx="68133" cy="94375"/>
            </a:xfrm>
            <a:custGeom>
              <a:avLst/>
              <a:gdLst/>
              <a:ahLst/>
              <a:cxnLst/>
              <a:rect l="l" t="t" r="r" b="b"/>
              <a:pathLst>
                <a:path w="2573" h="3564" extrusionOk="0">
                  <a:moveTo>
                    <a:pt x="1535" y="1"/>
                  </a:moveTo>
                  <a:lnTo>
                    <a:pt x="1" y="2997"/>
                  </a:lnTo>
                  <a:cubicBezTo>
                    <a:pt x="260" y="3280"/>
                    <a:pt x="614" y="3469"/>
                    <a:pt x="992" y="3563"/>
                  </a:cubicBezTo>
                  <a:lnTo>
                    <a:pt x="2573" y="472"/>
                  </a:lnTo>
                  <a:cubicBezTo>
                    <a:pt x="2290" y="213"/>
                    <a:pt x="1912" y="48"/>
                    <a:pt x="1535" y="1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11"/>
            <p:cNvSpPr/>
            <p:nvPr/>
          </p:nvSpPr>
          <p:spPr>
            <a:xfrm>
              <a:off x="6958956" y="634014"/>
              <a:ext cx="63128" cy="79599"/>
            </a:xfrm>
            <a:custGeom>
              <a:avLst/>
              <a:gdLst/>
              <a:ahLst/>
              <a:cxnLst/>
              <a:rect l="l" t="t" r="r" b="b"/>
              <a:pathLst>
                <a:path w="2384" h="3006" extrusionOk="0">
                  <a:moveTo>
                    <a:pt x="2213" y="0"/>
                  </a:moveTo>
                  <a:cubicBezTo>
                    <a:pt x="2026" y="0"/>
                    <a:pt x="1832" y="31"/>
                    <a:pt x="1652" y="103"/>
                  </a:cubicBezTo>
                  <a:cubicBezTo>
                    <a:pt x="425" y="480"/>
                    <a:pt x="0" y="2014"/>
                    <a:pt x="850" y="3005"/>
                  </a:cubicBezTo>
                  <a:lnTo>
                    <a:pt x="2384" y="9"/>
                  </a:lnTo>
                  <a:cubicBezTo>
                    <a:pt x="2328" y="3"/>
                    <a:pt x="2271" y="0"/>
                    <a:pt x="2213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11"/>
            <p:cNvSpPr/>
            <p:nvPr/>
          </p:nvSpPr>
          <p:spPr>
            <a:xfrm>
              <a:off x="7007680" y="646725"/>
              <a:ext cx="75256" cy="83121"/>
            </a:xfrm>
            <a:custGeom>
              <a:avLst/>
              <a:gdLst/>
              <a:ahLst/>
              <a:cxnLst/>
              <a:rect l="l" t="t" r="r" b="b"/>
              <a:pathLst>
                <a:path w="2842" h="3139" extrusionOk="0">
                  <a:moveTo>
                    <a:pt x="1582" y="0"/>
                  </a:moveTo>
                  <a:lnTo>
                    <a:pt x="1" y="3091"/>
                  </a:lnTo>
                  <a:cubicBezTo>
                    <a:pt x="144" y="3123"/>
                    <a:pt x="282" y="3138"/>
                    <a:pt x="416" y="3138"/>
                  </a:cubicBezTo>
                  <a:cubicBezTo>
                    <a:pt x="1962" y="3138"/>
                    <a:pt x="2841" y="1130"/>
                    <a:pt x="1582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11"/>
            <p:cNvSpPr/>
            <p:nvPr/>
          </p:nvSpPr>
          <p:spPr>
            <a:xfrm>
              <a:off x="6987078" y="761305"/>
              <a:ext cx="151227" cy="135101"/>
            </a:xfrm>
            <a:custGeom>
              <a:avLst/>
              <a:gdLst/>
              <a:ahLst/>
              <a:cxnLst/>
              <a:rect l="l" t="t" r="r" b="b"/>
              <a:pathLst>
                <a:path w="5711" h="5102" extrusionOk="0">
                  <a:moveTo>
                    <a:pt x="2873" y="1"/>
                  </a:moveTo>
                  <a:cubicBezTo>
                    <a:pt x="2609" y="1"/>
                    <a:pt x="2340" y="43"/>
                    <a:pt x="2077" y="133"/>
                  </a:cubicBezTo>
                  <a:cubicBezTo>
                    <a:pt x="732" y="558"/>
                    <a:pt x="0" y="1997"/>
                    <a:pt x="425" y="3342"/>
                  </a:cubicBezTo>
                  <a:cubicBezTo>
                    <a:pt x="784" y="4418"/>
                    <a:pt x="1778" y="5102"/>
                    <a:pt x="2850" y="5102"/>
                  </a:cubicBezTo>
                  <a:cubicBezTo>
                    <a:pt x="3117" y="5102"/>
                    <a:pt x="3389" y="5059"/>
                    <a:pt x="3658" y="4970"/>
                  </a:cubicBezTo>
                  <a:cubicBezTo>
                    <a:pt x="4979" y="4522"/>
                    <a:pt x="5710" y="3082"/>
                    <a:pt x="5286" y="1761"/>
                  </a:cubicBezTo>
                  <a:cubicBezTo>
                    <a:pt x="4927" y="684"/>
                    <a:pt x="3933" y="1"/>
                    <a:pt x="287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11"/>
            <p:cNvSpPr/>
            <p:nvPr/>
          </p:nvSpPr>
          <p:spPr>
            <a:xfrm>
              <a:off x="7033922" y="797928"/>
              <a:ext cx="68133" cy="93739"/>
            </a:xfrm>
            <a:custGeom>
              <a:avLst/>
              <a:gdLst/>
              <a:ahLst/>
              <a:cxnLst/>
              <a:rect l="l" t="t" r="r" b="b"/>
              <a:pathLst>
                <a:path w="2573" h="3540" extrusionOk="0">
                  <a:moveTo>
                    <a:pt x="1535" y="0"/>
                  </a:moveTo>
                  <a:lnTo>
                    <a:pt x="1" y="2974"/>
                  </a:lnTo>
                  <a:cubicBezTo>
                    <a:pt x="260" y="3257"/>
                    <a:pt x="614" y="3469"/>
                    <a:pt x="992" y="3540"/>
                  </a:cubicBezTo>
                  <a:lnTo>
                    <a:pt x="2573" y="449"/>
                  </a:lnTo>
                  <a:cubicBezTo>
                    <a:pt x="2290" y="189"/>
                    <a:pt x="1912" y="24"/>
                    <a:pt x="1535" y="0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11"/>
            <p:cNvSpPr/>
            <p:nvPr/>
          </p:nvSpPr>
          <p:spPr>
            <a:xfrm>
              <a:off x="7011440" y="797690"/>
              <a:ext cx="63128" cy="78990"/>
            </a:xfrm>
            <a:custGeom>
              <a:avLst/>
              <a:gdLst/>
              <a:ahLst/>
              <a:cxnLst/>
              <a:rect l="l" t="t" r="r" b="b"/>
              <a:pathLst>
                <a:path w="2384" h="2983" extrusionOk="0">
                  <a:moveTo>
                    <a:pt x="2203" y="1"/>
                  </a:moveTo>
                  <a:cubicBezTo>
                    <a:pt x="2019" y="1"/>
                    <a:pt x="1829" y="27"/>
                    <a:pt x="1652" y="80"/>
                  </a:cubicBezTo>
                  <a:cubicBezTo>
                    <a:pt x="425" y="481"/>
                    <a:pt x="0" y="2015"/>
                    <a:pt x="850" y="2983"/>
                  </a:cubicBezTo>
                  <a:lnTo>
                    <a:pt x="2384" y="9"/>
                  </a:lnTo>
                  <a:cubicBezTo>
                    <a:pt x="2325" y="4"/>
                    <a:pt x="2264" y="1"/>
                    <a:pt x="2203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11"/>
            <p:cNvSpPr/>
            <p:nvPr/>
          </p:nvSpPr>
          <p:spPr>
            <a:xfrm>
              <a:off x="7060164" y="809791"/>
              <a:ext cx="74780" cy="83015"/>
            </a:xfrm>
            <a:custGeom>
              <a:avLst/>
              <a:gdLst/>
              <a:ahLst/>
              <a:cxnLst/>
              <a:rect l="l" t="t" r="r" b="b"/>
              <a:pathLst>
                <a:path w="2824" h="3135" extrusionOk="0">
                  <a:moveTo>
                    <a:pt x="1582" y="1"/>
                  </a:moveTo>
                  <a:lnTo>
                    <a:pt x="1" y="3092"/>
                  </a:lnTo>
                  <a:cubicBezTo>
                    <a:pt x="139" y="3121"/>
                    <a:pt x="272" y="3134"/>
                    <a:pt x="401" y="3134"/>
                  </a:cubicBezTo>
                  <a:cubicBezTo>
                    <a:pt x="1953" y="3134"/>
                    <a:pt x="2823" y="1155"/>
                    <a:pt x="1582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11"/>
            <p:cNvSpPr/>
            <p:nvPr/>
          </p:nvSpPr>
          <p:spPr>
            <a:xfrm>
              <a:off x="7047056" y="940948"/>
              <a:ext cx="151227" cy="135366"/>
            </a:xfrm>
            <a:custGeom>
              <a:avLst/>
              <a:gdLst/>
              <a:ahLst/>
              <a:cxnLst/>
              <a:rect l="l" t="t" r="r" b="b"/>
              <a:pathLst>
                <a:path w="5711" h="5112" extrusionOk="0">
                  <a:moveTo>
                    <a:pt x="2856" y="0"/>
                  </a:moveTo>
                  <a:cubicBezTo>
                    <a:pt x="2598" y="0"/>
                    <a:pt x="2336" y="39"/>
                    <a:pt x="2077" y="121"/>
                  </a:cubicBezTo>
                  <a:cubicBezTo>
                    <a:pt x="732" y="569"/>
                    <a:pt x="0" y="2008"/>
                    <a:pt x="425" y="3353"/>
                  </a:cubicBezTo>
                  <a:cubicBezTo>
                    <a:pt x="785" y="4415"/>
                    <a:pt x="1785" y="5111"/>
                    <a:pt x="2850" y="5111"/>
                  </a:cubicBezTo>
                  <a:cubicBezTo>
                    <a:pt x="3110" y="5111"/>
                    <a:pt x="3374" y="5070"/>
                    <a:pt x="3634" y="4981"/>
                  </a:cubicBezTo>
                  <a:cubicBezTo>
                    <a:pt x="4979" y="4557"/>
                    <a:pt x="5710" y="3117"/>
                    <a:pt x="5286" y="1772"/>
                  </a:cubicBezTo>
                  <a:cubicBezTo>
                    <a:pt x="4943" y="686"/>
                    <a:pt x="3938" y="0"/>
                    <a:pt x="285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11"/>
            <p:cNvSpPr/>
            <p:nvPr/>
          </p:nvSpPr>
          <p:spPr>
            <a:xfrm>
              <a:off x="7087041" y="960994"/>
              <a:ext cx="68133" cy="94375"/>
            </a:xfrm>
            <a:custGeom>
              <a:avLst/>
              <a:gdLst/>
              <a:ahLst/>
              <a:cxnLst/>
              <a:rect l="l" t="t" r="r" b="b"/>
              <a:pathLst>
                <a:path w="2573" h="3564" extrusionOk="0">
                  <a:moveTo>
                    <a:pt x="1534" y="1"/>
                  </a:moveTo>
                  <a:lnTo>
                    <a:pt x="1" y="2974"/>
                  </a:lnTo>
                  <a:cubicBezTo>
                    <a:pt x="260" y="3281"/>
                    <a:pt x="590" y="3469"/>
                    <a:pt x="992" y="3564"/>
                  </a:cubicBezTo>
                  <a:lnTo>
                    <a:pt x="2572" y="473"/>
                  </a:lnTo>
                  <a:cubicBezTo>
                    <a:pt x="2266" y="213"/>
                    <a:pt x="1912" y="48"/>
                    <a:pt x="1534" y="1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11"/>
            <p:cNvSpPr/>
            <p:nvPr/>
          </p:nvSpPr>
          <p:spPr>
            <a:xfrm>
              <a:off x="7064559" y="960782"/>
              <a:ext cx="63128" cy="78963"/>
            </a:xfrm>
            <a:custGeom>
              <a:avLst/>
              <a:gdLst/>
              <a:ahLst/>
              <a:cxnLst/>
              <a:rect l="l" t="t" r="r" b="b"/>
              <a:pathLst>
                <a:path w="2384" h="2982" extrusionOk="0">
                  <a:moveTo>
                    <a:pt x="2203" y="0"/>
                  </a:moveTo>
                  <a:cubicBezTo>
                    <a:pt x="2012" y="0"/>
                    <a:pt x="1832" y="31"/>
                    <a:pt x="1652" y="103"/>
                  </a:cubicBezTo>
                  <a:cubicBezTo>
                    <a:pt x="425" y="481"/>
                    <a:pt x="0" y="2014"/>
                    <a:pt x="850" y="2982"/>
                  </a:cubicBezTo>
                  <a:lnTo>
                    <a:pt x="2383" y="9"/>
                  </a:lnTo>
                  <a:cubicBezTo>
                    <a:pt x="2322" y="3"/>
                    <a:pt x="2262" y="0"/>
                    <a:pt x="2203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11"/>
            <p:cNvSpPr/>
            <p:nvPr/>
          </p:nvSpPr>
          <p:spPr>
            <a:xfrm>
              <a:off x="7113283" y="973493"/>
              <a:ext cx="74912" cy="82882"/>
            </a:xfrm>
            <a:custGeom>
              <a:avLst/>
              <a:gdLst/>
              <a:ahLst/>
              <a:cxnLst/>
              <a:rect l="l" t="t" r="r" b="b"/>
              <a:pathLst>
                <a:path w="2829" h="3130" extrusionOk="0">
                  <a:moveTo>
                    <a:pt x="1581" y="1"/>
                  </a:moveTo>
                  <a:lnTo>
                    <a:pt x="1" y="3092"/>
                  </a:lnTo>
                  <a:cubicBezTo>
                    <a:pt x="129" y="3117"/>
                    <a:pt x="254" y="3130"/>
                    <a:pt x="375" y="3130"/>
                  </a:cubicBezTo>
                  <a:cubicBezTo>
                    <a:pt x="1925" y="3130"/>
                    <a:pt x="2829" y="1139"/>
                    <a:pt x="1581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11"/>
            <p:cNvSpPr/>
            <p:nvPr/>
          </p:nvSpPr>
          <p:spPr>
            <a:xfrm>
              <a:off x="7036437" y="1310270"/>
              <a:ext cx="533281" cy="531586"/>
            </a:xfrm>
            <a:custGeom>
              <a:avLst/>
              <a:gdLst/>
              <a:ahLst/>
              <a:cxnLst/>
              <a:rect l="l" t="t" r="r" b="b"/>
              <a:pathLst>
                <a:path w="20139" h="20075" extrusionOk="0">
                  <a:moveTo>
                    <a:pt x="5288" y="6889"/>
                  </a:moveTo>
                  <a:cubicBezTo>
                    <a:pt x="6583" y="6889"/>
                    <a:pt x="7852" y="7197"/>
                    <a:pt x="8990" y="7834"/>
                  </a:cubicBezTo>
                  <a:cubicBezTo>
                    <a:pt x="8447" y="9108"/>
                    <a:pt x="7551" y="10194"/>
                    <a:pt x="6395" y="10949"/>
                  </a:cubicBezTo>
                  <a:cubicBezTo>
                    <a:pt x="5598" y="11495"/>
                    <a:pt x="4671" y="11800"/>
                    <a:pt x="3696" y="11800"/>
                  </a:cubicBezTo>
                  <a:cubicBezTo>
                    <a:pt x="3659" y="11800"/>
                    <a:pt x="3623" y="11799"/>
                    <a:pt x="3587" y="11798"/>
                  </a:cubicBezTo>
                  <a:cubicBezTo>
                    <a:pt x="2619" y="11751"/>
                    <a:pt x="1605" y="11208"/>
                    <a:pt x="1251" y="10265"/>
                  </a:cubicBezTo>
                  <a:cubicBezTo>
                    <a:pt x="873" y="9250"/>
                    <a:pt x="1510" y="8306"/>
                    <a:pt x="2313" y="7740"/>
                  </a:cubicBezTo>
                  <a:cubicBezTo>
                    <a:pt x="3162" y="7174"/>
                    <a:pt x="4153" y="6890"/>
                    <a:pt x="5144" y="6890"/>
                  </a:cubicBezTo>
                  <a:cubicBezTo>
                    <a:pt x="5192" y="6890"/>
                    <a:pt x="5240" y="6889"/>
                    <a:pt x="5288" y="6889"/>
                  </a:cubicBezTo>
                  <a:close/>
                  <a:moveTo>
                    <a:pt x="12647" y="12884"/>
                  </a:moveTo>
                  <a:cubicBezTo>
                    <a:pt x="12718" y="13190"/>
                    <a:pt x="12765" y="13521"/>
                    <a:pt x="12789" y="13828"/>
                  </a:cubicBezTo>
                  <a:cubicBezTo>
                    <a:pt x="12930" y="15762"/>
                    <a:pt x="12293" y="18405"/>
                    <a:pt x="10123" y="18900"/>
                  </a:cubicBezTo>
                  <a:cubicBezTo>
                    <a:pt x="9936" y="18943"/>
                    <a:pt x="9749" y="18964"/>
                    <a:pt x="9565" y="18964"/>
                  </a:cubicBezTo>
                  <a:cubicBezTo>
                    <a:pt x="8725" y="18964"/>
                    <a:pt x="7955" y="18525"/>
                    <a:pt x="7645" y="17674"/>
                  </a:cubicBezTo>
                  <a:cubicBezTo>
                    <a:pt x="7338" y="16683"/>
                    <a:pt x="7551" y="15597"/>
                    <a:pt x="8211" y="14795"/>
                  </a:cubicBezTo>
                  <a:cubicBezTo>
                    <a:pt x="8919" y="14040"/>
                    <a:pt x="9816" y="13497"/>
                    <a:pt x="10831" y="13238"/>
                  </a:cubicBezTo>
                  <a:cubicBezTo>
                    <a:pt x="11420" y="13049"/>
                    <a:pt x="12034" y="12931"/>
                    <a:pt x="12647" y="12884"/>
                  </a:cubicBezTo>
                  <a:close/>
                  <a:moveTo>
                    <a:pt x="7669" y="1"/>
                  </a:moveTo>
                  <a:cubicBezTo>
                    <a:pt x="7616" y="1"/>
                    <a:pt x="7563" y="24"/>
                    <a:pt x="7527" y="71"/>
                  </a:cubicBezTo>
                  <a:cubicBezTo>
                    <a:pt x="7433" y="142"/>
                    <a:pt x="7433" y="284"/>
                    <a:pt x="7527" y="378"/>
                  </a:cubicBezTo>
                  <a:cubicBezTo>
                    <a:pt x="8990" y="1888"/>
                    <a:pt x="9698" y="3965"/>
                    <a:pt x="9486" y="6065"/>
                  </a:cubicBezTo>
                  <a:cubicBezTo>
                    <a:pt x="9438" y="6277"/>
                    <a:pt x="9415" y="6489"/>
                    <a:pt x="9368" y="6702"/>
                  </a:cubicBezTo>
                  <a:cubicBezTo>
                    <a:pt x="8188" y="6112"/>
                    <a:pt x="6914" y="5782"/>
                    <a:pt x="5616" y="5734"/>
                  </a:cubicBezTo>
                  <a:cubicBezTo>
                    <a:pt x="5499" y="5728"/>
                    <a:pt x="5382" y="5725"/>
                    <a:pt x="5266" y="5725"/>
                  </a:cubicBezTo>
                  <a:cubicBezTo>
                    <a:pt x="4066" y="5725"/>
                    <a:pt x="2897" y="6056"/>
                    <a:pt x="1864" y="6702"/>
                  </a:cubicBezTo>
                  <a:cubicBezTo>
                    <a:pt x="921" y="7315"/>
                    <a:pt x="142" y="8259"/>
                    <a:pt x="47" y="9415"/>
                  </a:cubicBezTo>
                  <a:cubicBezTo>
                    <a:pt x="0" y="10595"/>
                    <a:pt x="614" y="11704"/>
                    <a:pt x="1628" y="12270"/>
                  </a:cubicBezTo>
                  <a:cubicBezTo>
                    <a:pt x="2252" y="12642"/>
                    <a:pt x="2950" y="12804"/>
                    <a:pt x="3651" y="12804"/>
                  </a:cubicBezTo>
                  <a:cubicBezTo>
                    <a:pt x="4197" y="12804"/>
                    <a:pt x="4745" y="12705"/>
                    <a:pt x="5262" y="12530"/>
                  </a:cubicBezTo>
                  <a:cubicBezTo>
                    <a:pt x="7291" y="11822"/>
                    <a:pt x="8896" y="10265"/>
                    <a:pt x="9698" y="8283"/>
                  </a:cubicBezTo>
                  <a:cubicBezTo>
                    <a:pt x="9863" y="8401"/>
                    <a:pt x="10028" y="8519"/>
                    <a:pt x="10170" y="8660"/>
                  </a:cubicBezTo>
                  <a:cubicBezTo>
                    <a:pt x="11232" y="9557"/>
                    <a:pt x="12010" y="10737"/>
                    <a:pt x="12435" y="12081"/>
                  </a:cubicBezTo>
                  <a:cubicBezTo>
                    <a:pt x="11892" y="12129"/>
                    <a:pt x="11326" y="12223"/>
                    <a:pt x="10783" y="12341"/>
                  </a:cubicBezTo>
                  <a:cubicBezTo>
                    <a:pt x="9556" y="12671"/>
                    <a:pt x="8329" y="13238"/>
                    <a:pt x="7480" y="14205"/>
                  </a:cubicBezTo>
                  <a:cubicBezTo>
                    <a:pt x="6701" y="15125"/>
                    <a:pt x="6347" y="16329"/>
                    <a:pt x="6536" y="17532"/>
                  </a:cubicBezTo>
                  <a:cubicBezTo>
                    <a:pt x="6725" y="18665"/>
                    <a:pt x="7527" y="19608"/>
                    <a:pt x="8613" y="19939"/>
                  </a:cubicBezTo>
                  <a:cubicBezTo>
                    <a:pt x="8941" y="20031"/>
                    <a:pt x="9274" y="20075"/>
                    <a:pt x="9605" y="20075"/>
                  </a:cubicBezTo>
                  <a:cubicBezTo>
                    <a:pt x="10464" y="20075"/>
                    <a:pt x="11305" y="19776"/>
                    <a:pt x="11987" y="19231"/>
                  </a:cubicBezTo>
                  <a:cubicBezTo>
                    <a:pt x="12907" y="18405"/>
                    <a:pt x="13544" y="17320"/>
                    <a:pt x="13780" y="16140"/>
                  </a:cubicBezTo>
                  <a:cubicBezTo>
                    <a:pt x="14016" y="15031"/>
                    <a:pt x="14039" y="13922"/>
                    <a:pt x="13851" y="12813"/>
                  </a:cubicBezTo>
                  <a:lnTo>
                    <a:pt x="13969" y="12813"/>
                  </a:lnTo>
                  <a:cubicBezTo>
                    <a:pt x="15951" y="12860"/>
                    <a:pt x="17980" y="13686"/>
                    <a:pt x="19112" y="15385"/>
                  </a:cubicBezTo>
                  <a:cubicBezTo>
                    <a:pt x="19372" y="15786"/>
                    <a:pt x="19561" y="16211"/>
                    <a:pt x="19702" y="16659"/>
                  </a:cubicBezTo>
                  <a:cubicBezTo>
                    <a:pt x="19729" y="16757"/>
                    <a:pt x="19803" y="16798"/>
                    <a:pt x="19880" y="16798"/>
                  </a:cubicBezTo>
                  <a:cubicBezTo>
                    <a:pt x="20006" y="16798"/>
                    <a:pt x="20139" y="16688"/>
                    <a:pt x="20080" y="16541"/>
                  </a:cubicBezTo>
                  <a:cubicBezTo>
                    <a:pt x="19490" y="13969"/>
                    <a:pt x="17060" y="12412"/>
                    <a:pt x="14582" y="12105"/>
                  </a:cubicBezTo>
                  <a:cubicBezTo>
                    <a:pt x="14299" y="12058"/>
                    <a:pt x="13969" y="12034"/>
                    <a:pt x="13662" y="12034"/>
                  </a:cubicBezTo>
                  <a:cubicBezTo>
                    <a:pt x="13355" y="10902"/>
                    <a:pt x="12836" y="9840"/>
                    <a:pt x="12105" y="8920"/>
                  </a:cubicBezTo>
                  <a:cubicBezTo>
                    <a:pt x="11538" y="8188"/>
                    <a:pt x="10831" y="7575"/>
                    <a:pt x="10052" y="7079"/>
                  </a:cubicBezTo>
                  <a:cubicBezTo>
                    <a:pt x="10477" y="5050"/>
                    <a:pt x="10052" y="2950"/>
                    <a:pt x="8872" y="1251"/>
                  </a:cubicBezTo>
                  <a:cubicBezTo>
                    <a:pt x="8565" y="826"/>
                    <a:pt x="8211" y="425"/>
                    <a:pt x="7810" y="71"/>
                  </a:cubicBezTo>
                  <a:cubicBezTo>
                    <a:pt x="7775" y="24"/>
                    <a:pt x="7722" y="1"/>
                    <a:pt x="766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11"/>
            <p:cNvSpPr/>
            <p:nvPr/>
          </p:nvSpPr>
          <p:spPr>
            <a:xfrm>
              <a:off x="6731516" y="1237793"/>
              <a:ext cx="32517" cy="33153"/>
            </a:xfrm>
            <a:custGeom>
              <a:avLst/>
              <a:gdLst/>
              <a:ahLst/>
              <a:cxnLst/>
              <a:rect l="l" t="t" r="r" b="b"/>
              <a:pathLst>
                <a:path w="1228" h="1252" extrusionOk="0">
                  <a:moveTo>
                    <a:pt x="614" y="1"/>
                  </a:moveTo>
                  <a:cubicBezTo>
                    <a:pt x="260" y="1"/>
                    <a:pt x="1" y="284"/>
                    <a:pt x="1" y="638"/>
                  </a:cubicBezTo>
                  <a:cubicBezTo>
                    <a:pt x="1" y="968"/>
                    <a:pt x="260" y="1251"/>
                    <a:pt x="614" y="1251"/>
                  </a:cubicBezTo>
                  <a:cubicBezTo>
                    <a:pt x="945" y="1251"/>
                    <a:pt x="1228" y="968"/>
                    <a:pt x="1228" y="638"/>
                  </a:cubicBezTo>
                  <a:cubicBezTo>
                    <a:pt x="1228" y="284"/>
                    <a:pt x="945" y="1"/>
                    <a:pt x="614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6016191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0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2" name="Google Shape;1062;p15"/>
          <p:cNvGrpSpPr/>
          <p:nvPr/>
        </p:nvGrpSpPr>
        <p:grpSpPr>
          <a:xfrm>
            <a:off x="-438149" y="-1036800"/>
            <a:ext cx="9753730" cy="7085298"/>
            <a:chOff x="-438149" y="-1036800"/>
            <a:chExt cx="9753730" cy="7085298"/>
          </a:xfrm>
        </p:grpSpPr>
        <p:sp>
          <p:nvSpPr>
            <p:cNvPr id="1063" name="Google Shape;1063;p15"/>
            <p:cNvSpPr/>
            <p:nvPr/>
          </p:nvSpPr>
          <p:spPr>
            <a:xfrm>
              <a:off x="96393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4" name="Google Shape;1064;p15"/>
            <p:cNvSpPr/>
            <p:nvPr/>
          </p:nvSpPr>
          <p:spPr>
            <a:xfrm>
              <a:off x="30010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5" name="Google Shape;1065;p15"/>
            <p:cNvSpPr/>
            <p:nvPr/>
          </p:nvSpPr>
          <p:spPr>
            <a:xfrm>
              <a:off x="162861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6" name="Google Shape;1066;p15"/>
            <p:cNvSpPr/>
            <p:nvPr/>
          </p:nvSpPr>
          <p:spPr>
            <a:xfrm>
              <a:off x="2292411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7" name="Google Shape;1067;p15"/>
            <p:cNvSpPr/>
            <p:nvPr/>
          </p:nvSpPr>
          <p:spPr>
            <a:xfrm>
              <a:off x="295712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15"/>
            <p:cNvSpPr/>
            <p:nvPr/>
          </p:nvSpPr>
          <p:spPr>
            <a:xfrm>
              <a:off x="362091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9" name="Google Shape;1069;p15"/>
            <p:cNvSpPr/>
            <p:nvPr/>
          </p:nvSpPr>
          <p:spPr>
            <a:xfrm>
              <a:off x="428559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0" name="Google Shape;1070;p15"/>
            <p:cNvSpPr/>
            <p:nvPr/>
          </p:nvSpPr>
          <p:spPr>
            <a:xfrm>
              <a:off x="494942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1" name="Google Shape;1071;p15"/>
            <p:cNvSpPr/>
            <p:nvPr/>
          </p:nvSpPr>
          <p:spPr>
            <a:xfrm>
              <a:off x="561410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2" name="Google Shape;1072;p15"/>
            <p:cNvSpPr/>
            <p:nvPr/>
          </p:nvSpPr>
          <p:spPr>
            <a:xfrm>
              <a:off x="6278780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3" name="Google Shape;1073;p15"/>
            <p:cNvSpPr/>
            <p:nvPr/>
          </p:nvSpPr>
          <p:spPr>
            <a:xfrm>
              <a:off x="6942612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4" name="Google Shape;1074;p15"/>
            <p:cNvSpPr/>
            <p:nvPr/>
          </p:nvSpPr>
          <p:spPr>
            <a:xfrm>
              <a:off x="760728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5" name="Google Shape;1075;p15"/>
            <p:cNvSpPr/>
            <p:nvPr/>
          </p:nvSpPr>
          <p:spPr>
            <a:xfrm>
              <a:off x="827108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6" name="Google Shape;1076;p15"/>
            <p:cNvSpPr/>
            <p:nvPr/>
          </p:nvSpPr>
          <p:spPr>
            <a:xfrm>
              <a:off x="893579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7" name="Google Shape;1077;p15"/>
            <p:cNvSpPr/>
            <p:nvPr/>
          </p:nvSpPr>
          <p:spPr>
            <a:xfrm>
              <a:off x="-438149" y="2241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8" name="Google Shape;1078;p15"/>
            <p:cNvSpPr/>
            <p:nvPr/>
          </p:nvSpPr>
          <p:spPr>
            <a:xfrm>
              <a:off x="-438149" y="-4396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9" name="Google Shape;1079;p15"/>
            <p:cNvSpPr/>
            <p:nvPr/>
          </p:nvSpPr>
          <p:spPr>
            <a:xfrm>
              <a:off x="-438149" y="8888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0" name="Google Shape;1080;p15"/>
            <p:cNvSpPr/>
            <p:nvPr/>
          </p:nvSpPr>
          <p:spPr>
            <a:xfrm>
              <a:off x="-438149" y="15535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1" name="Google Shape;1081;p15"/>
            <p:cNvSpPr/>
            <p:nvPr/>
          </p:nvSpPr>
          <p:spPr>
            <a:xfrm>
              <a:off x="-438149" y="22173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2" name="Google Shape;1082;p15"/>
            <p:cNvSpPr/>
            <p:nvPr/>
          </p:nvSpPr>
          <p:spPr>
            <a:xfrm>
              <a:off x="-438149" y="28820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3" name="Google Shape;1083;p15"/>
            <p:cNvSpPr/>
            <p:nvPr/>
          </p:nvSpPr>
          <p:spPr>
            <a:xfrm>
              <a:off x="-438149" y="35458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4" name="Google Shape;1084;p15"/>
            <p:cNvSpPr/>
            <p:nvPr/>
          </p:nvSpPr>
          <p:spPr>
            <a:xfrm>
              <a:off x="-438149" y="42105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" name="Google Shape;1085;p15"/>
            <p:cNvSpPr/>
            <p:nvPr/>
          </p:nvSpPr>
          <p:spPr>
            <a:xfrm>
              <a:off x="-438149" y="48752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" name="Google Shape;1086;p15"/>
            <p:cNvSpPr/>
            <p:nvPr/>
          </p:nvSpPr>
          <p:spPr>
            <a:xfrm>
              <a:off x="-438149" y="55390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87" name="Google Shape;1087;p15"/>
          <p:cNvSpPr/>
          <p:nvPr/>
        </p:nvSpPr>
        <p:spPr>
          <a:xfrm>
            <a:off x="692533" y="283450"/>
            <a:ext cx="7758933" cy="4469475"/>
          </a:xfrm>
          <a:custGeom>
            <a:avLst/>
            <a:gdLst/>
            <a:ahLst/>
            <a:cxnLst/>
            <a:rect l="l" t="t" r="r" b="b"/>
            <a:pathLst>
              <a:path w="215496" h="136901" extrusionOk="0">
                <a:moveTo>
                  <a:pt x="66775" y="1"/>
                </a:moveTo>
                <a:cubicBezTo>
                  <a:pt x="66987" y="779"/>
                  <a:pt x="66940" y="1582"/>
                  <a:pt x="66657" y="2313"/>
                </a:cubicBezTo>
                <a:cubicBezTo>
                  <a:pt x="66091" y="3776"/>
                  <a:pt x="64699" y="4767"/>
                  <a:pt x="63141" y="4814"/>
                </a:cubicBezTo>
                <a:cubicBezTo>
                  <a:pt x="63104" y="4815"/>
                  <a:pt x="63067" y="4816"/>
                  <a:pt x="63031" y="4816"/>
                </a:cubicBezTo>
                <a:cubicBezTo>
                  <a:pt x="60538" y="4816"/>
                  <a:pt x="58691" y="2466"/>
                  <a:pt x="59342" y="24"/>
                </a:cubicBezTo>
                <a:lnTo>
                  <a:pt x="55591" y="24"/>
                </a:lnTo>
                <a:cubicBezTo>
                  <a:pt x="55803" y="779"/>
                  <a:pt x="55756" y="1582"/>
                  <a:pt x="55473" y="2313"/>
                </a:cubicBezTo>
                <a:cubicBezTo>
                  <a:pt x="54907" y="3776"/>
                  <a:pt x="53538" y="4767"/>
                  <a:pt x="51957" y="4838"/>
                </a:cubicBezTo>
                <a:cubicBezTo>
                  <a:pt x="51920" y="4839"/>
                  <a:pt x="51884" y="4839"/>
                  <a:pt x="51848" y="4839"/>
                </a:cubicBezTo>
                <a:cubicBezTo>
                  <a:pt x="49354" y="4839"/>
                  <a:pt x="47507" y="2466"/>
                  <a:pt x="48158" y="24"/>
                </a:cubicBezTo>
                <a:lnTo>
                  <a:pt x="44430" y="24"/>
                </a:lnTo>
                <a:cubicBezTo>
                  <a:pt x="44643" y="779"/>
                  <a:pt x="44595" y="1582"/>
                  <a:pt x="44289" y="2313"/>
                </a:cubicBezTo>
                <a:cubicBezTo>
                  <a:pt x="43746" y="3776"/>
                  <a:pt x="42354" y="4767"/>
                  <a:pt x="40797" y="4838"/>
                </a:cubicBezTo>
                <a:cubicBezTo>
                  <a:pt x="40760" y="4839"/>
                  <a:pt x="40723" y="4839"/>
                  <a:pt x="40686" y="4839"/>
                </a:cubicBezTo>
                <a:cubicBezTo>
                  <a:pt x="38171" y="4839"/>
                  <a:pt x="36347" y="2466"/>
                  <a:pt x="36998" y="24"/>
                </a:cubicBezTo>
                <a:lnTo>
                  <a:pt x="33246" y="24"/>
                </a:lnTo>
                <a:cubicBezTo>
                  <a:pt x="33458" y="779"/>
                  <a:pt x="33411" y="1582"/>
                  <a:pt x="33128" y="2313"/>
                </a:cubicBezTo>
                <a:cubicBezTo>
                  <a:pt x="32562" y="3776"/>
                  <a:pt x="31193" y="4767"/>
                  <a:pt x="29636" y="4838"/>
                </a:cubicBezTo>
                <a:cubicBezTo>
                  <a:pt x="29599" y="4839"/>
                  <a:pt x="29563" y="4839"/>
                  <a:pt x="29526" y="4839"/>
                </a:cubicBezTo>
                <a:cubicBezTo>
                  <a:pt x="27010" y="4839"/>
                  <a:pt x="25162" y="2443"/>
                  <a:pt x="25814" y="24"/>
                </a:cubicBezTo>
                <a:lnTo>
                  <a:pt x="22086" y="24"/>
                </a:lnTo>
                <a:cubicBezTo>
                  <a:pt x="22274" y="779"/>
                  <a:pt x="22251" y="1582"/>
                  <a:pt x="21944" y="2313"/>
                </a:cubicBezTo>
                <a:cubicBezTo>
                  <a:pt x="21401" y="3776"/>
                  <a:pt x="20009" y="4767"/>
                  <a:pt x="18452" y="4838"/>
                </a:cubicBezTo>
                <a:cubicBezTo>
                  <a:pt x="18427" y="4838"/>
                  <a:pt x="18402" y="4838"/>
                  <a:pt x="18378" y="4838"/>
                </a:cubicBezTo>
                <a:cubicBezTo>
                  <a:pt x="15844" y="4838"/>
                  <a:pt x="13999" y="2454"/>
                  <a:pt x="14653" y="24"/>
                </a:cubicBezTo>
                <a:lnTo>
                  <a:pt x="10901" y="24"/>
                </a:lnTo>
                <a:cubicBezTo>
                  <a:pt x="11114" y="779"/>
                  <a:pt x="11067" y="1582"/>
                  <a:pt x="10783" y="2313"/>
                </a:cubicBezTo>
                <a:cubicBezTo>
                  <a:pt x="10217" y="3776"/>
                  <a:pt x="8849" y="4767"/>
                  <a:pt x="7268" y="4838"/>
                </a:cubicBezTo>
                <a:cubicBezTo>
                  <a:pt x="7231" y="4839"/>
                  <a:pt x="7195" y="4839"/>
                  <a:pt x="7158" y="4839"/>
                </a:cubicBezTo>
                <a:cubicBezTo>
                  <a:pt x="4665" y="4839"/>
                  <a:pt x="2818" y="2466"/>
                  <a:pt x="3469" y="24"/>
                </a:cubicBezTo>
                <a:lnTo>
                  <a:pt x="0" y="24"/>
                </a:lnTo>
                <a:lnTo>
                  <a:pt x="0" y="136901"/>
                </a:lnTo>
                <a:lnTo>
                  <a:pt x="215496" y="136901"/>
                </a:lnTo>
                <a:lnTo>
                  <a:pt x="215496" y="24"/>
                </a:lnTo>
                <a:lnTo>
                  <a:pt x="212027" y="24"/>
                </a:lnTo>
                <a:cubicBezTo>
                  <a:pt x="212240" y="779"/>
                  <a:pt x="212193" y="1582"/>
                  <a:pt x="211909" y="2313"/>
                </a:cubicBezTo>
                <a:cubicBezTo>
                  <a:pt x="211343" y="3776"/>
                  <a:pt x="209951" y="4767"/>
                  <a:pt x="208394" y="4838"/>
                </a:cubicBezTo>
                <a:cubicBezTo>
                  <a:pt x="208357" y="4839"/>
                  <a:pt x="208321" y="4839"/>
                  <a:pt x="208284" y="4839"/>
                </a:cubicBezTo>
                <a:cubicBezTo>
                  <a:pt x="205791" y="4839"/>
                  <a:pt x="203944" y="2466"/>
                  <a:pt x="204595" y="24"/>
                </a:cubicBezTo>
                <a:lnTo>
                  <a:pt x="200843" y="24"/>
                </a:lnTo>
                <a:cubicBezTo>
                  <a:pt x="201056" y="779"/>
                  <a:pt x="201008" y="1582"/>
                  <a:pt x="200725" y="2313"/>
                </a:cubicBezTo>
                <a:cubicBezTo>
                  <a:pt x="200159" y="3776"/>
                  <a:pt x="198790" y="4767"/>
                  <a:pt x="197233" y="4838"/>
                </a:cubicBezTo>
                <a:cubicBezTo>
                  <a:pt x="197196" y="4839"/>
                  <a:pt x="197160" y="4839"/>
                  <a:pt x="197124" y="4839"/>
                </a:cubicBezTo>
                <a:cubicBezTo>
                  <a:pt x="194608" y="4839"/>
                  <a:pt x="192783" y="2443"/>
                  <a:pt x="193411" y="24"/>
                </a:cubicBezTo>
                <a:lnTo>
                  <a:pt x="189683" y="24"/>
                </a:lnTo>
                <a:cubicBezTo>
                  <a:pt x="189895" y="779"/>
                  <a:pt x="189848" y="1582"/>
                  <a:pt x="189541" y="2313"/>
                </a:cubicBezTo>
                <a:cubicBezTo>
                  <a:pt x="188998" y="3776"/>
                  <a:pt x="187606" y="4767"/>
                  <a:pt x="186049" y="4838"/>
                </a:cubicBezTo>
                <a:cubicBezTo>
                  <a:pt x="186024" y="4838"/>
                  <a:pt x="186000" y="4838"/>
                  <a:pt x="185975" y="4838"/>
                </a:cubicBezTo>
                <a:cubicBezTo>
                  <a:pt x="183464" y="4838"/>
                  <a:pt x="181596" y="2454"/>
                  <a:pt x="182250" y="24"/>
                </a:cubicBezTo>
                <a:lnTo>
                  <a:pt x="178498" y="24"/>
                </a:lnTo>
                <a:cubicBezTo>
                  <a:pt x="178711" y="779"/>
                  <a:pt x="178664" y="1582"/>
                  <a:pt x="178357" y="2313"/>
                </a:cubicBezTo>
                <a:cubicBezTo>
                  <a:pt x="177814" y="3776"/>
                  <a:pt x="176422" y="4767"/>
                  <a:pt x="174865" y="4838"/>
                </a:cubicBezTo>
                <a:cubicBezTo>
                  <a:pt x="174840" y="4838"/>
                  <a:pt x="174816" y="4838"/>
                  <a:pt x="174791" y="4838"/>
                </a:cubicBezTo>
                <a:cubicBezTo>
                  <a:pt x="172280" y="4838"/>
                  <a:pt x="170412" y="2454"/>
                  <a:pt x="171066" y="1"/>
                </a:cubicBezTo>
                <a:lnTo>
                  <a:pt x="167338" y="1"/>
                </a:lnTo>
                <a:cubicBezTo>
                  <a:pt x="167550" y="779"/>
                  <a:pt x="167503" y="1582"/>
                  <a:pt x="167196" y="2313"/>
                </a:cubicBezTo>
                <a:cubicBezTo>
                  <a:pt x="166654" y="3776"/>
                  <a:pt x="165262" y="4767"/>
                  <a:pt x="163704" y="4814"/>
                </a:cubicBezTo>
                <a:cubicBezTo>
                  <a:pt x="163668" y="4815"/>
                  <a:pt x="163631" y="4816"/>
                  <a:pt x="163595" y="4816"/>
                </a:cubicBezTo>
                <a:cubicBezTo>
                  <a:pt x="161102" y="4816"/>
                  <a:pt x="159278" y="2443"/>
                  <a:pt x="159905" y="24"/>
                </a:cubicBezTo>
                <a:lnTo>
                  <a:pt x="156154" y="24"/>
                </a:lnTo>
                <a:cubicBezTo>
                  <a:pt x="156366" y="779"/>
                  <a:pt x="156319" y="1582"/>
                  <a:pt x="156036" y="2313"/>
                </a:cubicBezTo>
                <a:cubicBezTo>
                  <a:pt x="155470" y="3776"/>
                  <a:pt x="154101" y="4767"/>
                  <a:pt x="152544" y="4838"/>
                </a:cubicBezTo>
                <a:cubicBezTo>
                  <a:pt x="152507" y="4839"/>
                  <a:pt x="152470" y="4839"/>
                  <a:pt x="152433" y="4839"/>
                </a:cubicBezTo>
                <a:cubicBezTo>
                  <a:pt x="149918" y="4839"/>
                  <a:pt x="148094" y="2466"/>
                  <a:pt x="148745" y="24"/>
                </a:cubicBezTo>
                <a:lnTo>
                  <a:pt x="144993" y="24"/>
                </a:lnTo>
                <a:cubicBezTo>
                  <a:pt x="145206" y="779"/>
                  <a:pt x="145158" y="1582"/>
                  <a:pt x="144875" y="2313"/>
                </a:cubicBezTo>
                <a:cubicBezTo>
                  <a:pt x="144309" y="3776"/>
                  <a:pt x="142940" y="4767"/>
                  <a:pt x="141360" y="4838"/>
                </a:cubicBezTo>
                <a:cubicBezTo>
                  <a:pt x="141323" y="4839"/>
                  <a:pt x="141286" y="4839"/>
                  <a:pt x="141250" y="4839"/>
                </a:cubicBezTo>
                <a:cubicBezTo>
                  <a:pt x="138757" y="4839"/>
                  <a:pt x="136910" y="2466"/>
                  <a:pt x="137561" y="24"/>
                </a:cubicBezTo>
                <a:lnTo>
                  <a:pt x="133809" y="24"/>
                </a:lnTo>
                <a:cubicBezTo>
                  <a:pt x="134021" y="779"/>
                  <a:pt x="133974" y="1582"/>
                  <a:pt x="133691" y="2313"/>
                </a:cubicBezTo>
                <a:cubicBezTo>
                  <a:pt x="133125" y="3776"/>
                  <a:pt x="131756" y="4767"/>
                  <a:pt x="130175" y="4838"/>
                </a:cubicBezTo>
                <a:cubicBezTo>
                  <a:pt x="130139" y="4839"/>
                  <a:pt x="130103" y="4839"/>
                  <a:pt x="130067" y="4839"/>
                </a:cubicBezTo>
                <a:cubicBezTo>
                  <a:pt x="127573" y="4839"/>
                  <a:pt x="125725" y="2443"/>
                  <a:pt x="126377" y="24"/>
                </a:cubicBezTo>
                <a:lnTo>
                  <a:pt x="122649" y="24"/>
                </a:lnTo>
                <a:cubicBezTo>
                  <a:pt x="122837" y="779"/>
                  <a:pt x="122790" y="1582"/>
                  <a:pt x="122507" y="2313"/>
                </a:cubicBezTo>
                <a:cubicBezTo>
                  <a:pt x="121941" y="3776"/>
                  <a:pt x="120572" y="4767"/>
                  <a:pt x="119015" y="4838"/>
                </a:cubicBezTo>
                <a:cubicBezTo>
                  <a:pt x="118990" y="4838"/>
                  <a:pt x="118965" y="4838"/>
                  <a:pt x="118941" y="4838"/>
                </a:cubicBezTo>
                <a:cubicBezTo>
                  <a:pt x="116407" y="4838"/>
                  <a:pt x="114562" y="2454"/>
                  <a:pt x="115216" y="24"/>
                </a:cubicBezTo>
                <a:lnTo>
                  <a:pt x="111464" y="24"/>
                </a:lnTo>
                <a:cubicBezTo>
                  <a:pt x="111677" y="779"/>
                  <a:pt x="111630" y="1582"/>
                  <a:pt x="111346" y="2313"/>
                </a:cubicBezTo>
                <a:cubicBezTo>
                  <a:pt x="110780" y="3776"/>
                  <a:pt x="109388" y="4767"/>
                  <a:pt x="107831" y="4838"/>
                </a:cubicBezTo>
                <a:cubicBezTo>
                  <a:pt x="107794" y="4839"/>
                  <a:pt x="107758" y="4839"/>
                  <a:pt x="107721" y="4839"/>
                </a:cubicBezTo>
                <a:cubicBezTo>
                  <a:pt x="105228" y="4839"/>
                  <a:pt x="103381" y="2466"/>
                  <a:pt x="104032" y="24"/>
                </a:cubicBezTo>
                <a:lnTo>
                  <a:pt x="100304" y="24"/>
                </a:lnTo>
                <a:cubicBezTo>
                  <a:pt x="100493" y="779"/>
                  <a:pt x="100445" y="1582"/>
                  <a:pt x="100162" y="2313"/>
                </a:cubicBezTo>
                <a:cubicBezTo>
                  <a:pt x="99596" y="3776"/>
                  <a:pt x="98227" y="4767"/>
                  <a:pt x="96670" y="4838"/>
                </a:cubicBezTo>
                <a:cubicBezTo>
                  <a:pt x="96633" y="4839"/>
                  <a:pt x="96597" y="4839"/>
                  <a:pt x="96561" y="4839"/>
                </a:cubicBezTo>
                <a:cubicBezTo>
                  <a:pt x="94045" y="4839"/>
                  <a:pt x="92220" y="2443"/>
                  <a:pt x="92871" y="24"/>
                </a:cubicBezTo>
                <a:lnTo>
                  <a:pt x="89120" y="24"/>
                </a:lnTo>
                <a:cubicBezTo>
                  <a:pt x="89332" y="779"/>
                  <a:pt x="89285" y="1582"/>
                  <a:pt x="89002" y="2313"/>
                </a:cubicBezTo>
                <a:cubicBezTo>
                  <a:pt x="88435" y="3776"/>
                  <a:pt x="87067" y="4767"/>
                  <a:pt x="85510" y="4838"/>
                </a:cubicBezTo>
                <a:cubicBezTo>
                  <a:pt x="85485" y="4838"/>
                  <a:pt x="85460" y="4838"/>
                  <a:pt x="85435" y="4838"/>
                </a:cubicBezTo>
                <a:cubicBezTo>
                  <a:pt x="82901" y="4838"/>
                  <a:pt x="81033" y="2454"/>
                  <a:pt x="81687" y="24"/>
                </a:cubicBezTo>
                <a:lnTo>
                  <a:pt x="77936" y="24"/>
                </a:lnTo>
                <a:cubicBezTo>
                  <a:pt x="78148" y="779"/>
                  <a:pt x="78101" y="1582"/>
                  <a:pt x="77818" y="2313"/>
                </a:cubicBezTo>
                <a:cubicBezTo>
                  <a:pt x="77251" y="3776"/>
                  <a:pt x="75883" y="4767"/>
                  <a:pt x="74325" y="4838"/>
                </a:cubicBezTo>
                <a:cubicBezTo>
                  <a:pt x="74301" y="4838"/>
                  <a:pt x="74276" y="4838"/>
                  <a:pt x="74251" y="4838"/>
                </a:cubicBezTo>
                <a:cubicBezTo>
                  <a:pt x="71717" y="4838"/>
                  <a:pt x="69872" y="2454"/>
                  <a:pt x="7050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8" name="Google Shape;1088;p15"/>
          <p:cNvSpPr txBox="1">
            <a:spLocks noGrp="1"/>
          </p:cNvSpPr>
          <p:nvPr>
            <p:ph type="title"/>
          </p:nvPr>
        </p:nvSpPr>
        <p:spPr>
          <a:xfrm>
            <a:off x="1246625" y="546075"/>
            <a:ext cx="38874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500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grpSp>
        <p:nvGrpSpPr>
          <p:cNvPr id="1089" name="Google Shape;1089;p15"/>
          <p:cNvGrpSpPr/>
          <p:nvPr/>
        </p:nvGrpSpPr>
        <p:grpSpPr>
          <a:xfrm rot="1039888">
            <a:off x="213642" y="4191673"/>
            <a:ext cx="1032829" cy="722298"/>
            <a:chOff x="1143214" y="547371"/>
            <a:chExt cx="1032826" cy="722296"/>
          </a:xfrm>
        </p:grpSpPr>
        <p:sp>
          <p:nvSpPr>
            <p:cNvPr id="1090" name="Google Shape;1090;p15"/>
            <p:cNvSpPr/>
            <p:nvPr/>
          </p:nvSpPr>
          <p:spPr>
            <a:xfrm>
              <a:off x="1143214" y="614234"/>
              <a:ext cx="990352" cy="655433"/>
            </a:xfrm>
            <a:custGeom>
              <a:avLst/>
              <a:gdLst/>
              <a:ahLst/>
              <a:cxnLst/>
              <a:rect l="l" t="t" r="r" b="b"/>
              <a:pathLst>
                <a:path w="37400" h="24752" extrusionOk="0">
                  <a:moveTo>
                    <a:pt x="1582" y="0"/>
                  </a:moveTo>
                  <a:lnTo>
                    <a:pt x="1" y="2572"/>
                  </a:lnTo>
                  <a:lnTo>
                    <a:pt x="35818" y="24752"/>
                  </a:lnTo>
                  <a:lnTo>
                    <a:pt x="37399" y="22204"/>
                  </a:lnTo>
                  <a:lnTo>
                    <a:pt x="158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" name="Google Shape;1091;p15"/>
            <p:cNvSpPr/>
            <p:nvPr/>
          </p:nvSpPr>
          <p:spPr>
            <a:xfrm>
              <a:off x="1185715" y="547371"/>
              <a:ext cx="990326" cy="659193"/>
            </a:xfrm>
            <a:custGeom>
              <a:avLst/>
              <a:gdLst/>
              <a:ahLst/>
              <a:cxnLst/>
              <a:rect l="l" t="t" r="r" b="b"/>
              <a:pathLst>
                <a:path w="37399" h="24894" extrusionOk="0">
                  <a:moveTo>
                    <a:pt x="1581" y="1"/>
                  </a:moveTo>
                  <a:lnTo>
                    <a:pt x="0" y="2549"/>
                  </a:lnTo>
                  <a:lnTo>
                    <a:pt x="35818" y="24894"/>
                  </a:lnTo>
                  <a:lnTo>
                    <a:pt x="37399" y="22322"/>
                  </a:lnTo>
                  <a:lnTo>
                    <a:pt x="158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" name="Google Shape;1092;p15"/>
            <p:cNvSpPr/>
            <p:nvPr/>
          </p:nvSpPr>
          <p:spPr>
            <a:xfrm>
              <a:off x="2031073" y="1082830"/>
              <a:ext cx="47505" cy="68769"/>
            </a:xfrm>
            <a:custGeom>
              <a:avLst/>
              <a:gdLst/>
              <a:ahLst/>
              <a:cxnLst/>
              <a:rect l="l" t="t" r="r" b="b"/>
              <a:pathLst>
                <a:path w="1794" h="2597" extrusionOk="0">
                  <a:moveTo>
                    <a:pt x="1464" y="1"/>
                  </a:moveTo>
                  <a:lnTo>
                    <a:pt x="1" y="2384"/>
                  </a:lnTo>
                  <a:lnTo>
                    <a:pt x="331" y="2596"/>
                  </a:lnTo>
                  <a:lnTo>
                    <a:pt x="1794" y="213"/>
                  </a:lnTo>
                  <a:lnTo>
                    <a:pt x="146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" name="Google Shape;1093;p15"/>
            <p:cNvSpPr/>
            <p:nvPr/>
          </p:nvSpPr>
          <p:spPr>
            <a:xfrm>
              <a:off x="1977980" y="1050339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87" y="1"/>
                  </a:moveTo>
                  <a:lnTo>
                    <a:pt x="0" y="2361"/>
                  </a:lnTo>
                  <a:lnTo>
                    <a:pt x="330" y="2573"/>
                  </a:lnTo>
                  <a:lnTo>
                    <a:pt x="1793" y="213"/>
                  </a:lnTo>
                  <a:lnTo>
                    <a:pt x="148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" name="Google Shape;1094;p15"/>
            <p:cNvSpPr/>
            <p:nvPr/>
          </p:nvSpPr>
          <p:spPr>
            <a:xfrm>
              <a:off x="1924860" y="1017238"/>
              <a:ext cx="48141" cy="68133"/>
            </a:xfrm>
            <a:custGeom>
              <a:avLst/>
              <a:gdLst/>
              <a:ahLst/>
              <a:cxnLst/>
              <a:rect l="l" t="t" r="r" b="b"/>
              <a:pathLst>
                <a:path w="1818" h="2573" extrusionOk="0">
                  <a:moveTo>
                    <a:pt x="1487" y="0"/>
                  </a:moveTo>
                  <a:lnTo>
                    <a:pt x="0" y="2384"/>
                  </a:lnTo>
                  <a:lnTo>
                    <a:pt x="331" y="2572"/>
                  </a:lnTo>
                  <a:lnTo>
                    <a:pt x="1817" y="213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" name="Google Shape;1095;p15"/>
            <p:cNvSpPr/>
            <p:nvPr/>
          </p:nvSpPr>
          <p:spPr>
            <a:xfrm>
              <a:off x="1395015" y="688590"/>
              <a:ext cx="47505" cy="68742"/>
            </a:xfrm>
            <a:custGeom>
              <a:avLst/>
              <a:gdLst/>
              <a:ahLst/>
              <a:cxnLst/>
              <a:rect l="l" t="t" r="r" b="b"/>
              <a:pathLst>
                <a:path w="1794" h="2596" extrusionOk="0">
                  <a:moveTo>
                    <a:pt x="1464" y="0"/>
                  </a:moveTo>
                  <a:lnTo>
                    <a:pt x="1" y="2383"/>
                  </a:lnTo>
                  <a:lnTo>
                    <a:pt x="307" y="2596"/>
                  </a:lnTo>
                  <a:lnTo>
                    <a:pt x="1794" y="213"/>
                  </a:lnTo>
                  <a:lnTo>
                    <a:pt x="146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" name="Google Shape;1096;p15"/>
            <p:cNvSpPr/>
            <p:nvPr/>
          </p:nvSpPr>
          <p:spPr>
            <a:xfrm>
              <a:off x="1341287" y="657979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63" y="0"/>
                  </a:moveTo>
                  <a:lnTo>
                    <a:pt x="1" y="2360"/>
                  </a:lnTo>
                  <a:lnTo>
                    <a:pt x="307" y="2572"/>
                  </a:lnTo>
                  <a:lnTo>
                    <a:pt x="1794" y="189"/>
                  </a:lnTo>
                  <a:lnTo>
                    <a:pt x="146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" name="Google Shape;1097;p15"/>
            <p:cNvSpPr/>
            <p:nvPr/>
          </p:nvSpPr>
          <p:spPr>
            <a:xfrm>
              <a:off x="1288803" y="622972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63" y="1"/>
                  </a:moveTo>
                  <a:lnTo>
                    <a:pt x="1" y="2384"/>
                  </a:lnTo>
                  <a:lnTo>
                    <a:pt x="331" y="2573"/>
                  </a:lnTo>
                  <a:lnTo>
                    <a:pt x="1794" y="213"/>
                  </a:lnTo>
                  <a:lnTo>
                    <a:pt x="146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" name="Google Shape;1098;p15"/>
            <p:cNvSpPr/>
            <p:nvPr/>
          </p:nvSpPr>
          <p:spPr>
            <a:xfrm>
              <a:off x="1606831" y="822290"/>
              <a:ext cx="48141" cy="68769"/>
            </a:xfrm>
            <a:custGeom>
              <a:avLst/>
              <a:gdLst/>
              <a:ahLst/>
              <a:cxnLst/>
              <a:rect l="l" t="t" r="r" b="b"/>
              <a:pathLst>
                <a:path w="1818" h="2597" extrusionOk="0">
                  <a:moveTo>
                    <a:pt x="1487" y="1"/>
                  </a:moveTo>
                  <a:lnTo>
                    <a:pt x="0" y="2384"/>
                  </a:lnTo>
                  <a:lnTo>
                    <a:pt x="331" y="2596"/>
                  </a:lnTo>
                  <a:lnTo>
                    <a:pt x="1817" y="213"/>
                  </a:lnTo>
                  <a:lnTo>
                    <a:pt x="148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" name="Google Shape;1099;p15"/>
            <p:cNvSpPr/>
            <p:nvPr/>
          </p:nvSpPr>
          <p:spPr>
            <a:xfrm>
              <a:off x="1553712" y="787309"/>
              <a:ext cx="47532" cy="68133"/>
            </a:xfrm>
            <a:custGeom>
              <a:avLst/>
              <a:gdLst/>
              <a:ahLst/>
              <a:cxnLst/>
              <a:rect l="l" t="t" r="r" b="b"/>
              <a:pathLst>
                <a:path w="1795" h="2573" extrusionOk="0">
                  <a:moveTo>
                    <a:pt x="1487" y="0"/>
                  </a:moveTo>
                  <a:lnTo>
                    <a:pt x="1" y="2383"/>
                  </a:lnTo>
                  <a:lnTo>
                    <a:pt x="331" y="2572"/>
                  </a:lnTo>
                  <a:lnTo>
                    <a:pt x="1794" y="213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" name="Google Shape;1100;p15"/>
            <p:cNvSpPr/>
            <p:nvPr/>
          </p:nvSpPr>
          <p:spPr>
            <a:xfrm>
              <a:off x="1500619" y="754818"/>
              <a:ext cx="48141" cy="68133"/>
            </a:xfrm>
            <a:custGeom>
              <a:avLst/>
              <a:gdLst/>
              <a:ahLst/>
              <a:cxnLst/>
              <a:rect l="l" t="t" r="r" b="b"/>
              <a:pathLst>
                <a:path w="1818" h="2573" extrusionOk="0">
                  <a:moveTo>
                    <a:pt x="1487" y="0"/>
                  </a:moveTo>
                  <a:lnTo>
                    <a:pt x="0" y="2360"/>
                  </a:lnTo>
                  <a:lnTo>
                    <a:pt x="331" y="2572"/>
                  </a:lnTo>
                  <a:lnTo>
                    <a:pt x="1817" y="189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" name="Google Shape;1101;p15"/>
            <p:cNvSpPr/>
            <p:nvPr/>
          </p:nvSpPr>
          <p:spPr>
            <a:xfrm>
              <a:off x="1819892" y="954135"/>
              <a:ext cx="48141" cy="68742"/>
            </a:xfrm>
            <a:custGeom>
              <a:avLst/>
              <a:gdLst/>
              <a:ahLst/>
              <a:cxnLst/>
              <a:rect l="l" t="t" r="r" b="b"/>
              <a:pathLst>
                <a:path w="1818" h="2596" extrusionOk="0">
                  <a:moveTo>
                    <a:pt x="1487" y="0"/>
                  </a:moveTo>
                  <a:lnTo>
                    <a:pt x="0" y="2383"/>
                  </a:lnTo>
                  <a:lnTo>
                    <a:pt x="331" y="2596"/>
                  </a:lnTo>
                  <a:lnTo>
                    <a:pt x="1817" y="213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" name="Google Shape;1102;p15"/>
            <p:cNvSpPr/>
            <p:nvPr/>
          </p:nvSpPr>
          <p:spPr>
            <a:xfrm>
              <a:off x="1766772" y="921644"/>
              <a:ext cx="47532" cy="68133"/>
            </a:xfrm>
            <a:custGeom>
              <a:avLst/>
              <a:gdLst/>
              <a:ahLst/>
              <a:cxnLst/>
              <a:rect l="l" t="t" r="r" b="b"/>
              <a:pathLst>
                <a:path w="1795" h="2573" extrusionOk="0">
                  <a:moveTo>
                    <a:pt x="1487" y="0"/>
                  </a:moveTo>
                  <a:lnTo>
                    <a:pt x="1" y="2360"/>
                  </a:lnTo>
                  <a:lnTo>
                    <a:pt x="331" y="2572"/>
                  </a:lnTo>
                  <a:lnTo>
                    <a:pt x="1794" y="189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" name="Google Shape;1103;p15"/>
            <p:cNvSpPr/>
            <p:nvPr/>
          </p:nvSpPr>
          <p:spPr>
            <a:xfrm>
              <a:off x="1713044" y="886028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64" y="0"/>
                  </a:moveTo>
                  <a:lnTo>
                    <a:pt x="1" y="2384"/>
                  </a:lnTo>
                  <a:lnTo>
                    <a:pt x="331" y="2572"/>
                  </a:lnTo>
                  <a:lnTo>
                    <a:pt x="1794" y="213"/>
                  </a:lnTo>
                  <a:lnTo>
                    <a:pt x="146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" name="Google Shape;1104;p15"/>
            <p:cNvSpPr/>
            <p:nvPr/>
          </p:nvSpPr>
          <p:spPr>
            <a:xfrm>
              <a:off x="1849259" y="987236"/>
              <a:ext cx="71867" cy="106264"/>
            </a:xfrm>
            <a:custGeom>
              <a:avLst/>
              <a:gdLst/>
              <a:ahLst/>
              <a:cxnLst/>
              <a:rect l="l" t="t" r="r" b="b"/>
              <a:pathLst>
                <a:path w="2714" h="4013" extrusionOk="0">
                  <a:moveTo>
                    <a:pt x="2384" y="1"/>
                  </a:moveTo>
                  <a:lnTo>
                    <a:pt x="0" y="3800"/>
                  </a:lnTo>
                  <a:lnTo>
                    <a:pt x="331" y="4012"/>
                  </a:lnTo>
                  <a:lnTo>
                    <a:pt x="2714" y="213"/>
                  </a:lnTo>
                  <a:lnTo>
                    <a:pt x="238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" name="Google Shape;1105;p15"/>
            <p:cNvSpPr/>
            <p:nvPr/>
          </p:nvSpPr>
          <p:spPr>
            <a:xfrm>
              <a:off x="1636198" y="852901"/>
              <a:ext cx="71258" cy="106264"/>
            </a:xfrm>
            <a:custGeom>
              <a:avLst/>
              <a:gdLst/>
              <a:ahLst/>
              <a:cxnLst/>
              <a:rect l="l" t="t" r="r" b="b"/>
              <a:pathLst>
                <a:path w="2691" h="4013" extrusionOk="0">
                  <a:moveTo>
                    <a:pt x="2360" y="1"/>
                  </a:moveTo>
                  <a:lnTo>
                    <a:pt x="0" y="3823"/>
                  </a:lnTo>
                  <a:lnTo>
                    <a:pt x="331" y="4012"/>
                  </a:lnTo>
                  <a:lnTo>
                    <a:pt x="2690" y="213"/>
                  </a:lnTo>
                  <a:lnTo>
                    <a:pt x="23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6" name="Google Shape;1106;p15"/>
            <p:cNvSpPr/>
            <p:nvPr/>
          </p:nvSpPr>
          <p:spPr>
            <a:xfrm>
              <a:off x="1424382" y="721691"/>
              <a:ext cx="71258" cy="106264"/>
            </a:xfrm>
            <a:custGeom>
              <a:avLst/>
              <a:gdLst/>
              <a:ahLst/>
              <a:cxnLst/>
              <a:rect l="l" t="t" r="r" b="b"/>
              <a:pathLst>
                <a:path w="2691" h="4013" extrusionOk="0">
                  <a:moveTo>
                    <a:pt x="2360" y="1"/>
                  </a:moveTo>
                  <a:lnTo>
                    <a:pt x="1" y="3800"/>
                  </a:lnTo>
                  <a:lnTo>
                    <a:pt x="331" y="4012"/>
                  </a:lnTo>
                  <a:lnTo>
                    <a:pt x="2691" y="213"/>
                  </a:lnTo>
                  <a:lnTo>
                    <a:pt x="23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07" name="Google Shape;1107;p15"/>
          <p:cNvGrpSpPr/>
          <p:nvPr/>
        </p:nvGrpSpPr>
        <p:grpSpPr>
          <a:xfrm rot="-1784949">
            <a:off x="752644" y="4150301"/>
            <a:ext cx="301228" cy="300274"/>
            <a:chOff x="3312562" y="901016"/>
            <a:chExt cx="301230" cy="300276"/>
          </a:xfrm>
        </p:grpSpPr>
        <p:sp>
          <p:nvSpPr>
            <p:cNvPr id="1108" name="Google Shape;1108;p15"/>
            <p:cNvSpPr/>
            <p:nvPr/>
          </p:nvSpPr>
          <p:spPr>
            <a:xfrm>
              <a:off x="3312562" y="901016"/>
              <a:ext cx="271817" cy="289320"/>
            </a:xfrm>
            <a:custGeom>
              <a:avLst/>
              <a:gdLst/>
              <a:ahLst/>
              <a:cxnLst/>
              <a:rect l="l" t="t" r="r" b="b"/>
              <a:pathLst>
                <a:path w="10265" h="10926" extrusionOk="0">
                  <a:moveTo>
                    <a:pt x="6725" y="1"/>
                  </a:moveTo>
                  <a:cubicBezTo>
                    <a:pt x="6631" y="24"/>
                    <a:pt x="6536" y="95"/>
                    <a:pt x="6466" y="166"/>
                  </a:cubicBezTo>
                  <a:cubicBezTo>
                    <a:pt x="5970" y="685"/>
                    <a:pt x="5498" y="1228"/>
                    <a:pt x="5074" y="1794"/>
                  </a:cubicBezTo>
                  <a:cubicBezTo>
                    <a:pt x="3776" y="3446"/>
                    <a:pt x="2242" y="4885"/>
                    <a:pt x="520" y="6088"/>
                  </a:cubicBezTo>
                  <a:cubicBezTo>
                    <a:pt x="307" y="6206"/>
                    <a:pt x="119" y="6395"/>
                    <a:pt x="24" y="6607"/>
                  </a:cubicBezTo>
                  <a:cubicBezTo>
                    <a:pt x="1" y="6749"/>
                    <a:pt x="1" y="6891"/>
                    <a:pt x="24" y="7009"/>
                  </a:cubicBezTo>
                  <a:cubicBezTo>
                    <a:pt x="95" y="7433"/>
                    <a:pt x="260" y="7834"/>
                    <a:pt x="520" y="8188"/>
                  </a:cubicBezTo>
                  <a:cubicBezTo>
                    <a:pt x="1251" y="9203"/>
                    <a:pt x="2148" y="10100"/>
                    <a:pt x="3186" y="10807"/>
                  </a:cubicBezTo>
                  <a:lnTo>
                    <a:pt x="3351" y="10925"/>
                  </a:lnTo>
                  <a:cubicBezTo>
                    <a:pt x="5357" y="8306"/>
                    <a:pt x="7693" y="5947"/>
                    <a:pt x="10264" y="3918"/>
                  </a:cubicBezTo>
                  <a:cubicBezTo>
                    <a:pt x="10029" y="3752"/>
                    <a:pt x="9793" y="3564"/>
                    <a:pt x="9580" y="3375"/>
                  </a:cubicBezTo>
                  <a:cubicBezTo>
                    <a:pt x="8778" y="2667"/>
                    <a:pt x="8070" y="1865"/>
                    <a:pt x="7433" y="1015"/>
                  </a:cubicBezTo>
                  <a:cubicBezTo>
                    <a:pt x="7174" y="685"/>
                    <a:pt x="6938" y="355"/>
                    <a:pt x="672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9" name="Google Shape;1109;p15"/>
            <p:cNvSpPr/>
            <p:nvPr/>
          </p:nvSpPr>
          <p:spPr>
            <a:xfrm>
              <a:off x="3399628" y="1004149"/>
              <a:ext cx="213085" cy="197144"/>
            </a:xfrm>
            <a:custGeom>
              <a:avLst/>
              <a:gdLst/>
              <a:ahLst/>
              <a:cxnLst/>
              <a:rect l="l" t="t" r="r" b="b"/>
              <a:pathLst>
                <a:path w="8047" h="7445" extrusionOk="0">
                  <a:moveTo>
                    <a:pt x="6937" y="1"/>
                  </a:moveTo>
                  <a:cubicBezTo>
                    <a:pt x="4342" y="2030"/>
                    <a:pt x="2030" y="4389"/>
                    <a:pt x="0" y="7008"/>
                  </a:cubicBezTo>
                  <a:cubicBezTo>
                    <a:pt x="307" y="7197"/>
                    <a:pt x="614" y="7339"/>
                    <a:pt x="968" y="7409"/>
                  </a:cubicBezTo>
                  <a:cubicBezTo>
                    <a:pt x="1039" y="7433"/>
                    <a:pt x="1109" y="7445"/>
                    <a:pt x="1177" y="7445"/>
                  </a:cubicBezTo>
                  <a:cubicBezTo>
                    <a:pt x="1245" y="7445"/>
                    <a:pt x="1310" y="7433"/>
                    <a:pt x="1369" y="7409"/>
                  </a:cubicBezTo>
                  <a:cubicBezTo>
                    <a:pt x="1605" y="7315"/>
                    <a:pt x="1794" y="7150"/>
                    <a:pt x="1912" y="6914"/>
                  </a:cubicBezTo>
                  <a:cubicBezTo>
                    <a:pt x="3115" y="5192"/>
                    <a:pt x="4554" y="3658"/>
                    <a:pt x="6206" y="2360"/>
                  </a:cubicBezTo>
                  <a:cubicBezTo>
                    <a:pt x="6796" y="1959"/>
                    <a:pt x="7339" y="1487"/>
                    <a:pt x="7858" y="992"/>
                  </a:cubicBezTo>
                  <a:cubicBezTo>
                    <a:pt x="7952" y="897"/>
                    <a:pt x="7999" y="803"/>
                    <a:pt x="8046" y="685"/>
                  </a:cubicBezTo>
                  <a:cubicBezTo>
                    <a:pt x="8046" y="685"/>
                    <a:pt x="8046" y="661"/>
                    <a:pt x="8046" y="638"/>
                  </a:cubicBezTo>
                  <a:cubicBezTo>
                    <a:pt x="7669" y="472"/>
                    <a:pt x="7291" y="236"/>
                    <a:pt x="69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0" name="Google Shape;1110;p15"/>
            <p:cNvSpPr/>
            <p:nvPr/>
          </p:nvSpPr>
          <p:spPr>
            <a:xfrm>
              <a:off x="3490051" y="901202"/>
              <a:ext cx="123741" cy="121464"/>
            </a:xfrm>
            <a:custGeom>
              <a:avLst/>
              <a:gdLst/>
              <a:ahLst/>
              <a:cxnLst/>
              <a:rect l="l" t="t" r="r" b="b"/>
              <a:pathLst>
                <a:path w="4673" h="4587" extrusionOk="0">
                  <a:moveTo>
                    <a:pt x="153" y="0"/>
                  </a:moveTo>
                  <a:cubicBezTo>
                    <a:pt x="118" y="0"/>
                    <a:pt x="83" y="3"/>
                    <a:pt x="47" y="9"/>
                  </a:cubicBezTo>
                  <a:lnTo>
                    <a:pt x="0" y="33"/>
                  </a:lnTo>
                  <a:cubicBezTo>
                    <a:pt x="213" y="387"/>
                    <a:pt x="449" y="717"/>
                    <a:pt x="708" y="1047"/>
                  </a:cubicBezTo>
                  <a:cubicBezTo>
                    <a:pt x="1345" y="1920"/>
                    <a:pt x="2077" y="2699"/>
                    <a:pt x="2855" y="3407"/>
                  </a:cubicBezTo>
                  <a:cubicBezTo>
                    <a:pt x="3398" y="3879"/>
                    <a:pt x="4011" y="4280"/>
                    <a:pt x="4648" y="4587"/>
                  </a:cubicBezTo>
                  <a:cubicBezTo>
                    <a:pt x="4672" y="4492"/>
                    <a:pt x="4648" y="4374"/>
                    <a:pt x="4601" y="4303"/>
                  </a:cubicBezTo>
                  <a:cubicBezTo>
                    <a:pt x="4413" y="3737"/>
                    <a:pt x="4129" y="3242"/>
                    <a:pt x="3752" y="2793"/>
                  </a:cubicBezTo>
                  <a:cubicBezTo>
                    <a:pt x="3091" y="1968"/>
                    <a:pt x="2313" y="1236"/>
                    <a:pt x="1487" y="599"/>
                  </a:cubicBezTo>
                  <a:cubicBezTo>
                    <a:pt x="1156" y="387"/>
                    <a:pt x="802" y="221"/>
                    <a:pt x="449" y="80"/>
                  </a:cubicBezTo>
                  <a:cubicBezTo>
                    <a:pt x="360" y="27"/>
                    <a:pt x="258" y="0"/>
                    <a:pt x="153" y="0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1" name="Google Shape;1111;p15"/>
            <p:cNvSpPr/>
            <p:nvPr/>
          </p:nvSpPr>
          <p:spPr>
            <a:xfrm>
              <a:off x="3341293" y="943808"/>
              <a:ext cx="186843" cy="186552"/>
            </a:xfrm>
            <a:custGeom>
              <a:avLst/>
              <a:gdLst/>
              <a:ahLst/>
              <a:cxnLst/>
              <a:rect l="l" t="t" r="r" b="b"/>
              <a:pathLst>
                <a:path w="7056" h="7045" extrusionOk="0">
                  <a:moveTo>
                    <a:pt x="5605" y="1"/>
                  </a:moveTo>
                  <a:cubicBezTo>
                    <a:pt x="5575" y="1"/>
                    <a:pt x="5546" y="13"/>
                    <a:pt x="5522" y="36"/>
                  </a:cubicBezTo>
                  <a:lnTo>
                    <a:pt x="48" y="5487"/>
                  </a:lnTo>
                  <a:cubicBezTo>
                    <a:pt x="1" y="5534"/>
                    <a:pt x="1" y="5605"/>
                    <a:pt x="48" y="5676"/>
                  </a:cubicBezTo>
                  <a:lnTo>
                    <a:pt x="378" y="6006"/>
                  </a:lnTo>
                  <a:cubicBezTo>
                    <a:pt x="465" y="5925"/>
                    <a:pt x="559" y="5891"/>
                    <a:pt x="650" y="5891"/>
                  </a:cubicBezTo>
                  <a:cubicBezTo>
                    <a:pt x="957" y="5891"/>
                    <a:pt x="1218" y="6281"/>
                    <a:pt x="945" y="6572"/>
                  </a:cubicBezTo>
                  <a:lnTo>
                    <a:pt x="1417" y="7044"/>
                  </a:lnTo>
                  <a:lnTo>
                    <a:pt x="7056" y="1429"/>
                  </a:lnTo>
                  <a:lnTo>
                    <a:pt x="6584" y="933"/>
                  </a:lnTo>
                  <a:cubicBezTo>
                    <a:pt x="6500" y="1007"/>
                    <a:pt x="6408" y="1038"/>
                    <a:pt x="6321" y="1038"/>
                  </a:cubicBezTo>
                  <a:cubicBezTo>
                    <a:pt x="6017" y="1038"/>
                    <a:pt x="5761" y="660"/>
                    <a:pt x="6018" y="367"/>
                  </a:cubicBezTo>
                  <a:lnTo>
                    <a:pt x="5687" y="36"/>
                  </a:lnTo>
                  <a:cubicBezTo>
                    <a:pt x="5664" y="13"/>
                    <a:pt x="5634" y="1"/>
                    <a:pt x="56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2" name="Google Shape;1112;p15"/>
            <p:cNvSpPr/>
            <p:nvPr/>
          </p:nvSpPr>
          <p:spPr>
            <a:xfrm>
              <a:off x="3377755" y="980396"/>
              <a:ext cx="171220" cy="170293"/>
            </a:xfrm>
            <a:custGeom>
              <a:avLst/>
              <a:gdLst/>
              <a:ahLst/>
              <a:cxnLst/>
              <a:rect l="l" t="t" r="r" b="b"/>
              <a:pathLst>
                <a:path w="6466" h="6431" extrusionOk="0">
                  <a:moveTo>
                    <a:pt x="5640" y="1"/>
                  </a:moveTo>
                  <a:lnTo>
                    <a:pt x="1" y="5640"/>
                  </a:lnTo>
                  <a:lnTo>
                    <a:pt x="779" y="6395"/>
                  </a:lnTo>
                  <a:cubicBezTo>
                    <a:pt x="803" y="6419"/>
                    <a:pt x="832" y="6431"/>
                    <a:pt x="865" y="6431"/>
                  </a:cubicBezTo>
                  <a:cubicBezTo>
                    <a:pt x="897" y="6431"/>
                    <a:pt x="933" y="6419"/>
                    <a:pt x="968" y="6395"/>
                  </a:cubicBezTo>
                  <a:lnTo>
                    <a:pt x="6419" y="968"/>
                  </a:lnTo>
                  <a:cubicBezTo>
                    <a:pt x="6466" y="898"/>
                    <a:pt x="6466" y="827"/>
                    <a:pt x="6419" y="780"/>
                  </a:cubicBezTo>
                  <a:lnTo>
                    <a:pt x="5640" y="1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3" name="Google Shape;1113;p15"/>
            <p:cNvSpPr/>
            <p:nvPr/>
          </p:nvSpPr>
          <p:spPr>
            <a:xfrm>
              <a:off x="3416285" y="1014802"/>
              <a:ext cx="45016" cy="41044"/>
            </a:xfrm>
            <a:custGeom>
              <a:avLst/>
              <a:gdLst/>
              <a:ahLst/>
              <a:cxnLst/>
              <a:rect l="l" t="t" r="r" b="b"/>
              <a:pathLst>
                <a:path w="1700" h="1550" extrusionOk="0">
                  <a:moveTo>
                    <a:pt x="838" y="1"/>
                  </a:moveTo>
                  <a:cubicBezTo>
                    <a:pt x="647" y="1"/>
                    <a:pt x="457" y="72"/>
                    <a:pt x="307" y="210"/>
                  </a:cubicBezTo>
                  <a:cubicBezTo>
                    <a:pt x="0" y="517"/>
                    <a:pt x="0" y="1013"/>
                    <a:pt x="307" y="1319"/>
                  </a:cubicBezTo>
                  <a:cubicBezTo>
                    <a:pt x="449" y="1473"/>
                    <a:pt x="643" y="1549"/>
                    <a:pt x="841" y="1549"/>
                  </a:cubicBezTo>
                  <a:cubicBezTo>
                    <a:pt x="1039" y="1549"/>
                    <a:pt x="1239" y="1473"/>
                    <a:pt x="1392" y="1319"/>
                  </a:cubicBezTo>
                  <a:cubicBezTo>
                    <a:pt x="1699" y="1013"/>
                    <a:pt x="1699" y="517"/>
                    <a:pt x="1392" y="234"/>
                  </a:cubicBezTo>
                  <a:cubicBezTo>
                    <a:pt x="1236" y="78"/>
                    <a:pt x="1037" y="1"/>
                    <a:pt x="838" y="1"/>
                  </a:cubicBezTo>
                  <a:close/>
                </a:path>
              </a:pathLst>
            </a:custGeom>
            <a:solidFill>
              <a:srgbClr val="EF84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4" name="Google Shape;1114;p15"/>
            <p:cNvSpPr/>
            <p:nvPr/>
          </p:nvSpPr>
          <p:spPr>
            <a:xfrm>
              <a:off x="3426268" y="1022852"/>
              <a:ext cx="25024" cy="24415"/>
            </a:xfrm>
            <a:custGeom>
              <a:avLst/>
              <a:gdLst/>
              <a:ahLst/>
              <a:cxnLst/>
              <a:rect l="l" t="t" r="r" b="b"/>
              <a:pathLst>
                <a:path w="945" h="922" extrusionOk="0">
                  <a:moveTo>
                    <a:pt x="732" y="1"/>
                  </a:moveTo>
                  <a:lnTo>
                    <a:pt x="1" y="709"/>
                  </a:lnTo>
                  <a:lnTo>
                    <a:pt x="213" y="921"/>
                  </a:lnTo>
                  <a:lnTo>
                    <a:pt x="945" y="213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5" name="Google Shape;1115;p15"/>
            <p:cNvSpPr/>
            <p:nvPr/>
          </p:nvSpPr>
          <p:spPr>
            <a:xfrm>
              <a:off x="3426268" y="1022852"/>
              <a:ext cx="25024" cy="24415"/>
            </a:xfrm>
            <a:custGeom>
              <a:avLst/>
              <a:gdLst/>
              <a:ahLst/>
              <a:cxnLst/>
              <a:rect l="l" t="t" r="r" b="b"/>
              <a:pathLst>
                <a:path w="945" h="922" extrusionOk="0">
                  <a:moveTo>
                    <a:pt x="213" y="1"/>
                  </a:moveTo>
                  <a:lnTo>
                    <a:pt x="1" y="213"/>
                  </a:lnTo>
                  <a:lnTo>
                    <a:pt x="709" y="921"/>
                  </a:lnTo>
                  <a:lnTo>
                    <a:pt x="945" y="709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6" name="Google Shape;1116;p15"/>
            <p:cNvSpPr/>
            <p:nvPr/>
          </p:nvSpPr>
          <p:spPr>
            <a:xfrm>
              <a:off x="3530036" y="933879"/>
              <a:ext cx="53754" cy="48856"/>
            </a:xfrm>
            <a:custGeom>
              <a:avLst/>
              <a:gdLst/>
              <a:ahLst/>
              <a:cxnLst/>
              <a:rect l="l" t="t" r="r" b="b"/>
              <a:pathLst>
                <a:path w="2030" h="1845" extrusionOk="0">
                  <a:moveTo>
                    <a:pt x="192" y="0"/>
                  </a:moveTo>
                  <a:cubicBezTo>
                    <a:pt x="160" y="0"/>
                    <a:pt x="135" y="9"/>
                    <a:pt x="118" y="26"/>
                  </a:cubicBezTo>
                  <a:cubicBezTo>
                    <a:pt x="0" y="144"/>
                    <a:pt x="307" y="639"/>
                    <a:pt x="803" y="1135"/>
                  </a:cubicBezTo>
                  <a:cubicBezTo>
                    <a:pt x="1226" y="1558"/>
                    <a:pt x="1650" y="1844"/>
                    <a:pt x="1838" y="1844"/>
                  </a:cubicBezTo>
                  <a:cubicBezTo>
                    <a:pt x="1869" y="1844"/>
                    <a:pt x="1894" y="1836"/>
                    <a:pt x="1912" y="1819"/>
                  </a:cubicBezTo>
                  <a:cubicBezTo>
                    <a:pt x="2029" y="1725"/>
                    <a:pt x="1723" y="1205"/>
                    <a:pt x="1227" y="710"/>
                  </a:cubicBezTo>
                  <a:cubicBezTo>
                    <a:pt x="803" y="286"/>
                    <a:pt x="380" y="0"/>
                    <a:pt x="192" y="0"/>
                  </a:cubicBez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9869363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1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8" name="Google Shape;1118;p16"/>
          <p:cNvGrpSpPr/>
          <p:nvPr/>
        </p:nvGrpSpPr>
        <p:grpSpPr>
          <a:xfrm>
            <a:off x="-438149" y="-1036800"/>
            <a:ext cx="9753730" cy="7085298"/>
            <a:chOff x="-438149" y="-1036800"/>
            <a:chExt cx="9753730" cy="7085298"/>
          </a:xfrm>
        </p:grpSpPr>
        <p:sp>
          <p:nvSpPr>
            <p:cNvPr id="1119" name="Google Shape;1119;p16"/>
            <p:cNvSpPr/>
            <p:nvPr/>
          </p:nvSpPr>
          <p:spPr>
            <a:xfrm>
              <a:off x="96393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0" name="Google Shape;1120;p16"/>
            <p:cNvSpPr/>
            <p:nvPr/>
          </p:nvSpPr>
          <p:spPr>
            <a:xfrm>
              <a:off x="30010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1" name="Google Shape;1121;p16"/>
            <p:cNvSpPr/>
            <p:nvPr/>
          </p:nvSpPr>
          <p:spPr>
            <a:xfrm>
              <a:off x="162861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2" name="Google Shape;1122;p16"/>
            <p:cNvSpPr/>
            <p:nvPr/>
          </p:nvSpPr>
          <p:spPr>
            <a:xfrm>
              <a:off x="2292411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3" name="Google Shape;1123;p16"/>
            <p:cNvSpPr/>
            <p:nvPr/>
          </p:nvSpPr>
          <p:spPr>
            <a:xfrm>
              <a:off x="295712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4" name="Google Shape;1124;p16"/>
            <p:cNvSpPr/>
            <p:nvPr/>
          </p:nvSpPr>
          <p:spPr>
            <a:xfrm>
              <a:off x="362091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5" name="Google Shape;1125;p16"/>
            <p:cNvSpPr/>
            <p:nvPr/>
          </p:nvSpPr>
          <p:spPr>
            <a:xfrm>
              <a:off x="428559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6" name="Google Shape;1126;p16"/>
            <p:cNvSpPr/>
            <p:nvPr/>
          </p:nvSpPr>
          <p:spPr>
            <a:xfrm>
              <a:off x="494942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7" name="Google Shape;1127;p16"/>
            <p:cNvSpPr/>
            <p:nvPr/>
          </p:nvSpPr>
          <p:spPr>
            <a:xfrm>
              <a:off x="561410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8" name="Google Shape;1128;p16"/>
            <p:cNvSpPr/>
            <p:nvPr/>
          </p:nvSpPr>
          <p:spPr>
            <a:xfrm>
              <a:off x="6278780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9" name="Google Shape;1129;p16"/>
            <p:cNvSpPr/>
            <p:nvPr/>
          </p:nvSpPr>
          <p:spPr>
            <a:xfrm>
              <a:off x="6942612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0" name="Google Shape;1130;p16"/>
            <p:cNvSpPr/>
            <p:nvPr/>
          </p:nvSpPr>
          <p:spPr>
            <a:xfrm>
              <a:off x="760728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1" name="Google Shape;1131;p16"/>
            <p:cNvSpPr/>
            <p:nvPr/>
          </p:nvSpPr>
          <p:spPr>
            <a:xfrm>
              <a:off x="827108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2" name="Google Shape;1132;p16"/>
            <p:cNvSpPr/>
            <p:nvPr/>
          </p:nvSpPr>
          <p:spPr>
            <a:xfrm>
              <a:off x="893579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3" name="Google Shape;1133;p16"/>
            <p:cNvSpPr/>
            <p:nvPr/>
          </p:nvSpPr>
          <p:spPr>
            <a:xfrm>
              <a:off x="-438149" y="2241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4" name="Google Shape;1134;p16"/>
            <p:cNvSpPr/>
            <p:nvPr/>
          </p:nvSpPr>
          <p:spPr>
            <a:xfrm>
              <a:off x="-438149" y="-4396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5" name="Google Shape;1135;p16"/>
            <p:cNvSpPr/>
            <p:nvPr/>
          </p:nvSpPr>
          <p:spPr>
            <a:xfrm>
              <a:off x="-438149" y="8888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6" name="Google Shape;1136;p16"/>
            <p:cNvSpPr/>
            <p:nvPr/>
          </p:nvSpPr>
          <p:spPr>
            <a:xfrm>
              <a:off x="-438149" y="15535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1137;p16"/>
            <p:cNvSpPr/>
            <p:nvPr/>
          </p:nvSpPr>
          <p:spPr>
            <a:xfrm>
              <a:off x="-438149" y="22173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8" name="Google Shape;1138;p16"/>
            <p:cNvSpPr/>
            <p:nvPr/>
          </p:nvSpPr>
          <p:spPr>
            <a:xfrm>
              <a:off x="-438149" y="28820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9" name="Google Shape;1139;p16"/>
            <p:cNvSpPr/>
            <p:nvPr/>
          </p:nvSpPr>
          <p:spPr>
            <a:xfrm>
              <a:off x="-438149" y="35458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0" name="Google Shape;1140;p16"/>
            <p:cNvSpPr/>
            <p:nvPr/>
          </p:nvSpPr>
          <p:spPr>
            <a:xfrm>
              <a:off x="-438149" y="42105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1" name="Google Shape;1141;p16"/>
            <p:cNvSpPr/>
            <p:nvPr/>
          </p:nvSpPr>
          <p:spPr>
            <a:xfrm>
              <a:off x="-438149" y="48752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2" name="Google Shape;1142;p16"/>
            <p:cNvSpPr/>
            <p:nvPr/>
          </p:nvSpPr>
          <p:spPr>
            <a:xfrm>
              <a:off x="-438149" y="55390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43" name="Google Shape;1143;p16"/>
          <p:cNvSpPr/>
          <p:nvPr/>
        </p:nvSpPr>
        <p:spPr>
          <a:xfrm>
            <a:off x="692533" y="283450"/>
            <a:ext cx="7758933" cy="4469475"/>
          </a:xfrm>
          <a:custGeom>
            <a:avLst/>
            <a:gdLst/>
            <a:ahLst/>
            <a:cxnLst/>
            <a:rect l="l" t="t" r="r" b="b"/>
            <a:pathLst>
              <a:path w="215496" h="136901" extrusionOk="0">
                <a:moveTo>
                  <a:pt x="66775" y="1"/>
                </a:moveTo>
                <a:cubicBezTo>
                  <a:pt x="66987" y="779"/>
                  <a:pt x="66940" y="1582"/>
                  <a:pt x="66657" y="2313"/>
                </a:cubicBezTo>
                <a:cubicBezTo>
                  <a:pt x="66091" y="3776"/>
                  <a:pt x="64699" y="4767"/>
                  <a:pt x="63141" y="4814"/>
                </a:cubicBezTo>
                <a:cubicBezTo>
                  <a:pt x="63104" y="4815"/>
                  <a:pt x="63067" y="4816"/>
                  <a:pt x="63031" y="4816"/>
                </a:cubicBezTo>
                <a:cubicBezTo>
                  <a:pt x="60538" y="4816"/>
                  <a:pt x="58691" y="2466"/>
                  <a:pt x="59342" y="24"/>
                </a:cubicBezTo>
                <a:lnTo>
                  <a:pt x="55591" y="24"/>
                </a:lnTo>
                <a:cubicBezTo>
                  <a:pt x="55803" y="779"/>
                  <a:pt x="55756" y="1582"/>
                  <a:pt x="55473" y="2313"/>
                </a:cubicBezTo>
                <a:cubicBezTo>
                  <a:pt x="54907" y="3776"/>
                  <a:pt x="53538" y="4767"/>
                  <a:pt x="51957" y="4838"/>
                </a:cubicBezTo>
                <a:cubicBezTo>
                  <a:pt x="51920" y="4839"/>
                  <a:pt x="51884" y="4839"/>
                  <a:pt x="51848" y="4839"/>
                </a:cubicBezTo>
                <a:cubicBezTo>
                  <a:pt x="49354" y="4839"/>
                  <a:pt x="47507" y="2466"/>
                  <a:pt x="48158" y="24"/>
                </a:cubicBezTo>
                <a:lnTo>
                  <a:pt x="44430" y="24"/>
                </a:lnTo>
                <a:cubicBezTo>
                  <a:pt x="44643" y="779"/>
                  <a:pt x="44595" y="1582"/>
                  <a:pt x="44289" y="2313"/>
                </a:cubicBezTo>
                <a:cubicBezTo>
                  <a:pt x="43746" y="3776"/>
                  <a:pt x="42354" y="4767"/>
                  <a:pt x="40797" y="4838"/>
                </a:cubicBezTo>
                <a:cubicBezTo>
                  <a:pt x="40760" y="4839"/>
                  <a:pt x="40723" y="4839"/>
                  <a:pt x="40686" y="4839"/>
                </a:cubicBezTo>
                <a:cubicBezTo>
                  <a:pt x="38171" y="4839"/>
                  <a:pt x="36347" y="2466"/>
                  <a:pt x="36998" y="24"/>
                </a:cubicBezTo>
                <a:lnTo>
                  <a:pt x="33246" y="24"/>
                </a:lnTo>
                <a:cubicBezTo>
                  <a:pt x="33458" y="779"/>
                  <a:pt x="33411" y="1582"/>
                  <a:pt x="33128" y="2313"/>
                </a:cubicBezTo>
                <a:cubicBezTo>
                  <a:pt x="32562" y="3776"/>
                  <a:pt x="31193" y="4767"/>
                  <a:pt x="29636" y="4838"/>
                </a:cubicBezTo>
                <a:cubicBezTo>
                  <a:pt x="29599" y="4839"/>
                  <a:pt x="29563" y="4839"/>
                  <a:pt x="29526" y="4839"/>
                </a:cubicBezTo>
                <a:cubicBezTo>
                  <a:pt x="27010" y="4839"/>
                  <a:pt x="25162" y="2443"/>
                  <a:pt x="25814" y="24"/>
                </a:cubicBezTo>
                <a:lnTo>
                  <a:pt x="22086" y="24"/>
                </a:lnTo>
                <a:cubicBezTo>
                  <a:pt x="22274" y="779"/>
                  <a:pt x="22251" y="1582"/>
                  <a:pt x="21944" y="2313"/>
                </a:cubicBezTo>
                <a:cubicBezTo>
                  <a:pt x="21401" y="3776"/>
                  <a:pt x="20009" y="4767"/>
                  <a:pt x="18452" y="4838"/>
                </a:cubicBezTo>
                <a:cubicBezTo>
                  <a:pt x="18427" y="4838"/>
                  <a:pt x="18402" y="4838"/>
                  <a:pt x="18378" y="4838"/>
                </a:cubicBezTo>
                <a:cubicBezTo>
                  <a:pt x="15844" y="4838"/>
                  <a:pt x="13999" y="2454"/>
                  <a:pt x="14653" y="24"/>
                </a:cubicBezTo>
                <a:lnTo>
                  <a:pt x="10901" y="24"/>
                </a:lnTo>
                <a:cubicBezTo>
                  <a:pt x="11114" y="779"/>
                  <a:pt x="11067" y="1582"/>
                  <a:pt x="10783" y="2313"/>
                </a:cubicBezTo>
                <a:cubicBezTo>
                  <a:pt x="10217" y="3776"/>
                  <a:pt x="8849" y="4767"/>
                  <a:pt x="7268" y="4838"/>
                </a:cubicBezTo>
                <a:cubicBezTo>
                  <a:pt x="7231" y="4839"/>
                  <a:pt x="7195" y="4839"/>
                  <a:pt x="7158" y="4839"/>
                </a:cubicBezTo>
                <a:cubicBezTo>
                  <a:pt x="4665" y="4839"/>
                  <a:pt x="2818" y="2466"/>
                  <a:pt x="3469" y="24"/>
                </a:cubicBezTo>
                <a:lnTo>
                  <a:pt x="0" y="24"/>
                </a:lnTo>
                <a:lnTo>
                  <a:pt x="0" y="136901"/>
                </a:lnTo>
                <a:lnTo>
                  <a:pt x="215496" y="136901"/>
                </a:lnTo>
                <a:lnTo>
                  <a:pt x="215496" y="24"/>
                </a:lnTo>
                <a:lnTo>
                  <a:pt x="212027" y="24"/>
                </a:lnTo>
                <a:cubicBezTo>
                  <a:pt x="212240" y="779"/>
                  <a:pt x="212193" y="1582"/>
                  <a:pt x="211909" y="2313"/>
                </a:cubicBezTo>
                <a:cubicBezTo>
                  <a:pt x="211343" y="3776"/>
                  <a:pt x="209951" y="4767"/>
                  <a:pt x="208394" y="4838"/>
                </a:cubicBezTo>
                <a:cubicBezTo>
                  <a:pt x="208357" y="4839"/>
                  <a:pt x="208321" y="4839"/>
                  <a:pt x="208284" y="4839"/>
                </a:cubicBezTo>
                <a:cubicBezTo>
                  <a:pt x="205791" y="4839"/>
                  <a:pt x="203944" y="2466"/>
                  <a:pt x="204595" y="24"/>
                </a:cubicBezTo>
                <a:lnTo>
                  <a:pt x="200843" y="24"/>
                </a:lnTo>
                <a:cubicBezTo>
                  <a:pt x="201056" y="779"/>
                  <a:pt x="201008" y="1582"/>
                  <a:pt x="200725" y="2313"/>
                </a:cubicBezTo>
                <a:cubicBezTo>
                  <a:pt x="200159" y="3776"/>
                  <a:pt x="198790" y="4767"/>
                  <a:pt x="197233" y="4838"/>
                </a:cubicBezTo>
                <a:cubicBezTo>
                  <a:pt x="197196" y="4839"/>
                  <a:pt x="197160" y="4839"/>
                  <a:pt x="197124" y="4839"/>
                </a:cubicBezTo>
                <a:cubicBezTo>
                  <a:pt x="194608" y="4839"/>
                  <a:pt x="192783" y="2443"/>
                  <a:pt x="193411" y="24"/>
                </a:cubicBezTo>
                <a:lnTo>
                  <a:pt x="189683" y="24"/>
                </a:lnTo>
                <a:cubicBezTo>
                  <a:pt x="189895" y="779"/>
                  <a:pt x="189848" y="1582"/>
                  <a:pt x="189541" y="2313"/>
                </a:cubicBezTo>
                <a:cubicBezTo>
                  <a:pt x="188998" y="3776"/>
                  <a:pt x="187606" y="4767"/>
                  <a:pt x="186049" y="4838"/>
                </a:cubicBezTo>
                <a:cubicBezTo>
                  <a:pt x="186024" y="4838"/>
                  <a:pt x="186000" y="4838"/>
                  <a:pt x="185975" y="4838"/>
                </a:cubicBezTo>
                <a:cubicBezTo>
                  <a:pt x="183464" y="4838"/>
                  <a:pt x="181596" y="2454"/>
                  <a:pt x="182250" y="24"/>
                </a:cubicBezTo>
                <a:lnTo>
                  <a:pt x="178498" y="24"/>
                </a:lnTo>
                <a:cubicBezTo>
                  <a:pt x="178711" y="779"/>
                  <a:pt x="178664" y="1582"/>
                  <a:pt x="178357" y="2313"/>
                </a:cubicBezTo>
                <a:cubicBezTo>
                  <a:pt x="177814" y="3776"/>
                  <a:pt x="176422" y="4767"/>
                  <a:pt x="174865" y="4838"/>
                </a:cubicBezTo>
                <a:cubicBezTo>
                  <a:pt x="174840" y="4838"/>
                  <a:pt x="174816" y="4838"/>
                  <a:pt x="174791" y="4838"/>
                </a:cubicBezTo>
                <a:cubicBezTo>
                  <a:pt x="172280" y="4838"/>
                  <a:pt x="170412" y="2454"/>
                  <a:pt x="171066" y="1"/>
                </a:cubicBezTo>
                <a:lnTo>
                  <a:pt x="167338" y="1"/>
                </a:lnTo>
                <a:cubicBezTo>
                  <a:pt x="167550" y="779"/>
                  <a:pt x="167503" y="1582"/>
                  <a:pt x="167196" y="2313"/>
                </a:cubicBezTo>
                <a:cubicBezTo>
                  <a:pt x="166654" y="3776"/>
                  <a:pt x="165262" y="4767"/>
                  <a:pt x="163704" y="4814"/>
                </a:cubicBezTo>
                <a:cubicBezTo>
                  <a:pt x="163668" y="4815"/>
                  <a:pt x="163631" y="4816"/>
                  <a:pt x="163595" y="4816"/>
                </a:cubicBezTo>
                <a:cubicBezTo>
                  <a:pt x="161102" y="4816"/>
                  <a:pt x="159278" y="2443"/>
                  <a:pt x="159905" y="24"/>
                </a:cubicBezTo>
                <a:lnTo>
                  <a:pt x="156154" y="24"/>
                </a:lnTo>
                <a:cubicBezTo>
                  <a:pt x="156366" y="779"/>
                  <a:pt x="156319" y="1582"/>
                  <a:pt x="156036" y="2313"/>
                </a:cubicBezTo>
                <a:cubicBezTo>
                  <a:pt x="155470" y="3776"/>
                  <a:pt x="154101" y="4767"/>
                  <a:pt x="152544" y="4838"/>
                </a:cubicBezTo>
                <a:cubicBezTo>
                  <a:pt x="152507" y="4839"/>
                  <a:pt x="152470" y="4839"/>
                  <a:pt x="152433" y="4839"/>
                </a:cubicBezTo>
                <a:cubicBezTo>
                  <a:pt x="149918" y="4839"/>
                  <a:pt x="148094" y="2466"/>
                  <a:pt x="148745" y="24"/>
                </a:cubicBezTo>
                <a:lnTo>
                  <a:pt x="144993" y="24"/>
                </a:lnTo>
                <a:cubicBezTo>
                  <a:pt x="145206" y="779"/>
                  <a:pt x="145158" y="1582"/>
                  <a:pt x="144875" y="2313"/>
                </a:cubicBezTo>
                <a:cubicBezTo>
                  <a:pt x="144309" y="3776"/>
                  <a:pt x="142940" y="4767"/>
                  <a:pt x="141360" y="4838"/>
                </a:cubicBezTo>
                <a:cubicBezTo>
                  <a:pt x="141323" y="4839"/>
                  <a:pt x="141286" y="4839"/>
                  <a:pt x="141250" y="4839"/>
                </a:cubicBezTo>
                <a:cubicBezTo>
                  <a:pt x="138757" y="4839"/>
                  <a:pt x="136910" y="2466"/>
                  <a:pt x="137561" y="24"/>
                </a:cubicBezTo>
                <a:lnTo>
                  <a:pt x="133809" y="24"/>
                </a:lnTo>
                <a:cubicBezTo>
                  <a:pt x="134021" y="779"/>
                  <a:pt x="133974" y="1582"/>
                  <a:pt x="133691" y="2313"/>
                </a:cubicBezTo>
                <a:cubicBezTo>
                  <a:pt x="133125" y="3776"/>
                  <a:pt x="131756" y="4767"/>
                  <a:pt x="130175" y="4838"/>
                </a:cubicBezTo>
                <a:cubicBezTo>
                  <a:pt x="130139" y="4839"/>
                  <a:pt x="130103" y="4839"/>
                  <a:pt x="130067" y="4839"/>
                </a:cubicBezTo>
                <a:cubicBezTo>
                  <a:pt x="127573" y="4839"/>
                  <a:pt x="125725" y="2443"/>
                  <a:pt x="126377" y="24"/>
                </a:cubicBezTo>
                <a:lnTo>
                  <a:pt x="122649" y="24"/>
                </a:lnTo>
                <a:cubicBezTo>
                  <a:pt x="122837" y="779"/>
                  <a:pt x="122790" y="1582"/>
                  <a:pt x="122507" y="2313"/>
                </a:cubicBezTo>
                <a:cubicBezTo>
                  <a:pt x="121941" y="3776"/>
                  <a:pt x="120572" y="4767"/>
                  <a:pt x="119015" y="4838"/>
                </a:cubicBezTo>
                <a:cubicBezTo>
                  <a:pt x="118990" y="4838"/>
                  <a:pt x="118965" y="4838"/>
                  <a:pt x="118941" y="4838"/>
                </a:cubicBezTo>
                <a:cubicBezTo>
                  <a:pt x="116407" y="4838"/>
                  <a:pt x="114562" y="2454"/>
                  <a:pt x="115216" y="24"/>
                </a:cubicBezTo>
                <a:lnTo>
                  <a:pt x="111464" y="24"/>
                </a:lnTo>
                <a:cubicBezTo>
                  <a:pt x="111677" y="779"/>
                  <a:pt x="111630" y="1582"/>
                  <a:pt x="111346" y="2313"/>
                </a:cubicBezTo>
                <a:cubicBezTo>
                  <a:pt x="110780" y="3776"/>
                  <a:pt x="109388" y="4767"/>
                  <a:pt x="107831" y="4838"/>
                </a:cubicBezTo>
                <a:cubicBezTo>
                  <a:pt x="107794" y="4839"/>
                  <a:pt x="107758" y="4839"/>
                  <a:pt x="107721" y="4839"/>
                </a:cubicBezTo>
                <a:cubicBezTo>
                  <a:pt x="105228" y="4839"/>
                  <a:pt x="103381" y="2466"/>
                  <a:pt x="104032" y="24"/>
                </a:cubicBezTo>
                <a:lnTo>
                  <a:pt x="100304" y="24"/>
                </a:lnTo>
                <a:cubicBezTo>
                  <a:pt x="100493" y="779"/>
                  <a:pt x="100445" y="1582"/>
                  <a:pt x="100162" y="2313"/>
                </a:cubicBezTo>
                <a:cubicBezTo>
                  <a:pt x="99596" y="3776"/>
                  <a:pt x="98227" y="4767"/>
                  <a:pt x="96670" y="4838"/>
                </a:cubicBezTo>
                <a:cubicBezTo>
                  <a:pt x="96633" y="4839"/>
                  <a:pt x="96597" y="4839"/>
                  <a:pt x="96561" y="4839"/>
                </a:cubicBezTo>
                <a:cubicBezTo>
                  <a:pt x="94045" y="4839"/>
                  <a:pt x="92220" y="2443"/>
                  <a:pt x="92871" y="24"/>
                </a:cubicBezTo>
                <a:lnTo>
                  <a:pt x="89120" y="24"/>
                </a:lnTo>
                <a:cubicBezTo>
                  <a:pt x="89332" y="779"/>
                  <a:pt x="89285" y="1582"/>
                  <a:pt x="89002" y="2313"/>
                </a:cubicBezTo>
                <a:cubicBezTo>
                  <a:pt x="88435" y="3776"/>
                  <a:pt x="87067" y="4767"/>
                  <a:pt x="85510" y="4838"/>
                </a:cubicBezTo>
                <a:cubicBezTo>
                  <a:pt x="85485" y="4838"/>
                  <a:pt x="85460" y="4838"/>
                  <a:pt x="85435" y="4838"/>
                </a:cubicBezTo>
                <a:cubicBezTo>
                  <a:pt x="82901" y="4838"/>
                  <a:pt x="81033" y="2454"/>
                  <a:pt x="81687" y="24"/>
                </a:cubicBezTo>
                <a:lnTo>
                  <a:pt x="77936" y="24"/>
                </a:lnTo>
                <a:cubicBezTo>
                  <a:pt x="78148" y="779"/>
                  <a:pt x="78101" y="1582"/>
                  <a:pt x="77818" y="2313"/>
                </a:cubicBezTo>
                <a:cubicBezTo>
                  <a:pt x="77251" y="3776"/>
                  <a:pt x="75883" y="4767"/>
                  <a:pt x="74325" y="4838"/>
                </a:cubicBezTo>
                <a:cubicBezTo>
                  <a:pt x="74301" y="4838"/>
                  <a:pt x="74276" y="4838"/>
                  <a:pt x="74251" y="4838"/>
                </a:cubicBezTo>
                <a:cubicBezTo>
                  <a:pt x="71717" y="4838"/>
                  <a:pt x="69872" y="2454"/>
                  <a:pt x="7050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4" name="Google Shape;1144;p16"/>
          <p:cNvSpPr txBox="1">
            <a:spLocks noGrp="1"/>
          </p:cNvSpPr>
          <p:nvPr>
            <p:ph type="title"/>
          </p:nvPr>
        </p:nvSpPr>
        <p:spPr>
          <a:xfrm>
            <a:off x="713225" y="585519"/>
            <a:ext cx="7758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5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859429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16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87" name="Google Shape;1687;p26"/>
          <p:cNvGrpSpPr/>
          <p:nvPr/>
        </p:nvGrpSpPr>
        <p:grpSpPr>
          <a:xfrm>
            <a:off x="-438149" y="-1036800"/>
            <a:ext cx="9753730" cy="7085298"/>
            <a:chOff x="-438149" y="-1036800"/>
            <a:chExt cx="9753730" cy="7085298"/>
          </a:xfrm>
        </p:grpSpPr>
        <p:sp>
          <p:nvSpPr>
            <p:cNvPr id="1688" name="Google Shape;1688;p26"/>
            <p:cNvSpPr/>
            <p:nvPr/>
          </p:nvSpPr>
          <p:spPr>
            <a:xfrm>
              <a:off x="96393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9" name="Google Shape;1689;p26"/>
            <p:cNvSpPr/>
            <p:nvPr/>
          </p:nvSpPr>
          <p:spPr>
            <a:xfrm>
              <a:off x="30010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0" name="Google Shape;1690;p26"/>
            <p:cNvSpPr/>
            <p:nvPr/>
          </p:nvSpPr>
          <p:spPr>
            <a:xfrm>
              <a:off x="162861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1" name="Google Shape;1691;p26"/>
            <p:cNvSpPr/>
            <p:nvPr/>
          </p:nvSpPr>
          <p:spPr>
            <a:xfrm>
              <a:off x="2292411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2" name="Google Shape;1692;p26"/>
            <p:cNvSpPr/>
            <p:nvPr/>
          </p:nvSpPr>
          <p:spPr>
            <a:xfrm>
              <a:off x="295712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3" name="Google Shape;1693;p26"/>
            <p:cNvSpPr/>
            <p:nvPr/>
          </p:nvSpPr>
          <p:spPr>
            <a:xfrm>
              <a:off x="362091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4" name="Google Shape;1694;p26"/>
            <p:cNvSpPr/>
            <p:nvPr/>
          </p:nvSpPr>
          <p:spPr>
            <a:xfrm>
              <a:off x="428559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5" name="Google Shape;1695;p26"/>
            <p:cNvSpPr/>
            <p:nvPr/>
          </p:nvSpPr>
          <p:spPr>
            <a:xfrm>
              <a:off x="494942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6" name="Google Shape;1696;p26"/>
            <p:cNvSpPr/>
            <p:nvPr/>
          </p:nvSpPr>
          <p:spPr>
            <a:xfrm>
              <a:off x="561410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7" name="Google Shape;1697;p26"/>
            <p:cNvSpPr/>
            <p:nvPr/>
          </p:nvSpPr>
          <p:spPr>
            <a:xfrm>
              <a:off x="6278780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8" name="Google Shape;1698;p26"/>
            <p:cNvSpPr/>
            <p:nvPr/>
          </p:nvSpPr>
          <p:spPr>
            <a:xfrm>
              <a:off x="6942612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9" name="Google Shape;1699;p26"/>
            <p:cNvSpPr/>
            <p:nvPr/>
          </p:nvSpPr>
          <p:spPr>
            <a:xfrm>
              <a:off x="760728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0" name="Google Shape;1700;p26"/>
            <p:cNvSpPr/>
            <p:nvPr/>
          </p:nvSpPr>
          <p:spPr>
            <a:xfrm>
              <a:off x="827108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1" name="Google Shape;1701;p26"/>
            <p:cNvSpPr/>
            <p:nvPr/>
          </p:nvSpPr>
          <p:spPr>
            <a:xfrm>
              <a:off x="893579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2" name="Google Shape;1702;p26"/>
            <p:cNvSpPr/>
            <p:nvPr/>
          </p:nvSpPr>
          <p:spPr>
            <a:xfrm>
              <a:off x="-438149" y="2241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3" name="Google Shape;1703;p26"/>
            <p:cNvSpPr/>
            <p:nvPr/>
          </p:nvSpPr>
          <p:spPr>
            <a:xfrm>
              <a:off x="-438149" y="-4396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4" name="Google Shape;1704;p26"/>
            <p:cNvSpPr/>
            <p:nvPr/>
          </p:nvSpPr>
          <p:spPr>
            <a:xfrm>
              <a:off x="-438149" y="8888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5" name="Google Shape;1705;p26"/>
            <p:cNvSpPr/>
            <p:nvPr/>
          </p:nvSpPr>
          <p:spPr>
            <a:xfrm>
              <a:off x="-438149" y="15535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6" name="Google Shape;1706;p26"/>
            <p:cNvSpPr/>
            <p:nvPr/>
          </p:nvSpPr>
          <p:spPr>
            <a:xfrm>
              <a:off x="-438149" y="22173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7" name="Google Shape;1707;p26"/>
            <p:cNvSpPr/>
            <p:nvPr/>
          </p:nvSpPr>
          <p:spPr>
            <a:xfrm>
              <a:off x="-438149" y="28820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8" name="Google Shape;1708;p26"/>
            <p:cNvSpPr/>
            <p:nvPr/>
          </p:nvSpPr>
          <p:spPr>
            <a:xfrm>
              <a:off x="-438149" y="35458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9" name="Google Shape;1709;p26"/>
            <p:cNvSpPr/>
            <p:nvPr/>
          </p:nvSpPr>
          <p:spPr>
            <a:xfrm>
              <a:off x="-438149" y="42105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0" name="Google Shape;1710;p26"/>
            <p:cNvSpPr/>
            <p:nvPr/>
          </p:nvSpPr>
          <p:spPr>
            <a:xfrm>
              <a:off x="-438149" y="48752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1" name="Google Shape;1711;p26"/>
            <p:cNvSpPr/>
            <p:nvPr/>
          </p:nvSpPr>
          <p:spPr>
            <a:xfrm>
              <a:off x="-438149" y="55390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12" name="Google Shape;1712;p26"/>
          <p:cNvSpPr/>
          <p:nvPr/>
        </p:nvSpPr>
        <p:spPr>
          <a:xfrm>
            <a:off x="692533" y="283450"/>
            <a:ext cx="7758933" cy="4469475"/>
          </a:xfrm>
          <a:custGeom>
            <a:avLst/>
            <a:gdLst/>
            <a:ahLst/>
            <a:cxnLst/>
            <a:rect l="l" t="t" r="r" b="b"/>
            <a:pathLst>
              <a:path w="215496" h="136901" extrusionOk="0">
                <a:moveTo>
                  <a:pt x="66775" y="1"/>
                </a:moveTo>
                <a:cubicBezTo>
                  <a:pt x="66987" y="779"/>
                  <a:pt x="66940" y="1582"/>
                  <a:pt x="66657" y="2313"/>
                </a:cubicBezTo>
                <a:cubicBezTo>
                  <a:pt x="66091" y="3776"/>
                  <a:pt x="64699" y="4767"/>
                  <a:pt x="63141" y="4814"/>
                </a:cubicBezTo>
                <a:cubicBezTo>
                  <a:pt x="63104" y="4815"/>
                  <a:pt x="63067" y="4816"/>
                  <a:pt x="63031" y="4816"/>
                </a:cubicBezTo>
                <a:cubicBezTo>
                  <a:pt x="60538" y="4816"/>
                  <a:pt x="58691" y="2466"/>
                  <a:pt x="59342" y="24"/>
                </a:cubicBezTo>
                <a:lnTo>
                  <a:pt x="55591" y="24"/>
                </a:lnTo>
                <a:cubicBezTo>
                  <a:pt x="55803" y="779"/>
                  <a:pt x="55756" y="1582"/>
                  <a:pt x="55473" y="2313"/>
                </a:cubicBezTo>
                <a:cubicBezTo>
                  <a:pt x="54907" y="3776"/>
                  <a:pt x="53538" y="4767"/>
                  <a:pt x="51957" y="4838"/>
                </a:cubicBezTo>
                <a:cubicBezTo>
                  <a:pt x="51920" y="4839"/>
                  <a:pt x="51884" y="4839"/>
                  <a:pt x="51848" y="4839"/>
                </a:cubicBezTo>
                <a:cubicBezTo>
                  <a:pt x="49354" y="4839"/>
                  <a:pt x="47507" y="2466"/>
                  <a:pt x="48158" y="24"/>
                </a:cubicBezTo>
                <a:lnTo>
                  <a:pt x="44430" y="24"/>
                </a:lnTo>
                <a:cubicBezTo>
                  <a:pt x="44643" y="779"/>
                  <a:pt x="44595" y="1582"/>
                  <a:pt x="44289" y="2313"/>
                </a:cubicBezTo>
                <a:cubicBezTo>
                  <a:pt x="43746" y="3776"/>
                  <a:pt x="42354" y="4767"/>
                  <a:pt x="40797" y="4838"/>
                </a:cubicBezTo>
                <a:cubicBezTo>
                  <a:pt x="40760" y="4839"/>
                  <a:pt x="40723" y="4839"/>
                  <a:pt x="40686" y="4839"/>
                </a:cubicBezTo>
                <a:cubicBezTo>
                  <a:pt x="38171" y="4839"/>
                  <a:pt x="36347" y="2466"/>
                  <a:pt x="36998" y="24"/>
                </a:cubicBezTo>
                <a:lnTo>
                  <a:pt x="33246" y="24"/>
                </a:lnTo>
                <a:cubicBezTo>
                  <a:pt x="33458" y="779"/>
                  <a:pt x="33411" y="1582"/>
                  <a:pt x="33128" y="2313"/>
                </a:cubicBezTo>
                <a:cubicBezTo>
                  <a:pt x="32562" y="3776"/>
                  <a:pt x="31193" y="4767"/>
                  <a:pt x="29636" y="4838"/>
                </a:cubicBezTo>
                <a:cubicBezTo>
                  <a:pt x="29599" y="4839"/>
                  <a:pt x="29563" y="4839"/>
                  <a:pt x="29526" y="4839"/>
                </a:cubicBezTo>
                <a:cubicBezTo>
                  <a:pt x="27010" y="4839"/>
                  <a:pt x="25162" y="2443"/>
                  <a:pt x="25814" y="24"/>
                </a:cubicBezTo>
                <a:lnTo>
                  <a:pt x="22086" y="24"/>
                </a:lnTo>
                <a:cubicBezTo>
                  <a:pt x="22274" y="779"/>
                  <a:pt x="22251" y="1582"/>
                  <a:pt x="21944" y="2313"/>
                </a:cubicBezTo>
                <a:cubicBezTo>
                  <a:pt x="21401" y="3776"/>
                  <a:pt x="20009" y="4767"/>
                  <a:pt x="18452" y="4838"/>
                </a:cubicBezTo>
                <a:cubicBezTo>
                  <a:pt x="18427" y="4838"/>
                  <a:pt x="18402" y="4838"/>
                  <a:pt x="18378" y="4838"/>
                </a:cubicBezTo>
                <a:cubicBezTo>
                  <a:pt x="15844" y="4838"/>
                  <a:pt x="13999" y="2454"/>
                  <a:pt x="14653" y="24"/>
                </a:cubicBezTo>
                <a:lnTo>
                  <a:pt x="10901" y="24"/>
                </a:lnTo>
                <a:cubicBezTo>
                  <a:pt x="11114" y="779"/>
                  <a:pt x="11067" y="1582"/>
                  <a:pt x="10783" y="2313"/>
                </a:cubicBezTo>
                <a:cubicBezTo>
                  <a:pt x="10217" y="3776"/>
                  <a:pt x="8849" y="4767"/>
                  <a:pt x="7268" y="4838"/>
                </a:cubicBezTo>
                <a:cubicBezTo>
                  <a:pt x="7231" y="4839"/>
                  <a:pt x="7195" y="4839"/>
                  <a:pt x="7158" y="4839"/>
                </a:cubicBezTo>
                <a:cubicBezTo>
                  <a:pt x="4665" y="4839"/>
                  <a:pt x="2818" y="2466"/>
                  <a:pt x="3469" y="24"/>
                </a:cubicBezTo>
                <a:lnTo>
                  <a:pt x="0" y="24"/>
                </a:lnTo>
                <a:lnTo>
                  <a:pt x="0" y="136901"/>
                </a:lnTo>
                <a:lnTo>
                  <a:pt x="215496" y="136901"/>
                </a:lnTo>
                <a:lnTo>
                  <a:pt x="215496" y="24"/>
                </a:lnTo>
                <a:lnTo>
                  <a:pt x="212027" y="24"/>
                </a:lnTo>
                <a:cubicBezTo>
                  <a:pt x="212240" y="779"/>
                  <a:pt x="212193" y="1582"/>
                  <a:pt x="211909" y="2313"/>
                </a:cubicBezTo>
                <a:cubicBezTo>
                  <a:pt x="211343" y="3776"/>
                  <a:pt x="209951" y="4767"/>
                  <a:pt x="208394" y="4838"/>
                </a:cubicBezTo>
                <a:cubicBezTo>
                  <a:pt x="208357" y="4839"/>
                  <a:pt x="208321" y="4839"/>
                  <a:pt x="208284" y="4839"/>
                </a:cubicBezTo>
                <a:cubicBezTo>
                  <a:pt x="205791" y="4839"/>
                  <a:pt x="203944" y="2466"/>
                  <a:pt x="204595" y="24"/>
                </a:cubicBezTo>
                <a:lnTo>
                  <a:pt x="200843" y="24"/>
                </a:lnTo>
                <a:cubicBezTo>
                  <a:pt x="201056" y="779"/>
                  <a:pt x="201008" y="1582"/>
                  <a:pt x="200725" y="2313"/>
                </a:cubicBezTo>
                <a:cubicBezTo>
                  <a:pt x="200159" y="3776"/>
                  <a:pt x="198790" y="4767"/>
                  <a:pt x="197233" y="4838"/>
                </a:cubicBezTo>
                <a:cubicBezTo>
                  <a:pt x="197196" y="4839"/>
                  <a:pt x="197160" y="4839"/>
                  <a:pt x="197124" y="4839"/>
                </a:cubicBezTo>
                <a:cubicBezTo>
                  <a:pt x="194608" y="4839"/>
                  <a:pt x="192783" y="2443"/>
                  <a:pt x="193411" y="24"/>
                </a:cubicBezTo>
                <a:lnTo>
                  <a:pt x="189683" y="24"/>
                </a:lnTo>
                <a:cubicBezTo>
                  <a:pt x="189895" y="779"/>
                  <a:pt x="189848" y="1582"/>
                  <a:pt x="189541" y="2313"/>
                </a:cubicBezTo>
                <a:cubicBezTo>
                  <a:pt x="188998" y="3776"/>
                  <a:pt x="187606" y="4767"/>
                  <a:pt x="186049" y="4838"/>
                </a:cubicBezTo>
                <a:cubicBezTo>
                  <a:pt x="186024" y="4838"/>
                  <a:pt x="186000" y="4838"/>
                  <a:pt x="185975" y="4838"/>
                </a:cubicBezTo>
                <a:cubicBezTo>
                  <a:pt x="183464" y="4838"/>
                  <a:pt x="181596" y="2454"/>
                  <a:pt x="182250" y="24"/>
                </a:cubicBezTo>
                <a:lnTo>
                  <a:pt x="178498" y="24"/>
                </a:lnTo>
                <a:cubicBezTo>
                  <a:pt x="178711" y="779"/>
                  <a:pt x="178664" y="1582"/>
                  <a:pt x="178357" y="2313"/>
                </a:cubicBezTo>
                <a:cubicBezTo>
                  <a:pt x="177814" y="3776"/>
                  <a:pt x="176422" y="4767"/>
                  <a:pt x="174865" y="4838"/>
                </a:cubicBezTo>
                <a:cubicBezTo>
                  <a:pt x="174840" y="4838"/>
                  <a:pt x="174816" y="4838"/>
                  <a:pt x="174791" y="4838"/>
                </a:cubicBezTo>
                <a:cubicBezTo>
                  <a:pt x="172280" y="4838"/>
                  <a:pt x="170412" y="2454"/>
                  <a:pt x="171066" y="1"/>
                </a:cubicBezTo>
                <a:lnTo>
                  <a:pt x="167338" y="1"/>
                </a:lnTo>
                <a:cubicBezTo>
                  <a:pt x="167550" y="779"/>
                  <a:pt x="167503" y="1582"/>
                  <a:pt x="167196" y="2313"/>
                </a:cubicBezTo>
                <a:cubicBezTo>
                  <a:pt x="166654" y="3776"/>
                  <a:pt x="165262" y="4767"/>
                  <a:pt x="163704" y="4814"/>
                </a:cubicBezTo>
                <a:cubicBezTo>
                  <a:pt x="163668" y="4815"/>
                  <a:pt x="163631" y="4816"/>
                  <a:pt x="163595" y="4816"/>
                </a:cubicBezTo>
                <a:cubicBezTo>
                  <a:pt x="161102" y="4816"/>
                  <a:pt x="159278" y="2443"/>
                  <a:pt x="159905" y="24"/>
                </a:cubicBezTo>
                <a:lnTo>
                  <a:pt x="156154" y="24"/>
                </a:lnTo>
                <a:cubicBezTo>
                  <a:pt x="156366" y="779"/>
                  <a:pt x="156319" y="1582"/>
                  <a:pt x="156036" y="2313"/>
                </a:cubicBezTo>
                <a:cubicBezTo>
                  <a:pt x="155470" y="3776"/>
                  <a:pt x="154101" y="4767"/>
                  <a:pt x="152544" y="4838"/>
                </a:cubicBezTo>
                <a:cubicBezTo>
                  <a:pt x="152507" y="4839"/>
                  <a:pt x="152470" y="4839"/>
                  <a:pt x="152433" y="4839"/>
                </a:cubicBezTo>
                <a:cubicBezTo>
                  <a:pt x="149918" y="4839"/>
                  <a:pt x="148094" y="2466"/>
                  <a:pt x="148745" y="24"/>
                </a:cubicBezTo>
                <a:lnTo>
                  <a:pt x="144993" y="24"/>
                </a:lnTo>
                <a:cubicBezTo>
                  <a:pt x="145206" y="779"/>
                  <a:pt x="145158" y="1582"/>
                  <a:pt x="144875" y="2313"/>
                </a:cubicBezTo>
                <a:cubicBezTo>
                  <a:pt x="144309" y="3776"/>
                  <a:pt x="142940" y="4767"/>
                  <a:pt x="141360" y="4838"/>
                </a:cubicBezTo>
                <a:cubicBezTo>
                  <a:pt x="141323" y="4839"/>
                  <a:pt x="141286" y="4839"/>
                  <a:pt x="141250" y="4839"/>
                </a:cubicBezTo>
                <a:cubicBezTo>
                  <a:pt x="138757" y="4839"/>
                  <a:pt x="136910" y="2466"/>
                  <a:pt x="137561" y="24"/>
                </a:cubicBezTo>
                <a:lnTo>
                  <a:pt x="133809" y="24"/>
                </a:lnTo>
                <a:cubicBezTo>
                  <a:pt x="134021" y="779"/>
                  <a:pt x="133974" y="1582"/>
                  <a:pt x="133691" y="2313"/>
                </a:cubicBezTo>
                <a:cubicBezTo>
                  <a:pt x="133125" y="3776"/>
                  <a:pt x="131756" y="4767"/>
                  <a:pt x="130175" y="4838"/>
                </a:cubicBezTo>
                <a:cubicBezTo>
                  <a:pt x="130139" y="4839"/>
                  <a:pt x="130103" y="4839"/>
                  <a:pt x="130067" y="4839"/>
                </a:cubicBezTo>
                <a:cubicBezTo>
                  <a:pt x="127573" y="4839"/>
                  <a:pt x="125725" y="2443"/>
                  <a:pt x="126377" y="24"/>
                </a:cubicBezTo>
                <a:lnTo>
                  <a:pt x="122649" y="24"/>
                </a:lnTo>
                <a:cubicBezTo>
                  <a:pt x="122837" y="779"/>
                  <a:pt x="122790" y="1582"/>
                  <a:pt x="122507" y="2313"/>
                </a:cubicBezTo>
                <a:cubicBezTo>
                  <a:pt x="121941" y="3776"/>
                  <a:pt x="120572" y="4767"/>
                  <a:pt x="119015" y="4838"/>
                </a:cubicBezTo>
                <a:cubicBezTo>
                  <a:pt x="118990" y="4838"/>
                  <a:pt x="118965" y="4838"/>
                  <a:pt x="118941" y="4838"/>
                </a:cubicBezTo>
                <a:cubicBezTo>
                  <a:pt x="116407" y="4838"/>
                  <a:pt x="114562" y="2454"/>
                  <a:pt x="115216" y="24"/>
                </a:cubicBezTo>
                <a:lnTo>
                  <a:pt x="111464" y="24"/>
                </a:lnTo>
                <a:cubicBezTo>
                  <a:pt x="111677" y="779"/>
                  <a:pt x="111630" y="1582"/>
                  <a:pt x="111346" y="2313"/>
                </a:cubicBezTo>
                <a:cubicBezTo>
                  <a:pt x="110780" y="3776"/>
                  <a:pt x="109388" y="4767"/>
                  <a:pt x="107831" y="4838"/>
                </a:cubicBezTo>
                <a:cubicBezTo>
                  <a:pt x="107794" y="4839"/>
                  <a:pt x="107758" y="4839"/>
                  <a:pt x="107721" y="4839"/>
                </a:cubicBezTo>
                <a:cubicBezTo>
                  <a:pt x="105228" y="4839"/>
                  <a:pt x="103381" y="2466"/>
                  <a:pt x="104032" y="24"/>
                </a:cubicBezTo>
                <a:lnTo>
                  <a:pt x="100304" y="24"/>
                </a:lnTo>
                <a:cubicBezTo>
                  <a:pt x="100493" y="779"/>
                  <a:pt x="100445" y="1582"/>
                  <a:pt x="100162" y="2313"/>
                </a:cubicBezTo>
                <a:cubicBezTo>
                  <a:pt x="99596" y="3776"/>
                  <a:pt x="98227" y="4767"/>
                  <a:pt x="96670" y="4838"/>
                </a:cubicBezTo>
                <a:cubicBezTo>
                  <a:pt x="96633" y="4839"/>
                  <a:pt x="96597" y="4839"/>
                  <a:pt x="96561" y="4839"/>
                </a:cubicBezTo>
                <a:cubicBezTo>
                  <a:pt x="94045" y="4839"/>
                  <a:pt x="92220" y="2443"/>
                  <a:pt x="92871" y="24"/>
                </a:cubicBezTo>
                <a:lnTo>
                  <a:pt x="89120" y="24"/>
                </a:lnTo>
                <a:cubicBezTo>
                  <a:pt x="89332" y="779"/>
                  <a:pt x="89285" y="1582"/>
                  <a:pt x="89002" y="2313"/>
                </a:cubicBezTo>
                <a:cubicBezTo>
                  <a:pt x="88435" y="3776"/>
                  <a:pt x="87067" y="4767"/>
                  <a:pt x="85510" y="4838"/>
                </a:cubicBezTo>
                <a:cubicBezTo>
                  <a:pt x="85485" y="4838"/>
                  <a:pt x="85460" y="4838"/>
                  <a:pt x="85435" y="4838"/>
                </a:cubicBezTo>
                <a:cubicBezTo>
                  <a:pt x="82901" y="4838"/>
                  <a:pt x="81033" y="2454"/>
                  <a:pt x="81687" y="24"/>
                </a:cubicBezTo>
                <a:lnTo>
                  <a:pt x="77936" y="24"/>
                </a:lnTo>
                <a:cubicBezTo>
                  <a:pt x="78148" y="779"/>
                  <a:pt x="78101" y="1582"/>
                  <a:pt x="77818" y="2313"/>
                </a:cubicBezTo>
                <a:cubicBezTo>
                  <a:pt x="77251" y="3776"/>
                  <a:pt x="75883" y="4767"/>
                  <a:pt x="74325" y="4838"/>
                </a:cubicBezTo>
                <a:cubicBezTo>
                  <a:pt x="74301" y="4838"/>
                  <a:pt x="74276" y="4838"/>
                  <a:pt x="74251" y="4838"/>
                </a:cubicBezTo>
                <a:cubicBezTo>
                  <a:pt x="71717" y="4838"/>
                  <a:pt x="69872" y="2454"/>
                  <a:pt x="7050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13" name="Google Shape;1713;p26"/>
          <p:cNvGrpSpPr/>
          <p:nvPr/>
        </p:nvGrpSpPr>
        <p:grpSpPr>
          <a:xfrm rot="-899960" flipH="1">
            <a:off x="8196335" y="532219"/>
            <a:ext cx="819746" cy="865608"/>
            <a:chOff x="7088286" y="1674216"/>
            <a:chExt cx="819771" cy="865634"/>
          </a:xfrm>
        </p:grpSpPr>
        <p:grpSp>
          <p:nvGrpSpPr>
            <p:cNvPr id="1714" name="Google Shape;1714;p26"/>
            <p:cNvGrpSpPr/>
            <p:nvPr/>
          </p:nvGrpSpPr>
          <p:grpSpPr>
            <a:xfrm>
              <a:off x="7331958" y="1674216"/>
              <a:ext cx="576099" cy="865634"/>
              <a:chOff x="7331958" y="1674216"/>
              <a:chExt cx="576099" cy="865634"/>
            </a:xfrm>
          </p:grpSpPr>
          <p:sp>
            <p:nvSpPr>
              <p:cNvPr id="1715" name="Google Shape;1715;p26"/>
              <p:cNvSpPr/>
              <p:nvPr/>
            </p:nvSpPr>
            <p:spPr>
              <a:xfrm>
                <a:off x="7331958" y="1859552"/>
                <a:ext cx="576099" cy="680298"/>
              </a:xfrm>
              <a:custGeom>
                <a:avLst/>
                <a:gdLst/>
                <a:ahLst/>
                <a:cxnLst/>
                <a:rect l="l" t="t" r="r" b="b"/>
                <a:pathLst>
                  <a:path w="21756" h="25691" extrusionOk="0">
                    <a:moveTo>
                      <a:pt x="11030" y="0"/>
                    </a:moveTo>
                    <a:cubicBezTo>
                      <a:pt x="10081" y="0"/>
                      <a:pt x="9170" y="525"/>
                      <a:pt x="8731" y="1437"/>
                    </a:cubicBezTo>
                    <a:lnTo>
                      <a:pt x="614" y="18261"/>
                    </a:lnTo>
                    <a:cubicBezTo>
                      <a:pt x="1" y="19511"/>
                      <a:pt x="520" y="21045"/>
                      <a:pt x="1794" y="21658"/>
                    </a:cubicBezTo>
                    <a:lnTo>
                      <a:pt x="5027" y="23216"/>
                    </a:lnTo>
                    <a:lnTo>
                      <a:pt x="6372" y="23876"/>
                    </a:lnTo>
                    <a:lnTo>
                      <a:pt x="9604" y="25434"/>
                    </a:lnTo>
                    <a:cubicBezTo>
                      <a:pt x="9966" y="25608"/>
                      <a:pt x="10350" y="25691"/>
                      <a:pt x="10727" y="25691"/>
                    </a:cubicBezTo>
                    <a:cubicBezTo>
                      <a:pt x="11676" y="25691"/>
                      <a:pt x="12586" y="25166"/>
                      <a:pt x="13025" y="24254"/>
                    </a:cubicBezTo>
                    <a:lnTo>
                      <a:pt x="21142" y="7430"/>
                    </a:lnTo>
                    <a:cubicBezTo>
                      <a:pt x="21756" y="6180"/>
                      <a:pt x="21237" y="4646"/>
                      <a:pt x="19986" y="4033"/>
                    </a:cubicBezTo>
                    <a:lnTo>
                      <a:pt x="19089" y="3608"/>
                    </a:lnTo>
                    <a:cubicBezTo>
                      <a:pt x="18641" y="3396"/>
                      <a:pt x="18429" y="2877"/>
                      <a:pt x="18618" y="2405"/>
                    </a:cubicBezTo>
                    <a:lnTo>
                      <a:pt x="14276" y="305"/>
                    </a:lnTo>
                    <a:cubicBezTo>
                      <a:pt x="14093" y="604"/>
                      <a:pt x="13769" y="775"/>
                      <a:pt x="13437" y="775"/>
                    </a:cubicBezTo>
                    <a:cubicBezTo>
                      <a:pt x="13298" y="775"/>
                      <a:pt x="13158" y="745"/>
                      <a:pt x="13025" y="682"/>
                    </a:cubicBezTo>
                    <a:lnTo>
                      <a:pt x="12152" y="257"/>
                    </a:lnTo>
                    <a:cubicBezTo>
                      <a:pt x="11790" y="83"/>
                      <a:pt x="11407" y="0"/>
                      <a:pt x="1103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6" name="Google Shape;1716;p26"/>
              <p:cNvSpPr/>
              <p:nvPr/>
            </p:nvSpPr>
            <p:spPr>
              <a:xfrm>
                <a:off x="7698737" y="1674216"/>
                <a:ext cx="186207" cy="248409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9381" extrusionOk="0">
                    <a:moveTo>
                      <a:pt x="6460" y="0"/>
                    </a:moveTo>
                    <a:cubicBezTo>
                      <a:pt x="6430" y="0"/>
                      <a:pt x="6400" y="4"/>
                      <a:pt x="6371" y="13"/>
                    </a:cubicBezTo>
                    <a:cubicBezTo>
                      <a:pt x="5852" y="178"/>
                      <a:pt x="5380" y="461"/>
                      <a:pt x="5002" y="862"/>
                    </a:cubicBezTo>
                    <a:cubicBezTo>
                      <a:pt x="4059" y="1853"/>
                      <a:pt x="3799" y="3387"/>
                      <a:pt x="2785" y="4307"/>
                    </a:cubicBezTo>
                    <a:lnTo>
                      <a:pt x="3445" y="4637"/>
                    </a:lnTo>
                    <a:cubicBezTo>
                      <a:pt x="3666" y="4718"/>
                      <a:pt x="3562" y="5021"/>
                      <a:pt x="3380" y="5021"/>
                    </a:cubicBezTo>
                    <a:cubicBezTo>
                      <a:pt x="3349" y="5021"/>
                      <a:pt x="3315" y="5012"/>
                      <a:pt x="3280" y="4991"/>
                    </a:cubicBezTo>
                    <a:lnTo>
                      <a:pt x="2619" y="4685"/>
                    </a:lnTo>
                    <a:cubicBezTo>
                      <a:pt x="2413" y="4585"/>
                      <a:pt x="2194" y="4537"/>
                      <a:pt x="1977" y="4537"/>
                    </a:cubicBezTo>
                    <a:cubicBezTo>
                      <a:pt x="1425" y="4537"/>
                      <a:pt x="891" y="4844"/>
                      <a:pt x="637" y="5369"/>
                    </a:cubicBezTo>
                    <a:lnTo>
                      <a:pt x="0" y="6714"/>
                    </a:lnTo>
                    <a:lnTo>
                      <a:pt x="2572" y="7964"/>
                    </a:lnTo>
                    <a:lnTo>
                      <a:pt x="2926" y="8130"/>
                    </a:lnTo>
                    <a:lnTo>
                      <a:pt x="5522" y="9380"/>
                    </a:lnTo>
                    <a:lnTo>
                      <a:pt x="6159" y="8035"/>
                    </a:lnTo>
                    <a:cubicBezTo>
                      <a:pt x="6513" y="7304"/>
                      <a:pt x="6206" y="6407"/>
                      <a:pt x="5451" y="6053"/>
                    </a:cubicBezTo>
                    <a:lnTo>
                      <a:pt x="4814" y="5746"/>
                    </a:lnTo>
                    <a:cubicBezTo>
                      <a:pt x="4629" y="5623"/>
                      <a:pt x="4730" y="5375"/>
                      <a:pt x="4899" y="5375"/>
                    </a:cubicBezTo>
                    <a:cubicBezTo>
                      <a:pt x="4925" y="5375"/>
                      <a:pt x="4951" y="5380"/>
                      <a:pt x="4979" y="5392"/>
                    </a:cubicBezTo>
                    <a:lnTo>
                      <a:pt x="5640" y="5699"/>
                    </a:lnTo>
                    <a:cubicBezTo>
                      <a:pt x="5734" y="4331"/>
                      <a:pt x="6772" y="3174"/>
                      <a:pt x="6961" y="1806"/>
                    </a:cubicBezTo>
                    <a:cubicBezTo>
                      <a:pt x="7032" y="1263"/>
                      <a:pt x="6984" y="721"/>
                      <a:pt x="6772" y="201"/>
                    </a:cubicBezTo>
                    <a:cubicBezTo>
                      <a:pt x="6733" y="85"/>
                      <a:pt x="6599" y="0"/>
                      <a:pt x="646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7" name="Google Shape;1717;p26"/>
              <p:cNvSpPr/>
              <p:nvPr/>
            </p:nvSpPr>
            <p:spPr>
              <a:xfrm>
                <a:off x="7731837" y="1817395"/>
                <a:ext cx="2314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397" extrusionOk="0">
                    <a:moveTo>
                      <a:pt x="713" y="0"/>
                    </a:moveTo>
                    <a:cubicBezTo>
                      <a:pt x="651" y="0"/>
                      <a:pt x="603" y="27"/>
                      <a:pt x="567" y="80"/>
                    </a:cubicBezTo>
                    <a:lnTo>
                      <a:pt x="48" y="1189"/>
                    </a:lnTo>
                    <a:cubicBezTo>
                      <a:pt x="1" y="1260"/>
                      <a:pt x="48" y="1354"/>
                      <a:pt x="119" y="1378"/>
                    </a:cubicBezTo>
                    <a:cubicBezTo>
                      <a:pt x="139" y="1391"/>
                      <a:pt x="158" y="1397"/>
                      <a:pt x="178" y="1397"/>
                    </a:cubicBezTo>
                    <a:cubicBezTo>
                      <a:pt x="227" y="1397"/>
                      <a:pt x="274" y="1358"/>
                      <a:pt x="308" y="1307"/>
                    </a:cubicBezTo>
                    <a:lnTo>
                      <a:pt x="827" y="221"/>
                    </a:lnTo>
                    <a:cubicBezTo>
                      <a:pt x="874" y="151"/>
                      <a:pt x="850" y="56"/>
                      <a:pt x="779" y="9"/>
                    </a:cubicBezTo>
                    <a:cubicBezTo>
                      <a:pt x="756" y="3"/>
                      <a:pt x="734" y="0"/>
                      <a:pt x="71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8" name="Google Shape;1718;p26"/>
              <p:cNvSpPr/>
              <p:nvPr/>
            </p:nvSpPr>
            <p:spPr>
              <a:xfrm>
                <a:off x="7753710" y="1827749"/>
                <a:ext cx="2253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51" h="1397" extrusionOk="0">
                    <a:moveTo>
                      <a:pt x="693" y="0"/>
                    </a:moveTo>
                    <a:cubicBezTo>
                      <a:pt x="638" y="0"/>
                      <a:pt x="584" y="39"/>
                      <a:pt x="567" y="90"/>
                    </a:cubicBezTo>
                    <a:lnTo>
                      <a:pt x="24" y="1199"/>
                    </a:lnTo>
                    <a:cubicBezTo>
                      <a:pt x="1" y="1270"/>
                      <a:pt x="24" y="1341"/>
                      <a:pt x="95" y="1388"/>
                    </a:cubicBezTo>
                    <a:cubicBezTo>
                      <a:pt x="113" y="1394"/>
                      <a:pt x="132" y="1397"/>
                      <a:pt x="151" y="1397"/>
                    </a:cubicBezTo>
                    <a:cubicBezTo>
                      <a:pt x="209" y="1397"/>
                      <a:pt x="266" y="1370"/>
                      <a:pt x="284" y="1317"/>
                    </a:cubicBezTo>
                    <a:lnTo>
                      <a:pt x="826" y="208"/>
                    </a:lnTo>
                    <a:cubicBezTo>
                      <a:pt x="850" y="137"/>
                      <a:pt x="826" y="43"/>
                      <a:pt x="756" y="19"/>
                    </a:cubicBezTo>
                    <a:cubicBezTo>
                      <a:pt x="736" y="6"/>
                      <a:pt x="714" y="0"/>
                      <a:pt x="69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9" name="Google Shape;1719;p26"/>
              <p:cNvSpPr/>
              <p:nvPr/>
            </p:nvSpPr>
            <p:spPr>
              <a:xfrm>
                <a:off x="7774947" y="1837997"/>
                <a:ext cx="22534" cy="36754"/>
              </a:xfrm>
              <a:custGeom>
                <a:avLst/>
                <a:gdLst/>
                <a:ahLst/>
                <a:cxnLst/>
                <a:rect l="l" t="t" r="r" b="b"/>
                <a:pathLst>
                  <a:path w="851" h="1388" extrusionOk="0">
                    <a:moveTo>
                      <a:pt x="700" y="1"/>
                    </a:moveTo>
                    <a:cubicBezTo>
                      <a:pt x="642" y="1"/>
                      <a:pt x="585" y="27"/>
                      <a:pt x="567" y="80"/>
                    </a:cubicBezTo>
                    <a:lnTo>
                      <a:pt x="24" y="1189"/>
                    </a:lnTo>
                    <a:cubicBezTo>
                      <a:pt x="1" y="1260"/>
                      <a:pt x="24" y="1331"/>
                      <a:pt x="95" y="1378"/>
                    </a:cubicBezTo>
                    <a:cubicBezTo>
                      <a:pt x="113" y="1384"/>
                      <a:pt x="132" y="1387"/>
                      <a:pt x="151" y="1387"/>
                    </a:cubicBezTo>
                    <a:cubicBezTo>
                      <a:pt x="209" y="1387"/>
                      <a:pt x="266" y="1361"/>
                      <a:pt x="284" y="1307"/>
                    </a:cubicBezTo>
                    <a:lnTo>
                      <a:pt x="827" y="198"/>
                    </a:lnTo>
                    <a:cubicBezTo>
                      <a:pt x="850" y="128"/>
                      <a:pt x="827" y="57"/>
                      <a:pt x="756" y="10"/>
                    </a:cubicBezTo>
                    <a:cubicBezTo>
                      <a:pt x="738" y="4"/>
                      <a:pt x="719" y="1"/>
                      <a:pt x="700" y="1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0" name="Google Shape;1720;p26"/>
              <p:cNvSpPr/>
              <p:nvPr/>
            </p:nvSpPr>
            <p:spPr>
              <a:xfrm>
                <a:off x="7796211" y="1848616"/>
                <a:ext cx="22508" cy="36754"/>
              </a:xfrm>
              <a:custGeom>
                <a:avLst/>
                <a:gdLst/>
                <a:ahLst/>
                <a:cxnLst/>
                <a:rect l="l" t="t" r="r" b="b"/>
                <a:pathLst>
                  <a:path w="850" h="1388" extrusionOk="0">
                    <a:moveTo>
                      <a:pt x="699" y="1"/>
                    </a:moveTo>
                    <a:cubicBezTo>
                      <a:pt x="642" y="1"/>
                      <a:pt x="584" y="28"/>
                      <a:pt x="566" y="81"/>
                    </a:cubicBezTo>
                    <a:lnTo>
                      <a:pt x="24" y="1190"/>
                    </a:lnTo>
                    <a:cubicBezTo>
                      <a:pt x="0" y="1260"/>
                      <a:pt x="24" y="1331"/>
                      <a:pt x="95" y="1378"/>
                    </a:cubicBezTo>
                    <a:cubicBezTo>
                      <a:pt x="112" y="1384"/>
                      <a:pt x="131" y="1387"/>
                      <a:pt x="151" y="1387"/>
                    </a:cubicBezTo>
                    <a:cubicBezTo>
                      <a:pt x="210" y="1387"/>
                      <a:pt x="271" y="1361"/>
                      <a:pt x="307" y="1308"/>
                    </a:cubicBezTo>
                    <a:lnTo>
                      <a:pt x="826" y="199"/>
                    </a:lnTo>
                    <a:cubicBezTo>
                      <a:pt x="850" y="128"/>
                      <a:pt x="826" y="57"/>
                      <a:pt x="755" y="10"/>
                    </a:cubicBezTo>
                    <a:cubicBezTo>
                      <a:pt x="737" y="4"/>
                      <a:pt x="718" y="1"/>
                      <a:pt x="699" y="1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1" name="Google Shape;1721;p26"/>
              <p:cNvSpPr/>
              <p:nvPr/>
            </p:nvSpPr>
            <p:spPr>
              <a:xfrm>
                <a:off x="7817448" y="1858625"/>
                <a:ext cx="2314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397" extrusionOk="0">
                    <a:moveTo>
                      <a:pt x="703" y="0"/>
                    </a:moveTo>
                    <a:cubicBezTo>
                      <a:pt x="651" y="0"/>
                      <a:pt x="602" y="27"/>
                      <a:pt x="567" y="80"/>
                    </a:cubicBezTo>
                    <a:lnTo>
                      <a:pt x="48" y="1189"/>
                    </a:lnTo>
                    <a:cubicBezTo>
                      <a:pt x="0" y="1260"/>
                      <a:pt x="24" y="1354"/>
                      <a:pt x="95" y="1378"/>
                    </a:cubicBezTo>
                    <a:cubicBezTo>
                      <a:pt x="115" y="1391"/>
                      <a:pt x="136" y="1397"/>
                      <a:pt x="158" y="1397"/>
                    </a:cubicBezTo>
                    <a:cubicBezTo>
                      <a:pt x="215" y="1397"/>
                      <a:pt x="273" y="1358"/>
                      <a:pt x="307" y="1307"/>
                    </a:cubicBezTo>
                    <a:lnTo>
                      <a:pt x="826" y="222"/>
                    </a:lnTo>
                    <a:cubicBezTo>
                      <a:pt x="873" y="151"/>
                      <a:pt x="826" y="57"/>
                      <a:pt x="755" y="9"/>
                    </a:cubicBezTo>
                    <a:cubicBezTo>
                      <a:pt x="738" y="3"/>
                      <a:pt x="720" y="0"/>
                      <a:pt x="70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2" name="Google Shape;1722;p26"/>
              <p:cNvSpPr/>
              <p:nvPr/>
            </p:nvSpPr>
            <p:spPr>
              <a:xfrm>
                <a:off x="7428823" y="2207954"/>
                <a:ext cx="336773" cy="258736"/>
              </a:xfrm>
              <a:custGeom>
                <a:avLst/>
                <a:gdLst/>
                <a:ahLst/>
                <a:cxnLst/>
                <a:rect l="l" t="t" r="r" b="b"/>
                <a:pathLst>
                  <a:path w="12718" h="9771" extrusionOk="0">
                    <a:moveTo>
                      <a:pt x="12259" y="0"/>
                    </a:moveTo>
                    <a:cubicBezTo>
                      <a:pt x="10080" y="0"/>
                      <a:pt x="7931" y="470"/>
                      <a:pt x="5946" y="1352"/>
                    </a:cubicBezTo>
                    <a:cubicBezTo>
                      <a:pt x="3610" y="2414"/>
                      <a:pt x="1581" y="4018"/>
                      <a:pt x="0" y="6048"/>
                    </a:cubicBezTo>
                    <a:lnTo>
                      <a:pt x="7669" y="9728"/>
                    </a:lnTo>
                    <a:cubicBezTo>
                      <a:pt x="7712" y="9757"/>
                      <a:pt x="7762" y="9771"/>
                      <a:pt x="7812" y="9771"/>
                    </a:cubicBezTo>
                    <a:cubicBezTo>
                      <a:pt x="7927" y="9771"/>
                      <a:pt x="8044" y="9701"/>
                      <a:pt x="8093" y="9587"/>
                    </a:cubicBezTo>
                    <a:lnTo>
                      <a:pt x="12718" y="7"/>
                    </a:lnTo>
                    <a:cubicBezTo>
                      <a:pt x="12565" y="2"/>
                      <a:pt x="12412" y="0"/>
                      <a:pt x="1225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4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3" name="Google Shape;1723;p26"/>
              <p:cNvSpPr/>
              <p:nvPr/>
            </p:nvSpPr>
            <p:spPr>
              <a:xfrm>
                <a:off x="7398821" y="1952472"/>
                <a:ext cx="433636" cy="415630"/>
              </a:xfrm>
              <a:custGeom>
                <a:avLst/>
                <a:gdLst/>
                <a:ahLst/>
                <a:cxnLst/>
                <a:rect l="l" t="t" r="r" b="b"/>
                <a:pathLst>
                  <a:path w="16376" h="15696" extrusionOk="0">
                    <a:moveTo>
                      <a:pt x="7462" y="1"/>
                    </a:moveTo>
                    <a:cubicBezTo>
                      <a:pt x="7332" y="1"/>
                      <a:pt x="7202" y="71"/>
                      <a:pt x="7150" y="193"/>
                    </a:cubicBezTo>
                    <a:lnTo>
                      <a:pt x="71" y="14822"/>
                    </a:lnTo>
                    <a:cubicBezTo>
                      <a:pt x="1" y="14988"/>
                      <a:pt x="71" y="15176"/>
                      <a:pt x="236" y="15247"/>
                    </a:cubicBezTo>
                    <a:lnTo>
                      <a:pt x="1110" y="15696"/>
                    </a:lnTo>
                    <a:cubicBezTo>
                      <a:pt x="4040" y="11873"/>
                      <a:pt x="8569" y="9649"/>
                      <a:pt x="13383" y="9649"/>
                    </a:cubicBezTo>
                    <a:cubicBezTo>
                      <a:pt x="13531" y="9649"/>
                      <a:pt x="13679" y="9651"/>
                      <a:pt x="13827" y="9655"/>
                    </a:cubicBezTo>
                    <a:lnTo>
                      <a:pt x="13851" y="9655"/>
                    </a:lnTo>
                    <a:lnTo>
                      <a:pt x="16281" y="4606"/>
                    </a:lnTo>
                    <a:cubicBezTo>
                      <a:pt x="16376" y="4441"/>
                      <a:pt x="16305" y="4228"/>
                      <a:pt x="16140" y="4157"/>
                    </a:cubicBezTo>
                    <a:lnTo>
                      <a:pt x="7598" y="28"/>
                    </a:lnTo>
                    <a:cubicBezTo>
                      <a:pt x="7555" y="10"/>
                      <a:pt x="7509" y="1"/>
                      <a:pt x="746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724" name="Google Shape;1724;p26"/>
            <p:cNvSpPr/>
            <p:nvPr/>
          </p:nvSpPr>
          <p:spPr>
            <a:xfrm>
              <a:off x="7088286" y="2013800"/>
              <a:ext cx="73138" cy="73138"/>
            </a:xfrm>
            <a:custGeom>
              <a:avLst/>
              <a:gdLst/>
              <a:ahLst/>
              <a:cxnLst/>
              <a:rect l="l" t="t" r="r" b="b"/>
              <a:pathLst>
                <a:path w="2762" h="2762" extrusionOk="0">
                  <a:moveTo>
                    <a:pt x="1369" y="1"/>
                  </a:moveTo>
                  <a:cubicBezTo>
                    <a:pt x="614" y="1"/>
                    <a:pt x="1" y="614"/>
                    <a:pt x="1" y="1370"/>
                  </a:cubicBezTo>
                  <a:cubicBezTo>
                    <a:pt x="1" y="2148"/>
                    <a:pt x="614" y="2762"/>
                    <a:pt x="1369" y="2762"/>
                  </a:cubicBezTo>
                  <a:cubicBezTo>
                    <a:pt x="2124" y="2762"/>
                    <a:pt x="2761" y="2148"/>
                    <a:pt x="2761" y="1370"/>
                  </a:cubicBezTo>
                  <a:cubicBezTo>
                    <a:pt x="2761" y="614"/>
                    <a:pt x="2124" y="1"/>
                    <a:pt x="1369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25" name="Google Shape;1725;p26"/>
          <p:cNvGrpSpPr/>
          <p:nvPr/>
        </p:nvGrpSpPr>
        <p:grpSpPr>
          <a:xfrm flipH="1">
            <a:off x="7287888" y="-46898"/>
            <a:ext cx="736065" cy="1326494"/>
            <a:chOff x="1672423" y="3253452"/>
            <a:chExt cx="736065" cy="1326494"/>
          </a:xfrm>
        </p:grpSpPr>
        <p:sp>
          <p:nvSpPr>
            <p:cNvPr id="1726" name="Google Shape;1726;p26"/>
            <p:cNvSpPr/>
            <p:nvPr/>
          </p:nvSpPr>
          <p:spPr>
            <a:xfrm>
              <a:off x="1695567" y="3610513"/>
              <a:ext cx="712921" cy="969433"/>
            </a:xfrm>
            <a:custGeom>
              <a:avLst/>
              <a:gdLst/>
              <a:ahLst/>
              <a:cxnLst/>
              <a:rect l="l" t="t" r="r" b="b"/>
              <a:pathLst>
                <a:path w="26923" h="36610" extrusionOk="0">
                  <a:moveTo>
                    <a:pt x="13761" y="14426"/>
                  </a:moveTo>
                  <a:cubicBezTo>
                    <a:pt x="13838" y="14426"/>
                    <a:pt x="13915" y="14427"/>
                    <a:pt x="13992" y="14429"/>
                  </a:cubicBezTo>
                  <a:cubicBezTo>
                    <a:pt x="17814" y="14500"/>
                    <a:pt x="21212" y="16860"/>
                    <a:pt x="22604" y="20423"/>
                  </a:cubicBezTo>
                  <a:cubicBezTo>
                    <a:pt x="24492" y="25260"/>
                    <a:pt x="22085" y="30757"/>
                    <a:pt x="17248" y="32645"/>
                  </a:cubicBezTo>
                  <a:cubicBezTo>
                    <a:pt x="16071" y="33102"/>
                    <a:pt x="14899" y="33312"/>
                    <a:pt x="13768" y="33312"/>
                  </a:cubicBezTo>
                  <a:cubicBezTo>
                    <a:pt x="7373" y="33312"/>
                    <a:pt x="2300" y="26605"/>
                    <a:pt x="5167" y="20069"/>
                  </a:cubicBezTo>
                  <a:cubicBezTo>
                    <a:pt x="6670" y="16647"/>
                    <a:pt x="10052" y="14426"/>
                    <a:pt x="13761" y="14426"/>
                  </a:cubicBezTo>
                  <a:close/>
                  <a:moveTo>
                    <a:pt x="8578" y="1"/>
                  </a:moveTo>
                  <a:cubicBezTo>
                    <a:pt x="8353" y="1"/>
                    <a:pt x="8125" y="42"/>
                    <a:pt x="7904" y="131"/>
                  </a:cubicBezTo>
                  <a:lnTo>
                    <a:pt x="2053" y="2419"/>
                  </a:lnTo>
                  <a:cubicBezTo>
                    <a:pt x="103" y="3267"/>
                    <a:pt x="933" y="6000"/>
                    <a:pt x="2746" y="6000"/>
                  </a:cubicBezTo>
                  <a:cubicBezTo>
                    <a:pt x="2952" y="6000"/>
                    <a:pt x="3170" y="5965"/>
                    <a:pt x="3398" y="5888"/>
                  </a:cubicBezTo>
                  <a:lnTo>
                    <a:pt x="3704" y="5770"/>
                  </a:lnTo>
                  <a:lnTo>
                    <a:pt x="6701" y="13415"/>
                  </a:lnTo>
                  <a:cubicBezTo>
                    <a:pt x="2053" y="16553"/>
                    <a:pt x="0" y="22334"/>
                    <a:pt x="1652" y="27666"/>
                  </a:cubicBezTo>
                  <a:cubicBezTo>
                    <a:pt x="3293" y="32988"/>
                    <a:pt x="8195" y="36609"/>
                    <a:pt x="13743" y="36609"/>
                  </a:cubicBezTo>
                  <a:cubicBezTo>
                    <a:pt x="13779" y="36609"/>
                    <a:pt x="13815" y="36609"/>
                    <a:pt x="13850" y="36609"/>
                  </a:cubicBezTo>
                  <a:cubicBezTo>
                    <a:pt x="18711" y="36609"/>
                    <a:pt x="23147" y="33825"/>
                    <a:pt x="25247" y="29436"/>
                  </a:cubicBezTo>
                  <a:cubicBezTo>
                    <a:pt x="26781" y="26251"/>
                    <a:pt x="26922" y="22593"/>
                    <a:pt x="25648" y="19314"/>
                  </a:cubicBezTo>
                  <a:cubicBezTo>
                    <a:pt x="23736" y="14376"/>
                    <a:pt x="19018" y="11216"/>
                    <a:pt x="13859" y="11216"/>
                  </a:cubicBezTo>
                  <a:cubicBezTo>
                    <a:pt x="13224" y="11216"/>
                    <a:pt x="12583" y="11264"/>
                    <a:pt x="11939" y="11362"/>
                  </a:cubicBezTo>
                  <a:lnTo>
                    <a:pt x="8943" y="3717"/>
                  </a:lnTo>
                  <a:lnTo>
                    <a:pt x="9249" y="3599"/>
                  </a:lnTo>
                  <a:cubicBezTo>
                    <a:pt x="10193" y="3222"/>
                    <a:pt x="10689" y="2160"/>
                    <a:pt x="10311" y="1192"/>
                  </a:cubicBezTo>
                  <a:cubicBezTo>
                    <a:pt x="10022" y="451"/>
                    <a:pt x="9317" y="1"/>
                    <a:pt x="857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7" name="Google Shape;1727;p26"/>
            <p:cNvSpPr/>
            <p:nvPr/>
          </p:nvSpPr>
          <p:spPr>
            <a:xfrm>
              <a:off x="1744291" y="3707670"/>
              <a:ext cx="629827" cy="814684"/>
            </a:xfrm>
            <a:custGeom>
              <a:avLst/>
              <a:gdLst/>
              <a:ahLst/>
              <a:cxnLst/>
              <a:rect l="l" t="t" r="r" b="b"/>
              <a:pathLst>
                <a:path w="23785" h="30766" extrusionOk="0">
                  <a:moveTo>
                    <a:pt x="5097" y="1"/>
                  </a:moveTo>
                  <a:lnTo>
                    <a:pt x="3304" y="709"/>
                  </a:lnTo>
                  <a:lnTo>
                    <a:pt x="7221" y="10737"/>
                  </a:lnTo>
                  <a:cubicBezTo>
                    <a:pt x="2171" y="13261"/>
                    <a:pt x="0" y="19325"/>
                    <a:pt x="2289" y="24493"/>
                  </a:cubicBezTo>
                  <a:cubicBezTo>
                    <a:pt x="4028" y="28419"/>
                    <a:pt x="7879" y="30765"/>
                    <a:pt x="11946" y="30765"/>
                  </a:cubicBezTo>
                  <a:cubicBezTo>
                    <a:pt x="13232" y="30765"/>
                    <a:pt x="14540" y="30531"/>
                    <a:pt x="15809" y="30038"/>
                  </a:cubicBezTo>
                  <a:cubicBezTo>
                    <a:pt x="21071" y="27985"/>
                    <a:pt x="23784" y="22157"/>
                    <a:pt x="21968" y="16801"/>
                  </a:cubicBezTo>
                  <a:cubicBezTo>
                    <a:pt x="20477" y="12406"/>
                    <a:pt x="16365" y="9616"/>
                    <a:pt x="11940" y="9616"/>
                  </a:cubicBezTo>
                  <a:cubicBezTo>
                    <a:pt x="10971" y="9616"/>
                    <a:pt x="9988" y="9749"/>
                    <a:pt x="9014" y="10029"/>
                  </a:cubicBezTo>
                  <a:lnTo>
                    <a:pt x="5097" y="1"/>
                  </a:lnTo>
                  <a:close/>
                </a:path>
              </a:pathLst>
            </a:custGeom>
            <a:solidFill>
              <a:srgbClr val="E2F2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8" name="Google Shape;1728;p26"/>
            <p:cNvSpPr/>
            <p:nvPr/>
          </p:nvSpPr>
          <p:spPr>
            <a:xfrm>
              <a:off x="1821931" y="4073205"/>
              <a:ext cx="510958" cy="395293"/>
            </a:xfrm>
            <a:custGeom>
              <a:avLst/>
              <a:gdLst/>
              <a:ahLst/>
              <a:cxnLst/>
              <a:rect l="l" t="t" r="r" b="b"/>
              <a:pathLst>
                <a:path w="19296" h="14928" extrusionOk="0">
                  <a:moveTo>
                    <a:pt x="14128" y="0"/>
                  </a:moveTo>
                  <a:lnTo>
                    <a:pt x="962" y="5144"/>
                  </a:lnTo>
                  <a:cubicBezTo>
                    <a:pt x="0" y="10460"/>
                    <a:pt x="4193" y="14928"/>
                    <a:pt x="9105" y="14928"/>
                  </a:cubicBezTo>
                  <a:cubicBezTo>
                    <a:pt x="10101" y="14928"/>
                    <a:pt x="11127" y="14744"/>
                    <a:pt x="12146" y="14346"/>
                  </a:cubicBezTo>
                  <a:cubicBezTo>
                    <a:pt x="18186" y="11987"/>
                    <a:pt x="19295" y="3917"/>
                    <a:pt x="1412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9" name="Google Shape;1729;p26"/>
            <p:cNvSpPr/>
            <p:nvPr/>
          </p:nvSpPr>
          <p:spPr>
            <a:xfrm>
              <a:off x="1921100" y="4295375"/>
              <a:ext cx="48141" cy="42394"/>
            </a:xfrm>
            <a:custGeom>
              <a:avLst/>
              <a:gdLst/>
              <a:ahLst/>
              <a:cxnLst/>
              <a:rect l="l" t="t" r="r" b="b"/>
              <a:pathLst>
                <a:path w="1818" h="1601" extrusionOk="0">
                  <a:moveTo>
                    <a:pt x="901" y="1"/>
                  </a:moveTo>
                  <a:cubicBezTo>
                    <a:pt x="805" y="1"/>
                    <a:pt x="708" y="19"/>
                    <a:pt x="614" y="57"/>
                  </a:cubicBezTo>
                  <a:cubicBezTo>
                    <a:pt x="213" y="222"/>
                    <a:pt x="1" y="671"/>
                    <a:pt x="166" y="1095"/>
                  </a:cubicBezTo>
                  <a:cubicBezTo>
                    <a:pt x="293" y="1403"/>
                    <a:pt x="587" y="1600"/>
                    <a:pt x="908" y="1600"/>
                  </a:cubicBezTo>
                  <a:cubicBezTo>
                    <a:pt x="1006" y="1600"/>
                    <a:pt x="1106" y="1582"/>
                    <a:pt x="1204" y="1544"/>
                  </a:cubicBezTo>
                  <a:cubicBezTo>
                    <a:pt x="1605" y="1379"/>
                    <a:pt x="1818" y="930"/>
                    <a:pt x="1653" y="506"/>
                  </a:cubicBezTo>
                  <a:cubicBezTo>
                    <a:pt x="1526" y="198"/>
                    <a:pt x="1218" y="1"/>
                    <a:pt x="901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0" name="Google Shape;1730;p26"/>
            <p:cNvSpPr/>
            <p:nvPr/>
          </p:nvSpPr>
          <p:spPr>
            <a:xfrm>
              <a:off x="1939239" y="4228141"/>
              <a:ext cx="41256" cy="36357"/>
            </a:xfrm>
            <a:custGeom>
              <a:avLst/>
              <a:gdLst/>
              <a:ahLst/>
              <a:cxnLst/>
              <a:rect l="l" t="t" r="r" b="b"/>
              <a:pathLst>
                <a:path w="1558" h="1373" extrusionOk="0">
                  <a:moveTo>
                    <a:pt x="764" y="1"/>
                  </a:moveTo>
                  <a:cubicBezTo>
                    <a:pt x="683" y="1"/>
                    <a:pt x="600" y="16"/>
                    <a:pt x="519" y="48"/>
                  </a:cubicBezTo>
                  <a:cubicBezTo>
                    <a:pt x="189" y="190"/>
                    <a:pt x="0" y="591"/>
                    <a:pt x="142" y="945"/>
                  </a:cubicBezTo>
                  <a:cubicBezTo>
                    <a:pt x="249" y="1213"/>
                    <a:pt x="505" y="1373"/>
                    <a:pt x="777" y="1373"/>
                  </a:cubicBezTo>
                  <a:cubicBezTo>
                    <a:pt x="864" y="1373"/>
                    <a:pt x="953" y="1356"/>
                    <a:pt x="1038" y="1322"/>
                  </a:cubicBezTo>
                  <a:cubicBezTo>
                    <a:pt x="1369" y="1181"/>
                    <a:pt x="1557" y="803"/>
                    <a:pt x="1416" y="449"/>
                  </a:cubicBezTo>
                  <a:cubicBezTo>
                    <a:pt x="1306" y="176"/>
                    <a:pt x="1042" y="1"/>
                    <a:pt x="764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1" name="Google Shape;1731;p26"/>
            <p:cNvSpPr/>
            <p:nvPr/>
          </p:nvSpPr>
          <p:spPr>
            <a:xfrm>
              <a:off x="1976099" y="4277262"/>
              <a:ext cx="28757" cy="25500"/>
            </a:xfrm>
            <a:custGeom>
              <a:avLst/>
              <a:gdLst/>
              <a:ahLst/>
              <a:cxnLst/>
              <a:rect l="l" t="t" r="r" b="b"/>
              <a:pathLst>
                <a:path w="1086" h="963" extrusionOk="0">
                  <a:moveTo>
                    <a:pt x="549" y="1"/>
                  </a:moveTo>
                  <a:cubicBezTo>
                    <a:pt x="491" y="1"/>
                    <a:pt x="433" y="11"/>
                    <a:pt x="378" y="33"/>
                  </a:cubicBezTo>
                  <a:cubicBezTo>
                    <a:pt x="118" y="128"/>
                    <a:pt x="0" y="411"/>
                    <a:pt x="95" y="647"/>
                  </a:cubicBezTo>
                  <a:cubicBezTo>
                    <a:pt x="167" y="846"/>
                    <a:pt x="351" y="962"/>
                    <a:pt x="540" y="962"/>
                  </a:cubicBezTo>
                  <a:cubicBezTo>
                    <a:pt x="597" y="962"/>
                    <a:pt x="654" y="952"/>
                    <a:pt x="708" y="930"/>
                  </a:cubicBezTo>
                  <a:cubicBezTo>
                    <a:pt x="968" y="836"/>
                    <a:pt x="1086" y="553"/>
                    <a:pt x="991" y="293"/>
                  </a:cubicBezTo>
                  <a:cubicBezTo>
                    <a:pt x="919" y="112"/>
                    <a:pt x="736" y="1"/>
                    <a:pt x="549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2" name="Google Shape;1732;p26"/>
            <p:cNvSpPr/>
            <p:nvPr/>
          </p:nvSpPr>
          <p:spPr>
            <a:xfrm>
              <a:off x="1672423" y="3530225"/>
              <a:ext cx="46896" cy="46896"/>
            </a:xfrm>
            <a:custGeom>
              <a:avLst/>
              <a:gdLst/>
              <a:ahLst/>
              <a:cxnLst/>
              <a:rect l="l" t="t" r="r" b="b"/>
              <a:pathLst>
                <a:path w="1771" h="1771" extrusionOk="0">
                  <a:moveTo>
                    <a:pt x="874" y="1"/>
                  </a:moveTo>
                  <a:cubicBezTo>
                    <a:pt x="379" y="1"/>
                    <a:pt x="1" y="402"/>
                    <a:pt x="1" y="897"/>
                  </a:cubicBezTo>
                  <a:cubicBezTo>
                    <a:pt x="1" y="1369"/>
                    <a:pt x="379" y="1770"/>
                    <a:pt x="874" y="1770"/>
                  </a:cubicBezTo>
                  <a:cubicBezTo>
                    <a:pt x="1370" y="1770"/>
                    <a:pt x="1771" y="1369"/>
                    <a:pt x="1771" y="897"/>
                  </a:cubicBezTo>
                  <a:cubicBezTo>
                    <a:pt x="1771" y="402"/>
                    <a:pt x="1370" y="1"/>
                    <a:pt x="87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3" name="Google Shape;1733;p26"/>
            <p:cNvSpPr/>
            <p:nvPr/>
          </p:nvSpPr>
          <p:spPr>
            <a:xfrm>
              <a:off x="1672423" y="3253452"/>
              <a:ext cx="134360" cy="134969"/>
            </a:xfrm>
            <a:custGeom>
              <a:avLst/>
              <a:gdLst/>
              <a:ahLst/>
              <a:cxnLst/>
              <a:rect l="l" t="t" r="r" b="b"/>
              <a:pathLst>
                <a:path w="5074" h="5097" extrusionOk="0">
                  <a:moveTo>
                    <a:pt x="2549" y="0"/>
                  </a:moveTo>
                  <a:cubicBezTo>
                    <a:pt x="1134" y="0"/>
                    <a:pt x="1" y="1156"/>
                    <a:pt x="1" y="2548"/>
                  </a:cubicBezTo>
                  <a:cubicBezTo>
                    <a:pt x="1" y="3964"/>
                    <a:pt x="1134" y="5097"/>
                    <a:pt x="2549" y="5097"/>
                  </a:cubicBezTo>
                  <a:cubicBezTo>
                    <a:pt x="3941" y="5097"/>
                    <a:pt x="5074" y="3964"/>
                    <a:pt x="5074" y="2548"/>
                  </a:cubicBezTo>
                  <a:cubicBezTo>
                    <a:pt x="5074" y="1156"/>
                    <a:pt x="3941" y="0"/>
                    <a:pt x="254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4" name="Google Shape;1734;p26"/>
            <p:cNvSpPr/>
            <p:nvPr/>
          </p:nvSpPr>
          <p:spPr>
            <a:xfrm>
              <a:off x="1771168" y="3449645"/>
              <a:ext cx="60613" cy="60004"/>
            </a:xfrm>
            <a:custGeom>
              <a:avLst/>
              <a:gdLst/>
              <a:ahLst/>
              <a:cxnLst/>
              <a:rect l="l" t="t" r="r" b="b"/>
              <a:pathLst>
                <a:path w="2289" h="2266" extrusionOk="0">
                  <a:moveTo>
                    <a:pt x="1133" y="0"/>
                  </a:moveTo>
                  <a:cubicBezTo>
                    <a:pt x="519" y="0"/>
                    <a:pt x="0" y="496"/>
                    <a:pt x="0" y="1133"/>
                  </a:cubicBezTo>
                  <a:cubicBezTo>
                    <a:pt x="0" y="1746"/>
                    <a:pt x="519" y="2265"/>
                    <a:pt x="1133" y="2265"/>
                  </a:cubicBezTo>
                  <a:cubicBezTo>
                    <a:pt x="1770" y="2265"/>
                    <a:pt x="2289" y="1746"/>
                    <a:pt x="2289" y="1133"/>
                  </a:cubicBezTo>
                  <a:cubicBezTo>
                    <a:pt x="2289" y="496"/>
                    <a:pt x="1770" y="0"/>
                    <a:pt x="113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35" name="Google Shape;1735;p26"/>
          <p:cNvSpPr/>
          <p:nvPr/>
        </p:nvSpPr>
        <p:spPr>
          <a:xfrm>
            <a:off x="1594392" y="744527"/>
            <a:ext cx="65895" cy="65895"/>
          </a:xfrm>
          <a:custGeom>
            <a:avLst/>
            <a:gdLst/>
            <a:ahLst/>
            <a:cxnLst/>
            <a:rect l="l" t="t" r="r" b="b"/>
            <a:pathLst>
              <a:path w="1912" h="1912" extrusionOk="0">
                <a:moveTo>
                  <a:pt x="968" y="0"/>
                </a:moveTo>
                <a:cubicBezTo>
                  <a:pt x="425" y="0"/>
                  <a:pt x="1" y="425"/>
                  <a:pt x="1" y="968"/>
                </a:cubicBezTo>
                <a:cubicBezTo>
                  <a:pt x="1" y="1487"/>
                  <a:pt x="425" y="1911"/>
                  <a:pt x="968" y="1911"/>
                </a:cubicBezTo>
                <a:cubicBezTo>
                  <a:pt x="1487" y="1911"/>
                  <a:pt x="1912" y="1487"/>
                  <a:pt x="1912" y="968"/>
                </a:cubicBezTo>
                <a:cubicBezTo>
                  <a:pt x="1912" y="425"/>
                  <a:pt x="1487" y="0"/>
                  <a:pt x="968" y="0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6" name="Google Shape;1736;p26"/>
          <p:cNvSpPr/>
          <p:nvPr/>
        </p:nvSpPr>
        <p:spPr>
          <a:xfrm>
            <a:off x="1899330" y="323271"/>
            <a:ext cx="43149" cy="43976"/>
          </a:xfrm>
          <a:custGeom>
            <a:avLst/>
            <a:gdLst/>
            <a:ahLst/>
            <a:cxnLst/>
            <a:rect l="l" t="t" r="r" b="b"/>
            <a:pathLst>
              <a:path w="1252" h="1276" extrusionOk="0">
                <a:moveTo>
                  <a:pt x="638" y="1"/>
                </a:moveTo>
                <a:cubicBezTo>
                  <a:pt x="284" y="1"/>
                  <a:pt x="1" y="284"/>
                  <a:pt x="1" y="638"/>
                </a:cubicBezTo>
                <a:cubicBezTo>
                  <a:pt x="1" y="992"/>
                  <a:pt x="284" y="1275"/>
                  <a:pt x="638" y="1275"/>
                </a:cubicBezTo>
                <a:cubicBezTo>
                  <a:pt x="992" y="1275"/>
                  <a:pt x="1251" y="992"/>
                  <a:pt x="1251" y="638"/>
                </a:cubicBezTo>
                <a:cubicBezTo>
                  <a:pt x="1251" y="284"/>
                  <a:pt x="992" y="1"/>
                  <a:pt x="638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7" name="Google Shape;1737;p26"/>
          <p:cNvSpPr/>
          <p:nvPr/>
        </p:nvSpPr>
        <p:spPr>
          <a:xfrm>
            <a:off x="8160661" y="1496550"/>
            <a:ext cx="73138" cy="73138"/>
          </a:xfrm>
          <a:custGeom>
            <a:avLst/>
            <a:gdLst/>
            <a:ahLst/>
            <a:cxnLst/>
            <a:rect l="l" t="t" r="r" b="b"/>
            <a:pathLst>
              <a:path w="2762" h="2762" extrusionOk="0">
                <a:moveTo>
                  <a:pt x="1369" y="1"/>
                </a:moveTo>
                <a:cubicBezTo>
                  <a:pt x="614" y="1"/>
                  <a:pt x="1" y="614"/>
                  <a:pt x="1" y="1370"/>
                </a:cubicBezTo>
                <a:cubicBezTo>
                  <a:pt x="1" y="2148"/>
                  <a:pt x="614" y="2762"/>
                  <a:pt x="1369" y="2762"/>
                </a:cubicBezTo>
                <a:cubicBezTo>
                  <a:pt x="2124" y="2762"/>
                  <a:pt x="2761" y="2148"/>
                  <a:pt x="2761" y="1370"/>
                </a:cubicBezTo>
                <a:cubicBezTo>
                  <a:pt x="2761" y="614"/>
                  <a:pt x="2124" y="1"/>
                  <a:pt x="1369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8" name="Google Shape;1738;p26"/>
          <p:cNvSpPr/>
          <p:nvPr/>
        </p:nvSpPr>
        <p:spPr>
          <a:xfrm>
            <a:off x="7125448" y="831537"/>
            <a:ext cx="109903" cy="110860"/>
          </a:xfrm>
          <a:custGeom>
            <a:avLst/>
            <a:gdLst/>
            <a:ahLst/>
            <a:cxnLst/>
            <a:rect l="l" t="t" r="r" b="b"/>
            <a:pathLst>
              <a:path w="2738" h="2762" extrusionOk="0">
                <a:moveTo>
                  <a:pt x="1369" y="0"/>
                </a:moveTo>
                <a:cubicBezTo>
                  <a:pt x="614" y="0"/>
                  <a:pt x="0" y="614"/>
                  <a:pt x="0" y="1369"/>
                </a:cubicBezTo>
                <a:cubicBezTo>
                  <a:pt x="0" y="2124"/>
                  <a:pt x="614" y="2761"/>
                  <a:pt x="1369" y="2761"/>
                </a:cubicBezTo>
                <a:cubicBezTo>
                  <a:pt x="2124" y="2761"/>
                  <a:pt x="2737" y="2124"/>
                  <a:pt x="2737" y="1369"/>
                </a:cubicBezTo>
                <a:cubicBezTo>
                  <a:pt x="2737" y="614"/>
                  <a:pt x="2124" y="0"/>
                  <a:pt x="1369" y="0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39" name="Google Shape;1739;p26"/>
          <p:cNvGrpSpPr/>
          <p:nvPr/>
        </p:nvGrpSpPr>
        <p:grpSpPr>
          <a:xfrm>
            <a:off x="848981" y="3794879"/>
            <a:ext cx="717966" cy="575573"/>
            <a:chOff x="2905824" y="3732667"/>
            <a:chExt cx="538609" cy="431788"/>
          </a:xfrm>
        </p:grpSpPr>
        <p:sp>
          <p:nvSpPr>
            <p:cNvPr id="1740" name="Google Shape;1740;p26"/>
            <p:cNvSpPr/>
            <p:nvPr/>
          </p:nvSpPr>
          <p:spPr>
            <a:xfrm>
              <a:off x="2905824" y="3732667"/>
              <a:ext cx="46261" cy="46896"/>
            </a:xfrm>
            <a:custGeom>
              <a:avLst/>
              <a:gdLst/>
              <a:ahLst/>
              <a:cxnLst/>
              <a:rect l="l" t="t" r="r" b="b"/>
              <a:pathLst>
                <a:path w="1747" h="1771" extrusionOk="0">
                  <a:moveTo>
                    <a:pt x="873" y="1"/>
                  </a:moveTo>
                  <a:cubicBezTo>
                    <a:pt x="378" y="1"/>
                    <a:pt x="0" y="402"/>
                    <a:pt x="0" y="874"/>
                  </a:cubicBezTo>
                  <a:cubicBezTo>
                    <a:pt x="0" y="1369"/>
                    <a:pt x="378" y="1770"/>
                    <a:pt x="873" y="1770"/>
                  </a:cubicBezTo>
                  <a:cubicBezTo>
                    <a:pt x="1369" y="1770"/>
                    <a:pt x="1746" y="1369"/>
                    <a:pt x="1746" y="874"/>
                  </a:cubicBezTo>
                  <a:cubicBezTo>
                    <a:pt x="1746" y="402"/>
                    <a:pt x="1369" y="1"/>
                    <a:pt x="873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1" name="Google Shape;1741;p26"/>
            <p:cNvSpPr/>
            <p:nvPr/>
          </p:nvSpPr>
          <p:spPr>
            <a:xfrm>
              <a:off x="3369415" y="4089437"/>
              <a:ext cx="75018" cy="75018"/>
            </a:xfrm>
            <a:custGeom>
              <a:avLst/>
              <a:gdLst/>
              <a:ahLst/>
              <a:cxnLst/>
              <a:rect l="l" t="t" r="r" b="b"/>
              <a:pathLst>
                <a:path w="2833" h="2833" extrusionOk="0">
                  <a:moveTo>
                    <a:pt x="1416" y="1"/>
                  </a:moveTo>
                  <a:cubicBezTo>
                    <a:pt x="638" y="1"/>
                    <a:pt x="1" y="638"/>
                    <a:pt x="1" y="1416"/>
                  </a:cubicBezTo>
                  <a:cubicBezTo>
                    <a:pt x="1" y="2195"/>
                    <a:pt x="638" y="2832"/>
                    <a:pt x="1416" y="2832"/>
                  </a:cubicBezTo>
                  <a:cubicBezTo>
                    <a:pt x="2195" y="2832"/>
                    <a:pt x="2832" y="2195"/>
                    <a:pt x="2832" y="1416"/>
                  </a:cubicBezTo>
                  <a:cubicBezTo>
                    <a:pt x="2832" y="638"/>
                    <a:pt x="2195" y="1"/>
                    <a:pt x="1416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42" name="Google Shape;1742;p26"/>
          <p:cNvSpPr/>
          <p:nvPr/>
        </p:nvSpPr>
        <p:spPr>
          <a:xfrm>
            <a:off x="1120014" y="3091234"/>
            <a:ext cx="90783" cy="92030"/>
          </a:xfrm>
          <a:custGeom>
            <a:avLst/>
            <a:gdLst/>
            <a:ahLst/>
            <a:cxnLst/>
            <a:rect l="l" t="t" r="r" b="b"/>
            <a:pathLst>
              <a:path w="1747" h="1771" extrusionOk="0">
                <a:moveTo>
                  <a:pt x="873" y="1"/>
                </a:moveTo>
                <a:cubicBezTo>
                  <a:pt x="378" y="1"/>
                  <a:pt x="0" y="402"/>
                  <a:pt x="0" y="874"/>
                </a:cubicBezTo>
                <a:cubicBezTo>
                  <a:pt x="0" y="1369"/>
                  <a:pt x="378" y="1770"/>
                  <a:pt x="873" y="1770"/>
                </a:cubicBezTo>
                <a:cubicBezTo>
                  <a:pt x="1369" y="1770"/>
                  <a:pt x="1746" y="1369"/>
                  <a:pt x="1746" y="874"/>
                </a:cubicBezTo>
                <a:cubicBezTo>
                  <a:pt x="1746" y="402"/>
                  <a:pt x="1369" y="1"/>
                  <a:pt x="873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3" name="Google Shape;1743;p26"/>
          <p:cNvSpPr/>
          <p:nvPr/>
        </p:nvSpPr>
        <p:spPr>
          <a:xfrm>
            <a:off x="8290285" y="2539546"/>
            <a:ext cx="48870" cy="48909"/>
          </a:xfrm>
          <a:custGeom>
            <a:avLst/>
            <a:gdLst/>
            <a:ahLst/>
            <a:cxnLst/>
            <a:rect l="l" t="t" r="r" b="b"/>
            <a:pathLst>
              <a:path w="1251" h="1252" extrusionOk="0">
                <a:moveTo>
                  <a:pt x="637" y="1"/>
                </a:moveTo>
                <a:cubicBezTo>
                  <a:pt x="283" y="1"/>
                  <a:pt x="0" y="284"/>
                  <a:pt x="0" y="614"/>
                </a:cubicBezTo>
                <a:cubicBezTo>
                  <a:pt x="0" y="968"/>
                  <a:pt x="283" y="1251"/>
                  <a:pt x="637" y="1251"/>
                </a:cubicBezTo>
                <a:cubicBezTo>
                  <a:pt x="968" y="1251"/>
                  <a:pt x="1251" y="968"/>
                  <a:pt x="1251" y="614"/>
                </a:cubicBezTo>
                <a:cubicBezTo>
                  <a:pt x="1251" y="284"/>
                  <a:pt x="968" y="1"/>
                  <a:pt x="637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4" name="Google Shape;1744;p26"/>
          <p:cNvSpPr/>
          <p:nvPr/>
        </p:nvSpPr>
        <p:spPr>
          <a:xfrm>
            <a:off x="7287565" y="3438509"/>
            <a:ext cx="147217" cy="147217"/>
          </a:xfrm>
          <a:custGeom>
            <a:avLst/>
            <a:gdLst/>
            <a:ahLst/>
            <a:cxnLst/>
            <a:rect l="l" t="t" r="r" b="b"/>
            <a:pathLst>
              <a:path w="2833" h="2833" extrusionOk="0">
                <a:moveTo>
                  <a:pt x="1416" y="1"/>
                </a:moveTo>
                <a:cubicBezTo>
                  <a:pt x="638" y="1"/>
                  <a:pt x="1" y="638"/>
                  <a:pt x="1" y="1416"/>
                </a:cubicBezTo>
                <a:cubicBezTo>
                  <a:pt x="1" y="2195"/>
                  <a:pt x="638" y="2832"/>
                  <a:pt x="1416" y="2832"/>
                </a:cubicBezTo>
                <a:cubicBezTo>
                  <a:pt x="2195" y="2832"/>
                  <a:pt x="2832" y="2195"/>
                  <a:pt x="2832" y="1416"/>
                </a:cubicBezTo>
                <a:cubicBezTo>
                  <a:pt x="2832" y="638"/>
                  <a:pt x="2195" y="1"/>
                  <a:pt x="1416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45" name="Google Shape;1745;p26"/>
          <p:cNvGrpSpPr/>
          <p:nvPr/>
        </p:nvGrpSpPr>
        <p:grpSpPr>
          <a:xfrm rot="-558925" flipH="1">
            <a:off x="645865" y="3733270"/>
            <a:ext cx="1084994" cy="1200031"/>
            <a:chOff x="6758394" y="3187198"/>
            <a:chExt cx="1143406" cy="1264636"/>
          </a:xfrm>
        </p:grpSpPr>
        <p:sp>
          <p:nvSpPr>
            <p:cNvPr id="1746" name="Google Shape;1746;p26"/>
            <p:cNvSpPr/>
            <p:nvPr/>
          </p:nvSpPr>
          <p:spPr>
            <a:xfrm>
              <a:off x="6758394" y="3187198"/>
              <a:ext cx="1143406" cy="1131570"/>
            </a:xfrm>
            <a:custGeom>
              <a:avLst/>
              <a:gdLst/>
              <a:ahLst/>
              <a:cxnLst/>
              <a:rect l="l" t="t" r="r" b="b"/>
              <a:pathLst>
                <a:path w="43180" h="42733" extrusionOk="0">
                  <a:moveTo>
                    <a:pt x="7315" y="1"/>
                  </a:moveTo>
                  <a:lnTo>
                    <a:pt x="0" y="41411"/>
                  </a:lnTo>
                  <a:lnTo>
                    <a:pt x="7433" y="42732"/>
                  </a:lnTo>
                  <a:cubicBezTo>
                    <a:pt x="14087" y="28079"/>
                    <a:pt x="27135" y="16518"/>
                    <a:pt x="42330" y="11209"/>
                  </a:cubicBezTo>
                  <a:lnTo>
                    <a:pt x="43180" y="6348"/>
                  </a:lnTo>
                  <a:lnTo>
                    <a:pt x="39239" y="5640"/>
                  </a:lnTo>
                  <a:lnTo>
                    <a:pt x="38909" y="7599"/>
                  </a:lnTo>
                  <a:cubicBezTo>
                    <a:pt x="39967" y="8436"/>
                    <a:pt x="39336" y="10078"/>
                    <a:pt x="38094" y="10078"/>
                  </a:cubicBezTo>
                  <a:cubicBezTo>
                    <a:pt x="38007" y="10078"/>
                    <a:pt x="37916" y="10070"/>
                    <a:pt x="37824" y="10053"/>
                  </a:cubicBezTo>
                  <a:cubicBezTo>
                    <a:pt x="36408" y="9817"/>
                    <a:pt x="36266" y="7811"/>
                    <a:pt x="37658" y="7386"/>
                  </a:cubicBezTo>
                  <a:lnTo>
                    <a:pt x="37989" y="5428"/>
                  </a:lnTo>
                  <a:lnTo>
                    <a:pt x="34803" y="4862"/>
                  </a:lnTo>
                  <a:lnTo>
                    <a:pt x="34449" y="6820"/>
                  </a:lnTo>
                  <a:cubicBezTo>
                    <a:pt x="35514" y="7641"/>
                    <a:pt x="34869" y="9295"/>
                    <a:pt x="33612" y="9295"/>
                  </a:cubicBezTo>
                  <a:cubicBezTo>
                    <a:pt x="33532" y="9295"/>
                    <a:pt x="33449" y="9288"/>
                    <a:pt x="33364" y="9274"/>
                  </a:cubicBezTo>
                  <a:cubicBezTo>
                    <a:pt x="31948" y="9014"/>
                    <a:pt x="31807" y="7032"/>
                    <a:pt x="33199" y="6608"/>
                  </a:cubicBezTo>
                  <a:lnTo>
                    <a:pt x="33553" y="4626"/>
                  </a:lnTo>
                  <a:lnTo>
                    <a:pt x="30344" y="4059"/>
                  </a:lnTo>
                  <a:lnTo>
                    <a:pt x="29990" y="6041"/>
                  </a:lnTo>
                  <a:cubicBezTo>
                    <a:pt x="31070" y="6857"/>
                    <a:pt x="30420" y="8497"/>
                    <a:pt x="29175" y="8497"/>
                  </a:cubicBezTo>
                  <a:cubicBezTo>
                    <a:pt x="29088" y="8497"/>
                    <a:pt x="28998" y="8489"/>
                    <a:pt x="28905" y="8472"/>
                  </a:cubicBezTo>
                  <a:cubicBezTo>
                    <a:pt x="27489" y="8236"/>
                    <a:pt x="27371" y="6254"/>
                    <a:pt x="28739" y="5805"/>
                  </a:cubicBezTo>
                  <a:lnTo>
                    <a:pt x="29093" y="3847"/>
                  </a:lnTo>
                  <a:lnTo>
                    <a:pt x="25884" y="3281"/>
                  </a:lnTo>
                  <a:lnTo>
                    <a:pt x="25530" y="5239"/>
                  </a:lnTo>
                  <a:cubicBezTo>
                    <a:pt x="26612" y="6056"/>
                    <a:pt x="25980" y="7718"/>
                    <a:pt x="24736" y="7718"/>
                  </a:cubicBezTo>
                  <a:cubicBezTo>
                    <a:pt x="24650" y="7718"/>
                    <a:pt x="24561" y="7710"/>
                    <a:pt x="24469" y="7693"/>
                  </a:cubicBezTo>
                  <a:cubicBezTo>
                    <a:pt x="23029" y="7434"/>
                    <a:pt x="22911" y="5452"/>
                    <a:pt x="24280" y="5027"/>
                  </a:cubicBezTo>
                  <a:lnTo>
                    <a:pt x="24634" y="3045"/>
                  </a:lnTo>
                  <a:lnTo>
                    <a:pt x="21425" y="2478"/>
                  </a:lnTo>
                  <a:lnTo>
                    <a:pt x="21095" y="4460"/>
                  </a:lnTo>
                  <a:cubicBezTo>
                    <a:pt x="22159" y="5281"/>
                    <a:pt x="21514" y="6935"/>
                    <a:pt x="20258" y="6935"/>
                  </a:cubicBezTo>
                  <a:cubicBezTo>
                    <a:pt x="20177" y="6935"/>
                    <a:pt x="20094" y="6929"/>
                    <a:pt x="20009" y="6914"/>
                  </a:cubicBezTo>
                  <a:cubicBezTo>
                    <a:pt x="18593" y="6655"/>
                    <a:pt x="18452" y="4673"/>
                    <a:pt x="19844" y="4225"/>
                  </a:cubicBezTo>
                  <a:lnTo>
                    <a:pt x="20174" y="2266"/>
                  </a:lnTo>
                  <a:lnTo>
                    <a:pt x="16989" y="1700"/>
                  </a:lnTo>
                  <a:lnTo>
                    <a:pt x="16611" y="3682"/>
                  </a:lnTo>
                  <a:cubicBezTo>
                    <a:pt x="17670" y="4498"/>
                    <a:pt x="17039" y="6137"/>
                    <a:pt x="15797" y="6137"/>
                  </a:cubicBezTo>
                  <a:cubicBezTo>
                    <a:pt x="15709" y="6137"/>
                    <a:pt x="15619" y="6129"/>
                    <a:pt x="15526" y="6112"/>
                  </a:cubicBezTo>
                  <a:cubicBezTo>
                    <a:pt x="14110" y="5876"/>
                    <a:pt x="13969" y="3894"/>
                    <a:pt x="15361" y="3446"/>
                  </a:cubicBezTo>
                  <a:lnTo>
                    <a:pt x="15715" y="1487"/>
                  </a:lnTo>
                  <a:lnTo>
                    <a:pt x="12506" y="921"/>
                  </a:lnTo>
                  <a:lnTo>
                    <a:pt x="12152" y="2880"/>
                  </a:lnTo>
                  <a:cubicBezTo>
                    <a:pt x="13233" y="3696"/>
                    <a:pt x="12581" y="5358"/>
                    <a:pt x="11334" y="5358"/>
                  </a:cubicBezTo>
                  <a:cubicBezTo>
                    <a:pt x="11248" y="5358"/>
                    <a:pt x="11158" y="5350"/>
                    <a:pt x="11067" y="5334"/>
                  </a:cubicBezTo>
                  <a:cubicBezTo>
                    <a:pt x="9651" y="5074"/>
                    <a:pt x="9533" y="3092"/>
                    <a:pt x="10901" y="2667"/>
                  </a:cubicBezTo>
                  <a:lnTo>
                    <a:pt x="11255" y="685"/>
                  </a:lnTo>
                  <a:lnTo>
                    <a:pt x="7315" y="1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7" name="Google Shape;1747;p26"/>
            <p:cNvSpPr/>
            <p:nvPr/>
          </p:nvSpPr>
          <p:spPr>
            <a:xfrm>
              <a:off x="6955196" y="3483990"/>
              <a:ext cx="924126" cy="967844"/>
            </a:xfrm>
            <a:custGeom>
              <a:avLst/>
              <a:gdLst/>
              <a:ahLst/>
              <a:cxnLst/>
              <a:rect l="l" t="t" r="r" b="b"/>
              <a:pathLst>
                <a:path w="34899" h="36550" extrusionOk="0">
                  <a:moveTo>
                    <a:pt x="34898" y="1"/>
                  </a:moveTo>
                  <a:lnTo>
                    <a:pt x="34898" y="1"/>
                  </a:lnTo>
                  <a:cubicBezTo>
                    <a:pt x="19703" y="5310"/>
                    <a:pt x="6655" y="16871"/>
                    <a:pt x="1" y="31524"/>
                  </a:cubicBezTo>
                  <a:lnTo>
                    <a:pt x="28433" y="36550"/>
                  </a:lnTo>
                  <a:lnTo>
                    <a:pt x="34898" y="1"/>
                  </a:lnTo>
                  <a:close/>
                </a:path>
              </a:pathLst>
            </a:custGeom>
            <a:solidFill>
              <a:srgbClr val="F4F9F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8" name="Google Shape;1748;p26"/>
            <p:cNvSpPr/>
            <p:nvPr/>
          </p:nvSpPr>
          <p:spPr>
            <a:xfrm>
              <a:off x="6974579" y="3510868"/>
              <a:ext cx="791646" cy="163090"/>
            </a:xfrm>
            <a:custGeom>
              <a:avLst/>
              <a:gdLst/>
              <a:ahLst/>
              <a:cxnLst/>
              <a:rect l="l" t="t" r="r" b="b"/>
              <a:pathLst>
                <a:path w="29896" h="6159" extrusionOk="0">
                  <a:moveTo>
                    <a:pt x="166" y="0"/>
                  </a:moveTo>
                  <a:lnTo>
                    <a:pt x="0" y="897"/>
                  </a:lnTo>
                  <a:lnTo>
                    <a:pt x="29754" y="6159"/>
                  </a:lnTo>
                  <a:lnTo>
                    <a:pt x="29896" y="5239"/>
                  </a:lnTo>
                  <a:lnTo>
                    <a:pt x="16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9" name="Google Shape;1749;p26"/>
            <p:cNvSpPr/>
            <p:nvPr/>
          </p:nvSpPr>
          <p:spPr>
            <a:xfrm>
              <a:off x="6948946" y="3650816"/>
              <a:ext cx="791673" cy="163117"/>
            </a:xfrm>
            <a:custGeom>
              <a:avLst/>
              <a:gdLst/>
              <a:ahLst/>
              <a:cxnLst/>
              <a:rect l="l" t="t" r="r" b="b"/>
              <a:pathLst>
                <a:path w="29897" h="6160" extrusionOk="0">
                  <a:moveTo>
                    <a:pt x="166" y="1"/>
                  </a:moveTo>
                  <a:lnTo>
                    <a:pt x="1" y="897"/>
                  </a:lnTo>
                  <a:lnTo>
                    <a:pt x="29755" y="6159"/>
                  </a:lnTo>
                  <a:lnTo>
                    <a:pt x="29896" y="5262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0" name="Google Shape;1750;p26"/>
            <p:cNvSpPr/>
            <p:nvPr/>
          </p:nvSpPr>
          <p:spPr>
            <a:xfrm>
              <a:off x="6924584" y="3791401"/>
              <a:ext cx="791646" cy="163117"/>
            </a:xfrm>
            <a:custGeom>
              <a:avLst/>
              <a:gdLst/>
              <a:ahLst/>
              <a:cxnLst/>
              <a:rect l="l" t="t" r="r" b="b"/>
              <a:pathLst>
                <a:path w="29896" h="6160" extrusionOk="0">
                  <a:moveTo>
                    <a:pt x="166" y="1"/>
                  </a:moveTo>
                  <a:lnTo>
                    <a:pt x="1" y="921"/>
                  </a:lnTo>
                  <a:lnTo>
                    <a:pt x="29731" y="6159"/>
                  </a:lnTo>
                  <a:lnTo>
                    <a:pt x="29896" y="5262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1" name="Google Shape;1751;p26"/>
            <p:cNvSpPr/>
            <p:nvPr/>
          </p:nvSpPr>
          <p:spPr>
            <a:xfrm>
              <a:off x="6899587" y="3931985"/>
              <a:ext cx="791673" cy="163090"/>
            </a:xfrm>
            <a:custGeom>
              <a:avLst/>
              <a:gdLst/>
              <a:ahLst/>
              <a:cxnLst/>
              <a:rect l="l" t="t" r="r" b="b"/>
              <a:pathLst>
                <a:path w="29897" h="6159" extrusionOk="0">
                  <a:moveTo>
                    <a:pt x="166" y="1"/>
                  </a:moveTo>
                  <a:lnTo>
                    <a:pt x="1" y="921"/>
                  </a:lnTo>
                  <a:lnTo>
                    <a:pt x="29755" y="6159"/>
                  </a:lnTo>
                  <a:lnTo>
                    <a:pt x="29896" y="5262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2" name="Google Shape;1752;p26"/>
            <p:cNvSpPr/>
            <p:nvPr/>
          </p:nvSpPr>
          <p:spPr>
            <a:xfrm>
              <a:off x="6874616" y="4073205"/>
              <a:ext cx="792255" cy="162455"/>
            </a:xfrm>
            <a:custGeom>
              <a:avLst/>
              <a:gdLst/>
              <a:ahLst/>
              <a:cxnLst/>
              <a:rect l="l" t="t" r="r" b="b"/>
              <a:pathLst>
                <a:path w="29919" h="6135" extrusionOk="0">
                  <a:moveTo>
                    <a:pt x="165" y="0"/>
                  </a:moveTo>
                  <a:lnTo>
                    <a:pt x="0" y="897"/>
                  </a:lnTo>
                  <a:lnTo>
                    <a:pt x="29754" y="6135"/>
                  </a:lnTo>
                  <a:lnTo>
                    <a:pt x="29919" y="5238"/>
                  </a:lnTo>
                  <a:lnTo>
                    <a:pt x="16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53" name="Google Shape;1753;p26"/>
          <p:cNvGrpSpPr/>
          <p:nvPr/>
        </p:nvGrpSpPr>
        <p:grpSpPr>
          <a:xfrm rot="1200163" flipH="1">
            <a:off x="1016197" y="4333711"/>
            <a:ext cx="844905" cy="1044951"/>
            <a:chOff x="5959271" y="3613664"/>
            <a:chExt cx="890364" cy="1101173"/>
          </a:xfrm>
        </p:grpSpPr>
        <p:sp>
          <p:nvSpPr>
            <p:cNvPr id="1754" name="Google Shape;1754;p26"/>
            <p:cNvSpPr/>
            <p:nvPr/>
          </p:nvSpPr>
          <p:spPr>
            <a:xfrm>
              <a:off x="6201062" y="3613664"/>
              <a:ext cx="192457" cy="184645"/>
            </a:xfrm>
            <a:custGeom>
              <a:avLst/>
              <a:gdLst/>
              <a:ahLst/>
              <a:cxnLst/>
              <a:rect l="l" t="t" r="r" b="b"/>
              <a:pathLst>
                <a:path w="7268" h="6973" extrusionOk="0">
                  <a:moveTo>
                    <a:pt x="3272" y="1"/>
                  </a:moveTo>
                  <a:cubicBezTo>
                    <a:pt x="3181" y="1"/>
                    <a:pt x="3089" y="4"/>
                    <a:pt x="2997" y="12"/>
                  </a:cubicBezTo>
                  <a:lnTo>
                    <a:pt x="2973" y="12"/>
                  </a:lnTo>
                  <a:cubicBezTo>
                    <a:pt x="1817" y="271"/>
                    <a:pt x="873" y="1121"/>
                    <a:pt x="449" y="2230"/>
                  </a:cubicBezTo>
                  <a:cubicBezTo>
                    <a:pt x="48" y="3315"/>
                    <a:pt x="0" y="4495"/>
                    <a:pt x="284" y="5627"/>
                  </a:cubicBezTo>
                  <a:cubicBezTo>
                    <a:pt x="378" y="5981"/>
                    <a:pt x="472" y="6359"/>
                    <a:pt x="614" y="6713"/>
                  </a:cubicBezTo>
                  <a:lnTo>
                    <a:pt x="708" y="6972"/>
                  </a:lnTo>
                  <a:lnTo>
                    <a:pt x="968" y="6878"/>
                  </a:lnTo>
                  <a:cubicBezTo>
                    <a:pt x="1227" y="6760"/>
                    <a:pt x="1511" y="6665"/>
                    <a:pt x="1770" y="6571"/>
                  </a:cubicBezTo>
                  <a:lnTo>
                    <a:pt x="2006" y="6500"/>
                  </a:lnTo>
                  <a:lnTo>
                    <a:pt x="2360" y="6382"/>
                  </a:lnTo>
                  <a:lnTo>
                    <a:pt x="2266" y="6123"/>
                  </a:lnTo>
                  <a:cubicBezTo>
                    <a:pt x="2148" y="5792"/>
                    <a:pt x="2053" y="5462"/>
                    <a:pt x="1959" y="5108"/>
                  </a:cubicBezTo>
                  <a:cubicBezTo>
                    <a:pt x="1794" y="4377"/>
                    <a:pt x="1794" y="3622"/>
                    <a:pt x="2006" y="2914"/>
                  </a:cubicBezTo>
                  <a:cubicBezTo>
                    <a:pt x="2099" y="2076"/>
                    <a:pt x="2776" y="1613"/>
                    <a:pt x="3455" y="1613"/>
                  </a:cubicBezTo>
                  <a:cubicBezTo>
                    <a:pt x="3982" y="1613"/>
                    <a:pt x="4509" y="1892"/>
                    <a:pt x="4767" y="2489"/>
                  </a:cubicBezTo>
                  <a:cubicBezTo>
                    <a:pt x="5191" y="3103"/>
                    <a:pt x="5427" y="3834"/>
                    <a:pt x="5475" y="4565"/>
                  </a:cubicBezTo>
                  <a:cubicBezTo>
                    <a:pt x="5498" y="4919"/>
                    <a:pt x="5498" y="5273"/>
                    <a:pt x="5498" y="5627"/>
                  </a:cubicBezTo>
                  <a:lnTo>
                    <a:pt x="5498" y="5934"/>
                  </a:lnTo>
                  <a:lnTo>
                    <a:pt x="6088" y="5934"/>
                  </a:lnTo>
                  <a:cubicBezTo>
                    <a:pt x="6395" y="5934"/>
                    <a:pt x="6654" y="5958"/>
                    <a:pt x="6961" y="5981"/>
                  </a:cubicBezTo>
                  <a:lnTo>
                    <a:pt x="7244" y="6005"/>
                  </a:lnTo>
                  <a:lnTo>
                    <a:pt x="7244" y="5698"/>
                  </a:lnTo>
                  <a:cubicBezTo>
                    <a:pt x="7268" y="5321"/>
                    <a:pt x="7268" y="4943"/>
                    <a:pt x="7221" y="4565"/>
                  </a:cubicBezTo>
                  <a:cubicBezTo>
                    <a:pt x="7173" y="3409"/>
                    <a:pt x="6772" y="2300"/>
                    <a:pt x="6064" y="1380"/>
                  </a:cubicBezTo>
                  <a:cubicBezTo>
                    <a:pt x="5390" y="510"/>
                    <a:pt x="4354" y="1"/>
                    <a:pt x="327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5" name="Google Shape;1755;p26"/>
            <p:cNvSpPr/>
            <p:nvPr/>
          </p:nvSpPr>
          <p:spPr>
            <a:xfrm>
              <a:off x="6457869" y="3708411"/>
              <a:ext cx="169949" cy="134254"/>
            </a:xfrm>
            <a:custGeom>
              <a:avLst/>
              <a:gdLst/>
              <a:ahLst/>
              <a:cxnLst/>
              <a:rect l="l" t="t" r="r" b="b"/>
              <a:pathLst>
                <a:path w="6418" h="5070" extrusionOk="0">
                  <a:moveTo>
                    <a:pt x="2549" y="1"/>
                  </a:moveTo>
                  <a:cubicBezTo>
                    <a:pt x="2035" y="1"/>
                    <a:pt x="1528" y="70"/>
                    <a:pt x="1062" y="303"/>
                  </a:cubicBezTo>
                  <a:cubicBezTo>
                    <a:pt x="401" y="681"/>
                    <a:pt x="0" y="1412"/>
                    <a:pt x="47" y="2191"/>
                  </a:cubicBezTo>
                  <a:cubicBezTo>
                    <a:pt x="2312" y="2663"/>
                    <a:pt x="4483" y="3536"/>
                    <a:pt x="6253" y="5069"/>
                  </a:cubicBezTo>
                  <a:cubicBezTo>
                    <a:pt x="6324" y="3819"/>
                    <a:pt x="6418" y="1672"/>
                    <a:pt x="5828" y="1011"/>
                  </a:cubicBezTo>
                  <a:cubicBezTo>
                    <a:pt x="5238" y="350"/>
                    <a:pt x="4271" y="138"/>
                    <a:pt x="3351" y="44"/>
                  </a:cubicBezTo>
                  <a:cubicBezTo>
                    <a:pt x="3085" y="19"/>
                    <a:pt x="2816" y="1"/>
                    <a:pt x="254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6" name="Google Shape;1756;p26"/>
            <p:cNvSpPr/>
            <p:nvPr/>
          </p:nvSpPr>
          <p:spPr>
            <a:xfrm>
              <a:off x="5989246" y="3771885"/>
              <a:ext cx="164970" cy="162614"/>
            </a:xfrm>
            <a:custGeom>
              <a:avLst/>
              <a:gdLst/>
              <a:ahLst/>
              <a:cxnLst/>
              <a:rect l="l" t="t" r="r" b="b"/>
              <a:pathLst>
                <a:path w="6230" h="6141" extrusionOk="0">
                  <a:moveTo>
                    <a:pt x="4312" y="1"/>
                  </a:moveTo>
                  <a:cubicBezTo>
                    <a:pt x="3680" y="1"/>
                    <a:pt x="3039" y="223"/>
                    <a:pt x="2431" y="478"/>
                  </a:cubicBezTo>
                  <a:cubicBezTo>
                    <a:pt x="1605" y="832"/>
                    <a:pt x="732" y="1328"/>
                    <a:pt x="378" y="2130"/>
                  </a:cubicBezTo>
                  <a:cubicBezTo>
                    <a:pt x="1" y="2956"/>
                    <a:pt x="732" y="4961"/>
                    <a:pt x="1157" y="6141"/>
                  </a:cubicBezTo>
                  <a:cubicBezTo>
                    <a:pt x="2407" y="4135"/>
                    <a:pt x="4201" y="2672"/>
                    <a:pt x="6230" y="1540"/>
                  </a:cubicBezTo>
                  <a:cubicBezTo>
                    <a:pt x="6041" y="785"/>
                    <a:pt x="5451" y="219"/>
                    <a:pt x="4696" y="30"/>
                  </a:cubicBezTo>
                  <a:cubicBezTo>
                    <a:pt x="4569" y="10"/>
                    <a:pt x="4441" y="1"/>
                    <a:pt x="431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7" name="Google Shape;1757;p26"/>
            <p:cNvSpPr/>
            <p:nvPr/>
          </p:nvSpPr>
          <p:spPr>
            <a:xfrm>
              <a:off x="5959271" y="3755175"/>
              <a:ext cx="890364" cy="959662"/>
            </a:xfrm>
            <a:custGeom>
              <a:avLst/>
              <a:gdLst/>
              <a:ahLst/>
              <a:cxnLst/>
              <a:rect l="l" t="t" r="r" b="b"/>
              <a:pathLst>
                <a:path w="33624" h="36241" extrusionOk="0">
                  <a:moveTo>
                    <a:pt x="17250" y="5383"/>
                  </a:moveTo>
                  <a:cubicBezTo>
                    <a:pt x="17942" y="5383"/>
                    <a:pt x="18634" y="5413"/>
                    <a:pt x="19325" y="5474"/>
                  </a:cubicBezTo>
                  <a:cubicBezTo>
                    <a:pt x="20386" y="5569"/>
                    <a:pt x="21495" y="5852"/>
                    <a:pt x="22180" y="6654"/>
                  </a:cubicBezTo>
                  <a:cubicBezTo>
                    <a:pt x="22581" y="7197"/>
                    <a:pt x="22864" y="7834"/>
                    <a:pt x="23029" y="8494"/>
                  </a:cubicBezTo>
                  <a:cubicBezTo>
                    <a:pt x="23407" y="9674"/>
                    <a:pt x="23784" y="11066"/>
                    <a:pt x="23100" y="12105"/>
                  </a:cubicBezTo>
                  <a:cubicBezTo>
                    <a:pt x="22416" y="13214"/>
                    <a:pt x="20929" y="13473"/>
                    <a:pt x="19631" y="13591"/>
                  </a:cubicBezTo>
                  <a:lnTo>
                    <a:pt x="10547" y="14960"/>
                  </a:lnTo>
                  <a:cubicBezTo>
                    <a:pt x="9957" y="15101"/>
                    <a:pt x="9367" y="15172"/>
                    <a:pt x="8754" y="15196"/>
                  </a:cubicBezTo>
                  <a:cubicBezTo>
                    <a:pt x="8689" y="15200"/>
                    <a:pt x="8625" y="15202"/>
                    <a:pt x="8560" y="15202"/>
                  </a:cubicBezTo>
                  <a:cubicBezTo>
                    <a:pt x="7918" y="15202"/>
                    <a:pt x="7289" y="14989"/>
                    <a:pt x="6796" y="14582"/>
                  </a:cubicBezTo>
                  <a:cubicBezTo>
                    <a:pt x="5852" y="13780"/>
                    <a:pt x="5781" y="12340"/>
                    <a:pt x="5805" y="11114"/>
                  </a:cubicBezTo>
                  <a:cubicBezTo>
                    <a:pt x="5757" y="10429"/>
                    <a:pt x="5852" y="9745"/>
                    <a:pt x="6064" y="9108"/>
                  </a:cubicBezTo>
                  <a:cubicBezTo>
                    <a:pt x="6465" y="8164"/>
                    <a:pt x="7362" y="7551"/>
                    <a:pt x="8306" y="7173"/>
                  </a:cubicBezTo>
                  <a:cubicBezTo>
                    <a:pt x="8376" y="7150"/>
                    <a:pt x="8447" y="7126"/>
                    <a:pt x="8542" y="7079"/>
                  </a:cubicBezTo>
                  <a:cubicBezTo>
                    <a:pt x="8707" y="7008"/>
                    <a:pt x="9155" y="6819"/>
                    <a:pt x="9792" y="6583"/>
                  </a:cubicBezTo>
                  <a:cubicBezTo>
                    <a:pt x="12200" y="5787"/>
                    <a:pt x="14723" y="5383"/>
                    <a:pt x="17250" y="5383"/>
                  </a:cubicBezTo>
                  <a:close/>
                  <a:moveTo>
                    <a:pt x="15172" y="0"/>
                  </a:moveTo>
                  <a:cubicBezTo>
                    <a:pt x="14983" y="0"/>
                    <a:pt x="14771" y="0"/>
                    <a:pt x="14582" y="24"/>
                  </a:cubicBezTo>
                  <a:lnTo>
                    <a:pt x="11326" y="519"/>
                  </a:lnTo>
                  <a:cubicBezTo>
                    <a:pt x="11113" y="543"/>
                    <a:pt x="10925" y="590"/>
                    <a:pt x="10736" y="661"/>
                  </a:cubicBezTo>
                  <a:cubicBezTo>
                    <a:pt x="10476" y="755"/>
                    <a:pt x="10193" y="873"/>
                    <a:pt x="9934" y="968"/>
                  </a:cubicBezTo>
                  <a:cubicBezTo>
                    <a:pt x="9037" y="1298"/>
                    <a:pt x="8188" y="1699"/>
                    <a:pt x="7362" y="2171"/>
                  </a:cubicBezTo>
                  <a:cubicBezTo>
                    <a:pt x="5309" y="3280"/>
                    <a:pt x="3516" y="4766"/>
                    <a:pt x="2265" y="6748"/>
                  </a:cubicBezTo>
                  <a:lnTo>
                    <a:pt x="2194" y="6866"/>
                  </a:lnTo>
                  <a:cubicBezTo>
                    <a:pt x="236" y="10075"/>
                    <a:pt x="0" y="14110"/>
                    <a:pt x="118" y="17933"/>
                  </a:cubicBezTo>
                  <a:cubicBezTo>
                    <a:pt x="307" y="23265"/>
                    <a:pt x="1085" y="28550"/>
                    <a:pt x="1982" y="33836"/>
                  </a:cubicBezTo>
                  <a:cubicBezTo>
                    <a:pt x="2178" y="35229"/>
                    <a:pt x="3378" y="36241"/>
                    <a:pt x="4749" y="36241"/>
                  </a:cubicBezTo>
                  <a:cubicBezTo>
                    <a:pt x="4864" y="36241"/>
                    <a:pt x="4980" y="36234"/>
                    <a:pt x="5097" y="36219"/>
                  </a:cubicBezTo>
                  <a:lnTo>
                    <a:pt x="10901" y="35346"/>
                  </a:lnTo>
                  <a:lnTo>
                    <a:pt x="31099" y="32279"/>
                  </a:lnTo>
                  <a:cubicBezTo>
                    <a:pt x="32609" y="32019"/>
                    <a:pt x="33623" y="30580"/>
                    <a:pt x="33387" y="29070"/>
                  </a:cubicBezTo>
                  <a:cubicBezTo>
                    <a:pt x="32680" y="23784"/>
                    <a:pt x="31854" y="18499"/>
                    <a:pt x="30462" y="13355"/>
                  </a:cubicBezTo>
                  <a:cubicBezTo>
                    <a:pt x="29447" y="9651"/>
                    <a:pt x="28008" y="5875"/>
                    <a:pt x="25200" y="3398"/>
                  </a:cubicBezTo>
                  <a:lnTo>
                    <a:pt x="25082" y="3303"/>
                  </a:lnTo>
                  <a:cubicBezTo>
                    <a:pt x="23312" y="1770"/>
                    <a:pt x="21141" y="897"/>
                    <a:pt x="18876" y="425"/>
                  </a:cubicBezTo>
                  <a:cubicBezTo>
                    <a:pt x="17932" y="236"/>
                    <a:pt x="17012" y="118"/>
                    <a:pt x="16068" y="47"/>
                  </a:cubicBezTo>
                  <a:cubicBezTo>
                    <a:pt x="15762" y="24"/>
                    <a:pt x="15479" y="0"/>
                    <a:pt x="1517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8" name="Google Shape;1758;p26"/>
            <p:cNvSpPr/>
            <p:nvPr/>
          </p:nvSpPr>
          <p:spPr>
            <a:xfrm>
              <a:off x="5996740" y="3784992"/>
              <a:ext cx="720441" cy="393360"/>
            </a:xfrm>
            <a:custGeom>
              <a:avLst/>
              <a:gdLst/>
              <a:ahLst/>
              <a:cxnLst/>
              <a:rect l="l" t="t" r="r" b="b"/>
              <a:pathLst>
                <a:path w="27207" h="14855" extrusionOk="0">
                  <a:moveTo>
                    <a:pt x="13943" y="1"/>
                  </a:moveTo>
                  <a:cubicBezTo>
                    <a:pt x="11983" y="1"/>
                    <a:pt x="10044" y="386"/>
                    <a:pt x="8236" y="1139"/>
                  </a:cubicBezTo>
                  <a:cubicBezTo>
                    <a:pt x="5782" y="2154"/>
                    <a:pt x="3682" y="3853"/>
                    <a:pt x="2172" y="6000"/>
                  </a:cubicBezTo>
                  <a:cubicBezTo>
                    <a:pt x="614" y="8265"/>
                    <a:pt x="48" y="11073"/>
                    <a:pt x="1" y="13786"/>
                  </a:cubicBezTo>
                  <a:lnTo>
                    <a:pt x="1" y="14754"/>
                  </a:lnTo>
                  <a:lnTo>
                    <a:pt x="1" y="14777"/>
                  </a:lnTo>
                  <a:cubicBezTo>
                    <a:pt x="1" y="14816"/>
                    <a:pt x="32" y="14854"/>
                    <a:pt x="69" y="14854"/>
                  </a:cubicBezTo>
                  <a:cubicBezTo>
                    <a:pt x="78" y="14854"/>
                    <a:pt x="87" y="14852"/>
                    <a:pt x="95" y="14848"/>
                  </a:cubicBezTo>
                  <a:cubicBezTo>
                    <a:pt x="108" y="14852"/>
                    <a:pt x="120" y="14854"/>
                    <a:pt x="130" y="14854"/>
                  </a:cubicBezTo>
                  <a:cubicBezTo>
                    <a:pt x="181" y="14854"/>
                    <a:pt x="213" y="14812"/>
                    <a:pt x="213" y="14754"/>
                  </a:cubicBezTo>
                  <a:cubicBezTo>
                    <a:pt x="237" y="12158"/>
                    <a:pt x="638" y="9445"/>
                    <a:pt x="1912" y="7156"/>
                  </a:cubicBezTo>
                  <a:cubicBezTo>
                    <a:pt x="2549" y="6047"/>
                    <a:pt x="3351" y="5056"/>
                    <a:pt x="4295" y="4207"/>
                  </a:cubicBezTo>
                  <a:cubicBezTo>
                    <a:pt x="5215" y="3357"/>
                    <a:pt x="6254" y="2626"/>
                    <a:pt x="7386" y="2036"/>
                  </a:cubicBezTo>
                  <a:cubicBezTo>
                    <a:pt x="9442" y="1008"/>
                    <a:pt x="11704" y="479"/>
                    <a:pt x="13996" y="479"/>
                  </a:cubicBezTo>
                  <a:cubicBezTo>
                    <a:pt x="14388" y="479"/>
                    <a:pt x="14780" y="495"/>
                    <a:pt x="15173" y="526"/>
                  </a:cubicBezTo>
                  <a:cubicBezTo>
                    <a:pt x="17792" y="738"/>
                    <a:pt x="20316" y="1706"/>
                    <a:pt x="22393" y="3310"/>
                  </a:cubicBezTo>
                  <a:cubicBezTo>
                    <a:pt x="24469" y="4962"/>
                    <a:pt x="25814" y="7345"/>
                    <a:pt x="26687" y="9799"/>
                  </a:cubicBezTo>
                  <a:cubicBezTo>
                    <a:pt x="26805" y="10082"/>
                    <a:pt x="26899" y="10389"/>
                    <a:pt x="26994" y="10695"/>
                  </a:cubicBezTo>
                  <a:cubicBezTo>
                    <a:pt x="27003" y="10739"/>
                    <a:pt x="27034" y="10757"/>
                    <a:pt x="27070" y="10757"/>
                  </a:cubicBezTo>
                  <a:cubicBezTo>
                    <a:pt x="27129" y="10757"/>
                    <a:pt x="27197" y="10707"/>
                    <a:pt x="27183" y="10648"/>
                  </a:cubicBezTo>
                  <a:lnTo>
                    <a:pt x="27206" y="10625"/>
                  </a:lnTo>
                  <a:cubicBezTo>
                    <a:pt x="26451" y="8006"/>
                    <a:pt x="25248" y="5434"/>
                    <a:pt x="23266" y="3546"/>
                  </a:cubicBezTo>
                  <a:cubicBezTo>
                    <a:pt x="21331" y="1776"/>
                    <a:pt x="18924" y="620"/>
                    <a:pt x="16352" y="195"/>
                  </a:cubicBezTo>
                  <a:cubicBezTo>
                    <a:pt x="15551" y="65"/>
                    <a:pt x="14745" y="1"/>
                    <a:pt x="13943" y="1"/>
                  </a:cubicBezTo>
                  <a:close/>
                </a:path>
              </a:pathLst>
            </a:custGeom>
            <a:solidFill>
              <a:srgbClr val="D1C6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9" name="Google Shape;1759;p26"/>
            <p:cNvSpPr/>
            <p:nvPr/>
          </p:nvSpPr>
          <p:spPr>
            <a:xfrm>
              <a:off x="6704665" y="4070451"/>
              <a:ext cx="43136" cy="68371"/>
            </a:xfrm>
            <a:custGeom>
              <a:avLst/>
              <a:gdLst/>
              <a:ahLst/>
              <a:cxnLst/>
              <a:rect l="l" t="t" r="r" b="b"/>
              <a:pathLst>
                <a:path w="1629" h="2582" extrusionOk="0">
                  <a:moveTo>
                    <a:pt x="661" y="505"/>
                  </a:moveTo>
                  <a:cubicBezTo>
                    <a:pt x="684" y="505"/>
                    <a:pt x="708" y="529"/>
                    <a:pt x="732" y="552"/>
                  </a:cubicBezTo>
                  <a:lnTo>
                    <a:pt x="755" y="812"/>
                  </a:lnTo>
                  <a:cubicBezTo>
                    <a:pt x="755" y="836"/>
                    <a:pt x="755" y="859"/>
                    <a:pt x="708" y="883"/>
                  </a:cubicBezTo>
                  <a:lnTo>
                    <a:pt x="449" y="906"/>
                  </a:lnTo>
                  <a:cubicBezTo>
                    <a:pt x="425" y="906"/>
                    <a:pt x="401" y="906"/>
                    <a:pt x="401" y="859"/>
                  </a:cubicBezTo>
                  <a:lnTo>
                    <a:pt x="354" y="600"/>
                  </a:lnTo>
                  <a:cubicBezTo>
                    <a:pt x="354" y="576"/>
                    <a:pt x="378" y="552"/>
                    <a:pt x="401" y="552"/>
                  </a:cubicBezTo>
                  <a:lnTo>
                    <a:pt x="661" y="505"/>
                  </a:lnTo>
                  <a:close/>
                  <a:moveTo>
                    <a:pt x="675" y="1"/>
                  </a:moveTo>
                  <a:cubicBezTo>
                    <a:pt x="663" y="1"/>
                    <a:pt x="650" y="3"/>
                    <a:pt x="637" y="10"/>
                  </a:cubicBezTo>
                  <a:lnTo>
                    <a:pt x="260" y="57"/>
                  </a:lnTo>
                  <a:cubicBezTo>
                    <a:pt x="213" y="57"/>
                    <a:pt x="189" y="104"/>
                    <a:pt x="189" y="151"/>
                  </a:cubicBezTo>
                  <a:lnTo>
                    <a:pt x="0" y="2464"/>
                  </a:lnTo>
                  <a:cubicBezTo>
                    <a:pt x="0" y="2534"/>
                    <a:pt x="47" y="2582"/>
                    <a:pt x="118" y="2582"/>
                  </a:cubicBezTo>
                  <a:lnTo>
                    <a:pt x="802" y="2464"/>
                  </a:lnTo>
                  <a:lnTo>
                    <a:pt x="850" y="2464"/>
                  </a:lnTo>
                  <a:lnTo>
                    <a:pt x="1534" y="2369"/>
                  </a:lnTo>
                  <a:cubicBezTo>
                    <a:pt x="1581" y="2369"/>
                    <a:pt x="1628" y="2299"/>
                    <a:pt x="1605" y="2228"/>
                  </a:cubicBezTo>
                  <a:lnTo>
                    <a:pt x="755" y="57"/>
                  </a:lnTo>
                  <a:cubicBezTo>
                    <a:pt x="738" y="22"/>
                    <a:pt x="708" y="1"/>
                    <a:pt x="675" y="1"/>
                  </a:cubicBezTo>
                  <a:close/>
                </a:path>
              </a:pathLst>
            </a:custGeom>
            <a:solidFill>
              <a:srgbClr val="D1C6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0" name="Google Shape;1760;p26"/>
            <p:cNvSpPr/>
            <p:nvPr/>
          </p:nvSpPr>
          <p:spPr>
            <a:xfrm>
              <a:off x="6111718" y="3902009"/>
              <a:ext cx="234957" cy="254314"/>
            </a:xfrm>
            <a:custGeom>
              <a:avLst/>
              <a:gdLst/>
              <a:ahLst/>
              <a:cxnLst/>
              <a:rect l="l" t="t" r="r" b="b"/>
              <a:pathLst>
                <a:path w="8873" h="9604" extrusionOk="0">
                  <a:moveTo>
                    <a:pt x="8872" y="0"/>
                  </a:moveTo>
                  <a:lnTo>
                    <a:pt x="8872" y="0"/>
                  </a:lnTo>
                  <a:cubicBezTo>
                    <a:pt x="5050" y="401"/>
                    <a:pt x="2690" y="1581"/>
                    <a:pt x="2690" y="1581"/>
                  </a:cubicBezTo>
                  <a:cubicBezTo>
                    <a:pt x="1699" y="1958"/>
                    <a:pt x="732" y="2596"/>
                    <a:pt x="331" y="3563"/>
                  </a:cubicBezTo>
                  <a:cubicBezTo>
                    <a:pt x="95" y="4200"/>
                    <a:pt x="0" y="4884"/>
                    <a:pt x="48" y="5569"/>
                  </a:cubicBezTo>
                  <a:cubicBezTo>
                    <a:pt x="48" y="6819"/>
                    <a:pt x="95" y="8211"/>
                    <a:pt x="1039" y="9037"/>
                  </a:cubicBezTo>
                  <a:cubicBezTo>
                    <a:pt x="1392" y="9344"/>
                    <a:pt x="1841" y="9533"/>
                    <a:pt x="2313" y="9603"/>
                  </a:cubicBezTo>
                  <a:cubicBezTo>
                    <a:pt x="2124" y="7763"/>
                    <a:pt x="2218" y="5922"/>
                    <a:pt x="3091" y="4318"/>
                  </a:cubicBezTo>
                  <a:cubicBezTo>
                    <a:pt x="4247" y="2147"/>
                    <a:pt x="6560" y="944"/>
                    <a:pt x="8872" y="0"/>
                  </a:cubicBez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1" name="Google Shape;1761;p26"/>
            <p:cNvSpPr/>
            <p:nvPr/>
          </p:nvSpPr>
          <p:spPr>
            <a:xfrm>
              <a:off x="6167326" y="3898275"/>
              <a:ext cx="421138" cy="258842"/>
            </a:xfrm>
            <a:custGeom>
              <a:avLst/>
              <a:gdLst/>
              <a:ahLst/>
              <a:cxnLst/>
              <a:rect l="l" t="t" r="r" b="b"/>
              <a:pathLst>
                <a:path w="15904" h="9775" extrusionOk="0">
                  <a:moveTo>
                    <a:pt x="9422" y="1"/>
                  </a:moveTo>
                  <a:cubicBezTo>
                    <a:pt x="8560" y="1"/>
                    <a:pt x="7698" y="49"/>
                    <a:pt x="6843" y="141"/>
                  </a:cubicBezTo>
                  <a:lnTo>
                    <a:pt x="6772" y="141"/>
                  </a:lnTo>
                  <a:cubicBezTo>
                    <a:pt x="4460" y="1061"/>
                    <a:pt x="2147" y="2288"/>
                    <a:pt x="968" y="4459"/>
                  </a:cubicBezTo>
                  <a:cubicBezTo>
                    <a:pt x="95" y="6040"/>
                    <a:pt x="0" y="7880"/>
                    <a:pt x="189" y="9744"/>
                  </a:cubicBezTo>
                  <a:cubicBezTo>
                    <a:pt x="423" y="9764"/>
                    <a:pt x="660" y="9775"/>
                    <a:pt x="897" y="9775"/>
                  </a:cubicBezTo>
                  <a:cubicBezTo>
                    <a:pt x="1495" y="9775"/>
                    <a:pt x="2099" y="9708"/>
                    <a:pt x="2690" y="9556"/>
                  </a:cubicBezTo>
                  <a:lnTo>
                    <a:pt x="11774" y="8187"/>
                  </a:lnTo>
                  <a:lnTo>
                    <a:pt x="11963" y="8163"/>
                  </a:lnTo>
                  <a:cubicBezTo>
                    <a:pt x="13214" y="8022"/>
                    <a:pt x="14582" y="7762"/>
                    <a:pt x="15243" y="6701"/>
                  </a:cubicBezTo>
                  <a:cubicBezTo>
                    <a:pt x="15903" y="5662"/>
                    <a:pt x="15550" y="4270"/>
                    <a:pt x="15172" y="3090"/>
                  </a:cubicBezTo>
                  <a:cubicBezTo>
                    <a:pt x="15007" y="2430"/>
                    <a:pt x="14724" y="1816"/>
                    <a:pt x="14323" y="1274"/>
                  </a:cubicBezTo>
                  <a:cubicBezTo>
                    <a:pt x="13638" y="448"/>
                    <a:pt x="12529" y="165"/>
                    <a:pt x="11468" y="94"/>
                  </a:cubicBezTo>
                  <a:cubicBezTo>
                    <a:pt x="10789" y="31"/>
                    <a:pt x="10105" y="1"/>
                    <a:pt x="9422" y="1"/>
                  </a:cubicBezTo>
                  <a:close/>
                </a:path>
              </a:pathLst>
            </a:custGeom>
            <a:solidFill>
              <a:srgbClr val="E04B5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2" name="Google Shape;1762;p26"/>
            <p:cNvSpPr/>
            <p:nvPr/>
          </p:nvSpPr>
          <p:spPr>
            <a:xfrm>
              <a:off x="6102953" y="4213789"/>
              <a:ext cx="228708" cy="403635"/>
            </a:xfrm>
            <a:custGeom>
              <a:avLst/>
              <a:gdLst/>
              <a:ahLst/>
              <a:cxnLst/>
              <a:rect l="l" t="t" r="r" b="b"/>
              <a:pathLst>
                <a:path w="8637" h="15243" extrusionOk="0">
                  <a:moveTo>
                    <a:pt x="8637" y="0"/>
                  </a:moveTo>
                  <a:cubicBezTo>
                    <a:pt x="5664" y="496"/>
                    <a:pt x="3635" y="944"/>
                    <a:pt x="3635" y="944"/>
                  </a:cubicBezTo>
                  <a:cubicBezTo>
                    <a:pt x="2620" y="1085"/>
                    <a:pt x="1723" y="1699"/>
                    <a:pt x="1181" y="2572"/>
                  </a:cubicBezTo>
                  <a:cubicBezTo>
                    <a:pt x="591" y="3492"/>
                    <a:pt x="379" y="4601"/>
                    <a:pt x="261" y="5663"/>
                  </a:cubicBezTo>
                  <a:cubicBezTo>
                    <a:pt x="1" y="7834"/>
                    <a:pt x="25" y="10028"/>
                    <a:pt x="379" y="12152"/>
                  </a:cubicBezTo>
                  <a:lnTo>
                    <a:pt x="379" y="12222"/>
                  </a:lnTo>
                  <a:cubicBezTo>
                    <a:pt x="638" y="13709"/>
                    <a:pt x="1747" y="14865"/>
                    <a:pt x="3210" y="15172"/>
                  </a:cubicBezTo>
                  <a:cubicBezTo>
                    <a:pt x="3328" y="15195"/>
                    <a:pt x="3422" y="15219"/>
                    <a:pt x="3540" y="15243"/>
                  </a:cubicBezTo>
                  <a:cubicBezTo>
                    <a:pt x="3304" y="14393"/>
                    <a:pt x="3163" y="13520"/>
                    <a:pt x="3068" y="12671"/>
                  </a:cubicBezTo>
                  <a:cubicBezTo>
                    <a:pt x="2714" y="9745"/>
                    <a:pt x="2998" y="6678"/>
                    <a:pt x="4390" y="4082"/>
                  </a:cubicBezTo>
                  <a:cubicBezTo>
                    <a:pt x="5357" y="2312"/>
                    <a:pt x="6844" y="873"/>
                    <a:pt x="8637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3" name="Google Shape;1763;p26"/>
            <p:cNvSpPr/>
            <p:nvPr/>
          </p:nvSpPr>
          <p:spPr>
            <a:xfrm>
              <a:off x="6174820" y="4186249"/>
              <a:ext cx="543608" cy="431412"/>
            </a:xfrm>
            <a:custGeom>
              <a:avLst/>
              <a:gdLst/>
              <a:ahLst/>
              <a:cxnLst/>
              <a:rect l="l" t="t" r="r" b="b"/>
              <a:pathLst>
                <a:path w="20529" h="16292" extrusionOk="0">
                  <a:moveTo>
                    <a:pt x="14303" y="1"/>
                  </a:moveTo>
                  <a:cubicBezTo>
                    <a:pt x="14161" y="1"/>
                    <a:pt x="14018" y="9"/>
                    <a:pt x="13874" y="25"/>
                  </a:cubicBezTo>
                  <a:cubicBezTo>
                    <a:pt x="13332" y="73"/>
                    <a:pt x="12813" y="120"/>
                    <a:pt x="12270" y="167"/>
                  </a:cubicBezTo>
                  <a:cubicBezTo>
                    <a:pt x="9958" y="427"/>
                    <a:pt x="7763" y="733"/>
                    <a:pt x="5946" y="1040"/>
                  </a:cubicBezTo>
                  <a:cubicBezTo>
                    <a:pt x="4130" y="1913"/>
                    <a:pt x="2643" y="3352"/>
                    <a:pt x="1699" y="5122"/>
                  </a:cubicBezTo>
                  <a:cubicBezTo>
                    <a:pt x="307" y="7718"/>
                    <a:pt x="0" y="10785"/>
                    <a:pt x="354" y="13711"/>
                  </a:cubicBezTo>
                  <a:cubicBezTo>
                    <a:pt x="449" y="14560"/>
                    <a:pt x="614" y="15433"/>
                    <a:pt x="850" y="16259"/>
                  </a:cubicBezTo>
                  <a:cubicBezTo>
                    <a:pt x="1009" y="16280"/>
                    <a:pt x="1168" y="16292"/>
                    <a:pt x="1327" y="16292"/>
                  </a:cubicBezTo>
                  <a:cubicBezTo>
                    <a:pt x="1522" y="16292"/>
                    <a:pt x="1717" y="16274"/>
                    <a:pt x="1912" y="16235"/>
                  </a:cubicBezTo>
                  <a:lnTo>
                    <a:pt x="14464" y="14348"/>
                  </a:lnTo>
                  <a:lnTo>
                    <a:pt x="17178" y="13923"/>
                  </a:lnTo>
                  <a:cubicBezTo>
                    <a:pt x="17650" y="13852"/>
                    <a:pt x="18098" y="13711"/>
                    <a:pt x="18499" y="13475"/>
                  </a:cubicBezTo>
                  <a:cubicBezTo>
                    <a:pt x="19797" y="12743"/>
                    <a:pt x="20528" y="11304"/>
                    <a:pt x="20340" y="9818"/>
                  </a:cubicBezTo>
                  <a:lnTo>
                    <a:pt x="20340" y="9747"/>
                  </a:lnTo>
                  <a:cubicBezTo>
                    <a:pt x="20009" y="7600"/>
                    <a:pt x="19396" y="5523"/>
                    <a:pt x="18499" y="3541"/>
                  </a:cubicBezTo>
                  <a:cubicBezTo>
                    <a:pt x="18074" y="2550"/>
                    <a:pt x="17532" y="1559"/>
                    <a:pt x="16706" y="851"/>
                  </a:cubicBezTo>
                  <a:cubicBezTo>
                    <a:pt x="16017" y="304"/>
                    <a:pt x="15171" y="1"/>
                    <a:pt x="14303" y="1"/>
                  </a:cubicBezTo>
                  <a:close/>
                </a:path>
              </a:pathLst>
            </a:custGeom>
            <a:solidFill>
              <a:schemeClr val="accent6"/>
            </a:solidFill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64" name="Google Shape;1764;p26"/>
          <p:cNvGrpSpPr/>
          <p:nvPr/>
        </p:nvGrpSpPr>
        <p:grpSpPr>
          <a:xfrm flipH="1">
            <a:off x="358104" y="2826054"/>
            <a:ext cx="976717" cy="808014"/>
            <a:chOff x="8639759" y="1788937"/>
            <a:chExt cx="976717" cy="808014"/>
          </a:xfrm>
        </p:grpSpPr>
        <p:grpSp>
          <p:nvGrpSpPr>
            <p:cNvPr id="1765" name="Google Shape;1765;p26"/>
            <p:cNvGrpSpPr/>
            <p:nvPr/>
          </p:nvGrpSpPr>
          <p:grpSpPr>
            <a:xfrm>
              <a:off x="8639759" y="1788937"/>
              <a:ext cx="976717" cy="808014"/>
              <a:chOff x="7420559" y="2246137"/>
              <a:chExt cx="976717" cy="808014"/>
            </a:xfrm>
          </p:grpSpPr>
          <p:sp>
            <p:nvSpPr>
              <p:cNvPr id="1766" name="Google Shape;1766;p26"/>
              <p:cNvSpPr/>
              <p:nvPr/>
            </p:nvSpPr>
            <p:spPr>
              <a:xfrm>
                <a:off x="7420559" y="2246137"/>
                <a:ext cx="930375" cy="747292"/>
              </a:xfrm>
              <a:custGeom>
                <a:avLst/>
                <a:gdLst/>
                <a:ahLst/>
                <a:cxnLst/>
                <a:rect l="l" t="t" r="r" b="b"/>
                <a:pathLst>
                  <a:path w="35135" h="28221" extrusionOk="0">
                    <a:moveTo>
                      <a:pt x="33294" y="0"/>
                    </a:moveTo>
                    <a:lnTo>
                      <a:pt x="1" y="25861"/>
                    </a:lnTo>
                    <a:lnTo>
                      <a:pt x="1865" y="28220"/>
                    </a:lnTo>
                    <a:lnTo>
                      <a:pt x="35134" y="2383"/>
                    </a:lnTo>
                    <a:lnTo>
                      <a:pt x="332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7" name="Google Shape;1767;p26"/>
              <p:cNvSpPr/>
              <p:nvPr/>
            </p:nvSpPr>
            <p:spPr>
              <a:xfrm>
                <a:off x="7467564" y="2306858"/>
                <a:ext cx="929713" cy="747292"/>
              </a:xfrm>
              <a:custGeom>
                <a:avLst/>
                <a:gdLst/>
                <a:ahLst/>
                <a:cxnLst/>
                <a:rect l="l" t="t" r="r" b="b"/>
                <a:pathLst>
                  <a:path w="35110" h="28221" extrusionOk="0">
                    <a:moveTo>
                      <a:pt x="33269" y="0"/>
                    </a:moveTo>
                    <a:lnTo>
                      <a:pt x="0" y="25837"/>
                    </a:lnTo>
                    <a:lnTo>
                      <a:pt x="1840" y="28220"/>
                    </a:lnTo>
                    <a:lnTo>
                      <a:pt x="35110" y="2383"/>
                    </a:lnTo>
                    <a:lnTo>
                      <a:pt x="33269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8" name="Google Shape;1768;p26"/>
              <p:cNvSpPr/>
              <p:nvPr/>
            </p:nvSpPr>
            <p:spPr>
              <a:xfrm>
                <a:off x="7547534" y="2914795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723" y="2431"/>
                    </a:lnTo>
                    <a:lnTo>
                      <a:pt x="2006" y="2195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9" name="Google Shape;1769;p26"/>
              <p:cNvSpPr/>
              <p:nvPr/>
            </p:nvSpPr>
            <p:spPr>
              <a:xfrm>
                <a:off x="7596893" y="2876054"/>
                <a:ext cx="53119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5" extrusionOk="0">
                    <a:moveTo>
                      <a:pt x="307" y="1"/>
                    </a:moveTo>
                    <a:lnTo>
                      <a:pt x="0" y="236"/>
                    </a:lnTo>
                    <a:lnTo>
                      <a:pt x="1723" y="2454"/>
                    </a:lnTo>
                    <a:lnTo>
                      <a:pt x="2006" y="2218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0" name="Google Shape;1770;p26"/>
              <p:cNvSpPr/>
              <p:nvPr/>
            </p:nvSpPr>
            <p:spPr>
              <a:xfrm>
                <a:off x="7646253" y="2837949"/>
                <a:ext cx="53119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5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699" y="2454"/>
                    </a:lnTo>
                    <a:lnTo>
                      <a:pt x="2006" y="2218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1" name="Google Shape;1771;p26"/>
              <p:cNvSpPr/>
              <p:nvPr/>
            </p:nvSpPr>
            <p:spPr>
              <a:xfrm>
                <a:off x="8132352" y="2459004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2" name="Google Shape;1772;p26"/>
              <p:cNvSpPr/>
              <p:nvPr/>
            </p:nvSpPr>
            <p:spPr>
              <a:xfrm>
                <a:off x="8181712" y="2420872"/>
                <a:ext cx="53119" cy="64399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2" extrusionOk="0">
                    <a:moveTo>
                      <a:pt x="307" y="1"/>
                    </a:moveTo>
                    <a:lnTo>
                      <a:pt x="0" y="237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3" name="Google Shape;1773;p26"/>
              <p:cNvSpPr/>
              <p:nvPr/>
            </p:nvSpPr>
            <p:spPr>
              <a:xfrm>
                <a:off x="8237320" y="2379335"/>
                <a:ext cx="53754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2431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723" y="2431"/>
                    </a:lnTo>
                    <a:lnTo>
                      <a:pt x="2030" y="2195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4" name="Google Shape;1774;p26"/>
              <p:cNvSpPr/>
              <p:nvPr/>
            </p:nvSpPr>
            <p:spPr>
              <a:xfrm>
                <a:off x="7990524" y="2569279"/>
                <a:ext cx="53754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2455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723" y="2454"/>
                    </a:lnTo>
                    <a:lnTo>
                      <a:pt x="2029" y="2218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5" name="Google Shape;1775;p26"/>
              <p:cNvSpPr/>
              <p:nvPr/>
            </p:nvSpPr>
            <p:spPr>
              <a:xfrm>
                <a:off x="8040492" y="2531783"/>
                <a:ext cx="53145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07" h="2455" extrusionOk="0">
                    <a:moveTo>
                      <a:pt x="308" y="0"/>
                    </a:moveTo>
                    <a:lnTo>
                      <a:pt x="1" y="236"/>
                    </a:lnTo>
                    <a:lnTo>
                      <a:pt x="1700" y="2454"/>
                    </a:lnTo>
                    <a:lnTo>
                      <a:pt x="2006" y="2218"/>
                    </a:lnTo>
                    <a:lnTo>
                      <a:pt x="3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6" name="Google Shape;1776;p26"/>
              <p:cNvSpPr/>
              <p:nvPr/>
            </p:nvSpPr>
            <p:spPr>
              <a:xfrm>
                <a:off x="7744971" y="2761712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283" y="1"/>
                    </a:moveTo>
                    <a:lnTo>
                      <a:pt x="0" y="237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28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7" name="Google Shape;1777;p26"/>
              <p:cNvSpPr/>
              <p:nvPr/>
            </p:nvSpPr>
            <p:spPr>
              <a:xfrm>
                <a:off x="7794331" y="2723606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283" y="0"/>
                    </a:moveTo>
                    <a:lnTo>
                      <a:pt x="0" y="236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28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8" name="Google Shape;1778;p26"/>
              <p:cNvSpPr/>
              <p:nvPr/>
            </p:nvSpPr>
            <p:spPr>
              <a:xfrm>
                <a:off x="7843055" y="2684866"/>
                <a:ext cx="53754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2455" extrusionOk="0">
                    <a:moveTo>
                      <a:pt x="308" y="0"/>
                    </a:moveTo>
                    <a:lnTo>
                      <a:pt x="1" y="236"/>
                    </a:lnTo>
                    <a:lnTo>
                      <a:pt x="1723" y="2454"/>
                    </a:lnTo>
                    <a:lnTo>
                      <a:pt x="2030" y="2218"/>
                    </a:lnTo>
                    <a:lnTo>
                      <a:pt x="3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9" name="Google Shape;1779;p26"/>
              <p:cNvSpPr/>
              <p:nvPr/>
            </p:nvSpPr>
            <p:spPr>
              <a:xfrm>
                <a:off x="7668126" y="2764836"/>
                <a:ext cx="80605" cy="99988"/>
              </a:xfrm>
              <a:custGeom>
                <a:avLst/>
                <a:gdLst/>
                <a:ahLst/>
                <a:cxnLst/>
                <a:rect l="l" t="t" r="r" b="b"/>
                <a:pathLst>
                  <a:path w="3044" h="3776" extrusionOk="0">
                    <a:moveTo>
                      <a:pt x="307" y="1"/>
                    </a:moveTo>
                    <a:lnTo>
                      <a:pt x="0" y="237"/>
                    </a:lnTo>
                    <a:lnTo>
                      <a:pt x="2737" y="3776"/>
                    </a:lnTo>
                    <a:lnTo>
                      <a:pt x="3044" y="3540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0" name="Google Shape;1780;p26"/>
              <p:cNvSpPr/>
              <p:nvPr/>
            </p:nvSpPr>
            <p:spPr>
              <a:xfrm>
                <a:off x="8062365" y="2458670"/>
                <a:ext cx="80632" cy="100015"/>
              </a:xfrm>
              <a:custGeom>
                <a:avLst/>
                <a:gdLst/>
                <a:ahLst/>
                <a:cxnLst/>
                <a:rect l="l" t="t" r="r" b="b"/>
                <a:pathLst>
                  <a:path w="3045" h="3777" extrusionOk="0">
                    <a:moveTo>
                      <a:pt x="307" y="1"/>
                    </a:moveTo>
                    <a:lnTo>
                      <a:pt x="1" y="237"/>
                    </a:lnTo>
                    <a:lnTo>
                      <a:pt x="2738" y="3776"/>
                    </a:lnTo>
                    <a:lnTo>
                      <a:pt x="3045" y="3540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781" name="Google Shape;1781;p26"/>
            <p:cNvSpPr/>
            <p:nvPr/>
          </p:nvSpPr>
          <p:spPr>
            <a:xfrm>
              <a:off x="9165755" y="2140504"/>
              <a:ext cx="53145" cy="64399"/>
            </a:xfrm>
            <a:custGeom>
              <a:avLst/>
              <a:gdLst/>
              <a:ahLst/>
              <a:cxnLst/>
              <a:rect l="l" t="t" r="r" b="b"/>
              <a:pathLst>
                <a:path w="2007" h="2432" extrusionOk="0">
                  <a:moveTo>
                    <a:pt x="308" y="1"/>
                  </a:moveTo>
                  <a:lnTo>
                    <a:pt x="1" y="237"/>
                  </a:lnTo>
                  <a:lnTo>
                    <a:pt x="1723" y="2431"/>
                  </a:lnTo>
                  <a:lnTo>
                    <a:pt x="2006" y="2195"/>
                  </a:lnTo>
                  <a:lnTo>
                    <a:pt x="30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26"/>
            <p:cNvSpPr/>
            <p:nvPr/>
          </p:nvSpPr>
          <p:spPr>
            <a:xfrm>
              <a:off x="9088909" y="2143019"/>
              <a:ext cx="80632" cy="99988"/>
            </a:xfrm>
            <a:custGeom>
              <a:avLst/>
              <a:gdLst/>
              <a:ahLst/>
              <a:cxnLst/>
              <a:rect l="l" t="t" r="r" b="b"/>
              <a:pathLst>
                <a:path w="3045" h="3776" extrusionOk="0">
                  <a:moveTo>
                    <a:pt x="307" y="0"/>
                  </a:moveTo>
                  <a:lnTo>
                    <a:pt x="1" y="236"/>
                  </a:lnTo>
                  <a:lnTo>
                    <a:pt x="2761" y="3775"/>
                  </a:lnTo>
                  <a:lnTo>
                    <a:pt x="3044" y="3539"/>
                  </a:lnTo>
                  <a:lnTo>
                    <a:pt x="30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83" name="Google Shape;1783;p26"/>
          <p:cNvGrpSpPr/>
          <p:nvPr/>
        </p:nvGrpSpPr>
        <p:grpSpPr>
          <a:xfrm flipH="1">
            <a:off x="2489683" y="4539883"/>
            <a:ext cx="776096" cy="798845"/>
            <a:chOff x="4228612" y="3830323"/>
            <a:chExt cx="856430" cy="881533"/>
          </a:xfrm>
        </p:grpSpPr>
        <p:sp>
          <p:nvSpPr>
            <p:cNvPr id="1784" name="Google Shape;1784;p26"/>
            <p:cNvSpPr/>
            <p:nvPr/>
          </p:nvSpPr>
          <p:spPr>
            <a:xfrm>
              <a:off x="4349631" y="3916500"/>
              <a:ext cx="578588" cy="596700"/>
            </a:xfrm>
            <a:custGeom>
              <a:avLst/>
              <a:gdLst/>
              <a:ahLst/>
              <a:cxnLst/>
              <a:rect l="l" t="t" r="r" b="b"/>
              <a:pathLst>
                <a:path w="21850" h="22534" extrusionOk="0">
                  <a:moveTo>
                    <a:pt x="18853" y="0"/>
                  </a:moveTo>
                  <a:lnTo>
                    <a:pt x="0" y="19679"/>
                  </a:lnTo>
                  <a:lnTo>
                    <a:pt x="2973" y="22534"/>
                  </a:lnTo>
                  <a:lnTo>
                    <a:pt x="21849" y="2855"/>
                  </a:lnTo>
                  <a:lnTo>
                    <a:pt x="1885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Google Shape;1785;p26"/>
            <p:cNvSpPr/>
            <p:nvPr/>
          </p:nvSpPr>
          <p:spPr>
            <a:xfrm>
              <a:off x="4428357" y="3992101"/>
              <a:ext cx="578588" cy="597336"/>
            </a:xfrm>
            <a:custGeom>
              <a:avLst/>
              <a:gdLst/>
              <a:ahLst/>
              <a:cxnLst/>
              <a:rect l="l" t="t" r="r" b="b"/>
              <a:pathLst>
                <a:path w="21850" h="22558" extrusionOk="0">
                  <a:moveTo>
                    <a:pt x="18876" y="0"/>
                  </a:moveTo>
                  <a:lnTo>
                    <a:pt x="0" y="19679"/>
                  </a:lnTo>
                  <a:lnTo>
                    <a:pt x="2997" y="22557"/>
                  </a:lnTo>
                  <a:lnTo>
                    <a:pt x="21849" y="2855"/>
                  </a:lnTo>
                  <a:lnTo>
                    <a:pt x="1887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26"/>
            <p:cNvSpPr/>
            <p:nvPr/>
          </p:nvSpPr>
          <p:spPr>
            <a:xfrm>
              <a:off x="4983808" y="3830323"/>
              <a:ext cx="101233" cy="70013"/>
            </a:xfrm>
            <a:custGeom>
              <a:avLst/>
              <a:gdLst/>
              <a:ahLst/>
              <a:cxnLst/>
              <a:rect l="l" t="t" r="r" b="b"/>
              <a:pathLst>
                <a:path w="3823" h="2644" extrusionOk="0">
                  <a:moveTo>
                    <a:pt x="3823" y="1"/>
                  </a:moveTo>
                  <a:lnTo>
                    <a:pt x="0" y="1417"/>
                  </a:lnTo>
                  <a:lnTo>
                    <a:pt x="1274" y="2644"/>
                  </a:lnTo>
                  <a:lnTo>
                    <a:pt x="3823" y="1"/>
                  </a:ln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7" name="Google Shape;1787;p26"/>
            <p:cNvSpPr/>
            <p:nvPr/>
          </p:nvSpPr>
          <p:spPr>
            <a:xfrm>
              <a:off x="5016231" y="3830323"/>
              <a:ext cx="67498" cy="102504"/>
            </a:xfrm>
            <a:custGeom>
              <a:avLst/>
              <a:gdLst/>
              <a:ahLst/>
              <a:cxnLst/>
              <a:rect l="l" t="t" r="r" b="b"/>
              <a:pathLst>
                <a:path w="2549" h="3871" extrusionOk="0">
                  <a:moveTo>
                    <a:pt x="2549" y="1"/>
                  </a:moveTo>
                  <a:lnTo>
                    <a:pt x="0" y="2644"/>
                  </a:lnTo>
                  <a:lnTo>
                    <a:pt x="1275" y="3871"/>
                  </a:lnTo>
                  <a:lnTo>
                    <a:pt x="2549" y="1"/>
                  </a:lnTo>
                  <a:close/>
                </a:path>
              </a:pathLst>
            </a:custGeom>
            <a:solidFill>
              <a:srgbClr val="E04B5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8" name="Google Shape;1788;p26"/>
            <p:cNvSpPr/>
            <p:nvPr/>
          </p:nvSpPr>
          <p:spPr>
            <a:xfrm>
              <a:off x="4848838" y="3867819"/>
              <a:ext cx="168731" cy="125621"/>
            </a:xfrm>
            <a:custGeom>
              <a:avLst/>
              <a:gdLst/>
              <a:ahLst/>
              <a:cxnLst/>
              <a:rect l="l" t="t" r="r" b="b"/>
              <a:pathLst>
                <a:path w="6372" h="4744" extrusionOk="0">
                  <a:moveTo>
                    <a:pt x="5097" y="1"/>
                  </a:moveTo>
                  <a:lnTo>
                    <a:pt x="1" y="1888"/>
                  </a:lnTo>
                  <a:lnTo>
                    <a:pt x="2997" y="4743"/>
                  </a:lnTo>
                  <a:lnTo>
                    <a:pt x="6371" y="1228"/>
                  </a:lnTo>
                  <a:lnTo>
                    <a:pt x="5097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9" name="Google Shape;1789;p26"/>
            <p:cNvSpPr/>
            <p:nvPr/>
          </p:nvSpPr>
          <p:spPr>
            <a:xfrm>
              <a:off x="4928200" y="3900310"/>
              <a:ext cx="123106" cy="168731"/>
            </a:xfrm>
            <a:custGeom>
              <a:avLst/>
              <a:gdLst/>
              <a:ahLst/>
              <a:cxnLst/>
              <a:rect l="l" t="t" r="r" b="b"/>
              <a:pathLst>
                <a:path w="4649" h="6372" extrusionOk="0">
                  <a:moveTo>
                    <a:pt x="3374" y="1"/>
                  </a:moveTo>
                  <a:lnTo>
                    <a:pt x="0" y="3516"/>
                  </a:lnTo>
                  <a:lnTo>
                    <a:pt x="2997" y="6371"/>
                  </a:lnTo>
                  <a:lnTo>
                    <a:pt x="4649" y="1228"/>
                  </a:lnTo>
                  <a:lnTo>
                    <a:pt x="337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0" name="Google Shape;1790;p26"/>
            <p:cNvSpPr/>
            <p:nvPr/>
          </p:nvSpPr>
          <p:spPr>
            <a:xfrm>
              <a:off x="4398493" y="4510554"/>
              <a:ext cx="111852" cy="109998"/>
            </a:xfrm>
            <a:custGeom>
              <a:avLst/>
              <a:gdLst/>
              <a:ahLst/>
              <a:cxnLst/>
              <a:rect l="l" t="t" r="r" b="b"/>
              <a:pathLst>
                <a:path w="4224" h="4154" extrusionOk="0">
                  <a:moveTo>
                    <a:pt x="1227" y="1"/>
                  </a:moveTo>
                  <a:lnTo>
                    <a:pt x="0" y="1275"/>
                  </a:lnTo>
                  <a:lnTo>
                    <a:pt x="2997" y="4154"/>
                  </a:lnTo>
                  <a:lnTo>
                    <a:pt x="4224" y="2879"/>
                  </a:lnTo>
                  <a:lnTo>
                    <a:pt x="122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1" name="Google Shape;1791;p26"/>
            <p:cNvSpPr/>
            <p:nvPr/>
          </p:nvSpPr>
          <p:spPr>
            <a:xfrm>
              <a:off x="4319767" y="4434953"/>
              <a:ext cx="111242" cy="109998"/>
            </a:xfrm>
            <a:custGeom>
              <a:avLst/>
              <a:gdLst/>
              <a:ahLst/>
              <a:cxnLst/>
              <a:rect l="l" t="t" r="r" b="b"/>
              <a:pathLst>
                <a:path w="4201" h="4154" extrusionOk="0">
                  <a:moveTo>
                    <a:pt x="1227" y="1"/>
                  </a:moveTo>
                  <a:lnTo>
                    <a:pt x="0" y="1275"/>
                  </a:lnTo>
                  <a:lnTo>
                    <a:pt x="2973" y="4154"/>
                  </a:lnTo>
                  <a:lnTo>
                    <a:pt x="4200" y="2879"/>
                  </a:lnTo>
                  <a:lnTo>
                    <a:pt x="122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2" name="Google Shape;1792;p26"/>
            <p:cNvSpPr/>
            <p:nvPr/>
          </p:nvSpPr>
          <p:spPr>
            <a:xfrm>
              <a:off x="4289130" y="4544317"/>
              <a:ext cx="188723" cy="167539"/>
            </a:xfrm>
            <a:custGeom>
              <a:avLst/>
              <a:gdLst/>
              <a:ahLst/>
              <a:cxnLst/>
              <a:rect l="l" t="t" r="r" b="b"/>
              <a:pathLst>
                <a:path w="7127" h="6327" extrusionOk="0">
                  <a:moveTo>
                    <a:pt x="4154" y="0"/>
                  </a:moveTo>
                  <a:lnTo>
                    <a:pt x="1" y="4318"/>
                  </a:lnTo>
                  <a:lnTo>
                    <a:pt x="1535" y="5757"/>
                  </a:lnTo>
                  <a:cubicBezTo>
                    <a:pt x="1927" y="6138"/>
                    <a:pt x="2437" y="6327"/>
                    <a:pt x="2948" y="6327"/>
                  </a:cubicBezTo>
                  <a:cubicBezTo>
                    <a:pt x="3482" y="6327"/>
                    <a:pt x="4015" y="6120"/>
                    <a:pt x="4413" y="5710"/>
                  </a:cubicBezTo>
                  <a:lnTo>
                    <a:pt x="7127" y="2855"/>
                  </a:lnTo>
                  <a:lnTo>
                    <a:pt x="415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3" name="Google Shape;1793;p26"/>
            <p:cNvSpPr/>
            <p:nvPr/>
          </p:nvSpPr>
          <p:spPr>
            <a:xfrm>
              <a:off x="4228612" y="4470003"/>
              <a:ext cx="171220" cy="189968"/>
            </a:xfrm>
            <a:custGeom>
              <a:avLst/>
              <a:gdLst/>
              <a:ahLst/>
              <a:cxnLst/>
              <a:rect l="l" t="t" r="r" b="b"/>
              <a:pathLst>
                <a:path w="6466" h="7174" extrusionOk="0">
                  <a:moveTo>
                    <a:pt x="3492" y="1"/>
                  </a:moveTo>
                  <a:lnTo>
                    <a:pt x="779" y="2832"/>
                  </a:lnTo>
                  <a:cubicBezTo>
                    <a:pt x="0" y="3658"/>
                    <a:pt x="24" y="4932"/>
                    <a:pt x="826" y="5711"/>
                  </a:cubicBezTo>
                  <a:lnTo>
                    <a:pt x="2336" y="7174"/>
                  </a:lnTo>
                  <a:lnTo>
                    <a:pt x="6465" y="2856"/>
                  </a:lnTo>
                  <a:lnTo>
                    <a:pt x="349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4" name="Google Shape;1794;p26"/>
            <p:cNvSpPr/>
            <p:nvPr/>
          </p:nvSpPr>
          <p:spPr>
            <a:xfrm>
              <a:off x="4405352" y="3965112"/>
              <a:ext cx="525496" cy="545462"/>
            </a:xfrm>
            <a:custGeom>
              <a:avLst/>
              <a:gdLst/>
              <a:ahLst/>
              <a:cxnLst/>
              <a:rect l="l" t="t" r="r" b="b"/>
              <a:pathLst>
                <a:path w="19845" h="20599" extrusionOk="0">
                  <a:moveTo>
                    <a:pt x="18877" y="0"/>
                  </a:moveTo>
                  <a:lnTo>
                    <a:pt x="1" y="19679"/>
                  </a:lnTo>
                  <a:lnTo>
                    <a:pt x="968" y="20599"/>
                  </a:lnTo>
                  <a:lnTo>
                    <a:pt x="19844" y="920"/>
                  </a:lnTo>
                  <a:lnTo>
                    <a:pt x="1887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Google Shape;1795;p26"/>
            <p:cNvSpPr/>
            <p:nvPr/>
          </p:nvSpPr>
          <p:spPr>
            <a:xfrm>
              <a:off x="4429671" y="3988160"/>
              <a:ext cx="525469" cy="545488"/>
            </a:xfrm>
            <a:custGeom>
              <a:avLst/>
              <a:gdLst/>
              <a:ahLst/>
              <a:cxnLst/>
              <a:rect l="l" t="t" r="r" b="b"/>
              <a:pathLst>
                <a:path w="19844" h="20600" extrusionOk="0">
                  <a:moveTo>
                    <a:pt x="18876" y="0"/>
                  </a:moveTo>
                  <a:lnTo>
                    <a:pt x="0" y="19679"/>
                  </a:lnTo>
                  <a:lnTo>
                    <a:pt x="967" y="20599"/>
                  </a:lnTo>
                  <a:lnTo>
                    <a:pt x="19844" y="921"/>
                  </a:lnTo>
                  <a:lnTo>
                    <a:pt x="18876" y="0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96" name="Google Shape;1796;p26"/>
          <p:cNvGrpSpPr/>
          <p:nvPr/>
        </p:nvGrpSpPr>
        <p:grpSpPr>
          <a:xfrm rot="3667843">
            <a:off x="2069819" y="4619413"/>
            <a:ext cx="478009" cy="410615"/>
            <a:chOff x="5263209" y="4056946"/>
            <a:chExt cx="478022" cy="410626"/>
          </a:xfrm>
        </p:grpSpPr>
        <p:sp>
          <p:nvSpPr>
            <p:cNvPr id="1797" name="Google Shape;1797;p26"/>
            <p:cNvSpPr/>
            <p:nvPr/>
          </p:nvSpPr>
          <p:spPr>
            <a:xfrm>
              <a:off x="5668728" y="4056946"/>
              <a:ext cx="72502" cy="71893"/>
            </a:xfrm>
            <a:custGeom>
              <a:avLst/>
              <a:gdLst/>
              <a:ahLst/>
              <a:cxnLst/>
              <a:rect l="l" t="t" r="r" b="b"/>
              <a:pathLst>
                <a:path w="2738" h="2715" extrusionOk="0">
                  <a:moveTo>
                    <a:pt x="1369" y="1"/>
                  </a:moveTo>
                  <a:cubicBezTo>
                    <a:pt x="614" y="1"/>
                    <a:pt x="0" y="614"/>
                    <a:pt x="0" y="1369"/>
                  </a:cubicBezTo>
                  <a:cubicBezTo>
                    <a:pt x="0" y="2101"/>
                    <a:pt x="614" y="2714"/>
                    <a:pt x="1369" y="2714"/>
                  </a:cubicBezTo>
                  <a:cubicBezTo>
                    <a:pt x="2124" y="2714"/>
                    <a:pt x="2737" y="2101"/>
                    <a:pt x="2737" y="1369"/>
                  </a:cubicBezTo>
                  <a:cubicBezTo>
                    <a:pt x="2737" y="614"/>
                    <a:pt x="2124" y="1"/>
                    <a:pt x="1369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8" name="Google Shape;1798;p26"/>
            <p:cNvSpPr/>
            <p:nvPr/>
          </p:nvSpPr>
          <p:spPr>
            <a:xfrm>
              <a:off x="5263209" y="4093806"/>
              <a:ext cx="345564" cy="373765"/>
            </a:xfrm>
            <a:custGeom>
              <a:avLst/>
              <a:gdLst/>
              <a:ahLst/>
              <a:cxnLst/>
              <a:rect l="l" t="t" r="r" b="b"/>
              <a:pathLst>
                <a:path w="13050" h="14115" extrusionOk="0">
                  <a:moveTo>
                    <a:pt x="6065" y="1"/>
                  </a:moveTo>
                  <a:cubicBezTo>
                    <a:pt x="5782" y="260"/>
                    <a:pt x="5475" y="520"/>
                    <a:pt x="5192" y="732"/>
                  </a:cubicBezTo>
                  <a:cubicBezTo>
                    <a:pt x="4036" y="1558"/>
                    <a:pt x="2809" y="2242"/>
                    <a:pt x="1535" y="2809"/>
                  </a:cubicBezTo>
                  <a:cubicBezTo>
                    <a:pt x="1039" y="3045"/>
                    <a:pt x="520" y="3257"/>
                    <a:pt x="1" y="3422"/>
                  </a:cubicBezTo>
                  <a:cubicBezTo>
                    <a:pt x="25" y="3564"/>
                    <a:pt x="95" y="3682"/>
                    <a:pt x="166" y="3800"/>
                  </a:cubicBezTo>
                  <a:cubicBezTo>
                    <a:pt x="662" y="4578"/>
                    <a:pt x="1228" y="5357"/>
                    <a:pt x="1865" y="6065"/>
                  </a:cubicBezTo>
                  <a:cubicBezTo>
                    <a:pt x="3587" y="8212"/>
                    <a:pt x="4980" y="10619"/>
                    <a:pt x="6018" y="13191"/>
                  </a:cubicBezTo>
                  <a:cubicBezTo>
                    <a:pt x="6112" y="13521"/>
                    <a:pt x="6301" y="13780"/>
                    <a:pt x="6560" y="13993"/>
                  </a:cubicBezTo>
                  <a:cubicBezTo>
                    <a:pt x="6702" y="14064"/>
                    <a:pt x="6891" y="14111"/>
                    <a:pt x="7056" y="14111"/>
                  </a:cubicBezTo>
                  <a:cubicBezTo>
                    <a:pt x="7113" y="14113"/>
                    <a:pt x="7169" y="14114"/>
                    <a:pt x="7226" y="14114"/>
                  </a:cubicBezTo>
                  <a:cubicBezTo>
                    <a:pt x="7735" y="14114"/>
                    <a:pt x="8240" y="14019"/>
                    <a:pt x="8708" y="13828"/>
                  </a:cubicBezTo>
                  <a:cubicBezTo>
                    <a:pt x="8708" y="13828"/>
                    <a:pt x="11185" y="12813"/>
                    <a:pt x="12860" y="11161"/>
                  </a:cubicBezTo>
                  <a:lnTo>
                    <a:pt x="13049" y="10996"/>
                  </a:lnTo>
                  <a:cubicBezTo>
                    <a:pt x="10288" y="7622"/>
                    <a:pt x="7929" y="3941"/>
                    <a:pt x="606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9" name="Google Shape;1799;p26"/>
            <p:cNvSpPr/>
            <p:nvPr/>
          </p:nvSpPr>
          <p:spPr>
            <a:xfrm>
              <a:off x="5422020" y="4063548"/>
              <a:ext cx="209351" cy="323692"/>
            </a:xfrm>
            <a:custGeom>
              <a:avLst/>
              <a:gdLst/>
              <a:ahLst/>
              <a:cxnLst/>
              <a:rect l="l" t="t" r="r" b="b"/>
              <a:pathLst>
                <a:path w="7906" h="12224" extrusionOk="0">
                  <a:moveTo>
                    <a:pt x="1157" y="1"/>
                  </a:moveTo>
                  <a:cubicBezTo>
                    <a:pt x="827" y="449"/>
                    <a:pt x="426" y="850"/>
                    <a:pt x="1" y="1228"/>
                  </a:cubicBezTo>
                  <a:cubicBezTo>
                    <a:pt x="1865" y="5168"/>
                    <a:pt x="4224" y="8849"/>
                    <a:pt x="6985" y="12223"/>
                  </a:cubicBezTo>
                  <a:cubicBezTo>
                    <a:pt x="7315" y="11916"/>
                    <a:pt x="7599" y="11515"/>
                    <a:pt x="7787" y="11091"/>
                  </a:cubicBezTo>
                  <a:cubicBezTo>
                    <a:pt x="7858" y="10925"/>
                    <a:pt x="7905" y="10760"/>
                    <a:pt x="7905" y="10572"/>
                  </a:cubicBezTo>
                  <a:cubicBezTo>
                    <a:pt x="7835" y="10265"/>
                    <a:pt x="7669" y="9958"/>
                    <a:pt x="7433" y="9746"/>
                  </a:cubicBezTo>
                  <a:cubicBezTo>
                    <a:pt x="5569" y="7693"/>
                    <a:pt x="4036" y="5381"/>
                    <a:pt x="2856" y="2879"/>
                  </a:cubicBezTo>
                  <a:cubicBezTo>
                    <a:pt x="2478" y="2006"/>
                    <a:pt x="2054" y="1157"/>
                    <a:pt x="1558" y="355"/>
                  </a:cubicBezTo>
                  <a:cubicBezTo>
                    <a:pt x="1487" y="213"/>
                    <a:pt x="1369" y="95"/>
                    <a:pt x="1228" y="24"/>
                  </a:cubicBezTo>
                  <a:lnTo>
                    <a:pt x="115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0" name="Google Shape;1800;p26"/>
            <p:cNvSpPr/>
            <p:nvPr/>
          </p:nvSpPr>
          <p:spPr>
            <a:xfrm>
              <a:off x="5264399" y="4061632"/>
              <a:ext cx="191239" cy="124615"/>
            </a:xfrm>
            <a:custGeom>
              <a:avLst/>
              <a:gdLst/>
              <a:ahLst/>
              <a:cxnLst/>
              <a:rect l="l" t="t" r="r" b="b"/>
              <a:pathLst>
                <a:path w="7222" h="4706" extrusionOk="0">
                  <a:moveTo>
                    <a:pt x="6962" y="0"/>
                  </a:moveTo>
                  <a:cubicBezTo>
                    <a:pt x="6924" y="0"/>
                    <a:pt x="6885" y="3"/>
                    <a:pt x="6844" y="10"/>
                  </a:cubicBezTo>
                  <a:cubicBezTo>
                    <a:pt x="6089" y="105"/>
                    <a:pt x="5333" y="341"/>
                    <a:pt x="4649" y="671"/>
                  </a:cubicBezTo>
                  <a:cubicBezTo>
                    <a:pt x="3399" y="1284"/>
                    <a:pt x="2219" y="2063"/>
                    <a:pt x="1157" y="2960"/>
                  </a:cubicBezTo>
                  <a:cubicBezTo>
                    <a:pt x="803" y="3314"/>
                    <a:pt x="473" y="3715"/>
                    <a:pt x="190" y="4139"/>
                  </a:cubicBezTo>
                  <a:cubicBezTo>
                    <a:pt x="72" y="4281"/>
                    <a:pt x="1" y="4446"/>
                    <a:pt x="1" y="4611"/>
                  </a:cubicBezTo>
                  <a:cubicBezTo>
                    <a:pt x="1" y="4635"/>
                    <a:pt x="1" y="4659"/>
                    <a:pt x="1" y="4706"/>
                  </a:cubicBezTo>
                  <a:cubicBezTo>
                    <a:pt x="520" y="4517"/>
                    <a:pt x="1016" y="4305"/>
                    <a:pt x="1511" y="4069"/>
                  </a:cubicBezTo>
                  <a:cubicBezTo>
                    <a:pt x="2809" y="3502"/>
                    <a:pt x="4036" y="2818"/>
                    <a:pt x="5192" y="1992"/>
                  </a:cubicBezTo>
                  <a:cubicBezTo>
                    <a:pt x="5947" y="1450"/>
                    <a:pt x="6631" y="789"/>
                    <a:pt x="7221" y="34"/>
                  </a:cubicBezTo>
                  <a:cubicBezTo>
                    <a:pt x="7138" y="17"/>
                    <a:pt x="7054" y="0"/>
                    <a:pt x="696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1" name="Google Shape;1801;p26"/>
            <p:cNvSpPr/>
            <p:nvPr/>
          </p:nvSpPr>
          <p:spPr>
            <a:xfrm>
              <a:off x="5316964" y="4159425"/>
              <a:ext cx="208080" cy="273088"/>
            </a:xfrm>
            <a:custGeom>
              <a:avLst/>
              <a:gdLst/>
              <a:ahLst/>
              <a:cxnLst/>
              <a:rect l="l" t="t" r="r" b="b"/>
              <a:pathLst>
                <a:path w="7858" h="10313" extrusionOk="0">
                  <a:moveTo>
                    <a:pt x="2289" y="0"/>
                  </a:moveTo>
                  <a:lnTo>
                    <a:pt x="1534" y="472"/>
                  </a:lnTo>
                  <a:cubicBezTo>
                    <a:pt x="1799" y="886"/>
                    <a:pt x="1437" y="1288"/>
                    <a:pt x="1067" y="1288"/>
                  </a:cubicBezTo>
                  <a:cubicBezTo>
                    <a:pt x="909" y="1288"/>
                    <a:pt x="750" y="1215"/>
                    <a:pt x="637" y="1038"/>
                  </a:cubicBezTo>
                  <a:lnTo>
                    <a:pt x="95" y="1369"/>
                  </a:lnTo>
                  <a:cubicBezTo>
                    <a:pt x="24" y="1416"/>
                    <a:pt x="0" y="1510"/>
                    <a:pt x="47" y="1605"/>
                  </a:cubicBezTo>
                  <a:lnTo>
                    <a:pt x="5451" y="10241"/>
                  </a:lnTo>
                  <a:cubicBezTo>
                    <a:pt x="5481" y="10286"/>
                    <a:pt x="5531" y="10312"/>
                    <a:pt x="5582" y="10312"/>
                  </a:cubicBezTo>
                  <a:cubicBezTo>
                    <a:pt x="5610" y="10312"/>
                    <a:pt x="5638" y="10305"/>
                    <a:pt x="5663" y="10288"/>
                  </a:cubicBezTo>
                  <a:lnTo>
                    <a:pt x="6206" y="9958"/>
                  </a:lnTo>
                  <a:cubicBezTo>
                    <a:pt x="5943" y="9530"/>
                    <a:pt x="6298" y="9137"/>
                    <a:pt x="6665" y="9137"/>
                  </a:cubicBezTo>
                  <a:cubicBezTo>
                    <a:pt x="6825" y="9137"/>
                    <a:pt x="6988" y="9212"/>
                    <a:pt x="7102" y="9391"/>
                  </a:cubicBezTo>
                  <a:lnTo>
                    <a:pt x="7857" y="8919"/>
                  </a:lnTo>
                  <a:lnTo>
                    <a:pt x="22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2" name="Google Shape;1802;p26"/>
            <p:cNvSpPr/>
            <p:nvPr/>
          </p:nvSpPr>
          <p:spPr>
            <a:xfrm>
              <a:off x="5376942" y="4138611"/>
              <a:ext cx="183083" cy="257015"/>
            </a:xfrm>
            <a:custGeom>
              <a:avLst/>
              <a:gdLst/>
              <a:ahLst/>
              <a:cxnLst/>
              <a:rect l="l" t="t" r="r" b="b"/>
              <a:pathLst>
                <a:path w="6914" h="9706" extrusionOk="0">
                  <a:moveTo>
                    <a:pt x="1341" y="0"/>
                  </a:moveTo>
                  <a:cubicBezTo>
                    <a:pt x="1305" y="0"/>
                    <a:pt x="1266" y="12"/>
                    <a:pt x="1227" y="31"/>
                  </a:cubicBezTo>
                  <a:lnTo>
                    <a:pt x="0" y="786"/>
                  </a:lnTo>
                  <a:lnTo>
                    <a:pt x="5569" y="9705"/>
                  </a:lnTo>
                  <a:lnTo>
                    <a:pt x="6796" y="8950"/>
                  </a:lnTo>
                  <a:cubicBezTo>
                    <a:pt x="6890" y="8903"/>
                    <a:pt x="6914" y="8785"/>
                    <a:pt x="6867" y="8714"/>
                  </a:cubicBezTo>
                  <a:lnTo>
                    <a:pt x="1463" y="78"/>
                  </a:lnTo>
                  <a:cubicBezTo>
                    <a:pt x="1436" y="23"/>
                    <a:pt x="1392" y="0"/>
                    <a:pt x="1341" y="0"/>
                  </a:cubicBez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3" name="Google Shape;1803;p26"/>
            <p:cNvSpPr/>
            <p:nvPr/>
          </p:nvSpPr>
          <p:spPr>
            <a:xfrm>
              <a:off x="5389440" y="4264022"/>
              <a:ext cx="61248" cy="54019"/>
            </a:xfrm>
            <a:custGeom>
              <a:avLst/>
              <a:gdLst/>
              <a:ahLst/>
              <a:cxnLst/>
              <a:rect l="l" t="t" r="r" b="b"/>
              <a:pathLst>
                <a:path w="2313" h="2040" extrusionOk="0">
                  <a:moveTo>
                    <a:pt x="1153" y="0"/>
                  </a:moveTo>
                  <a:cubicBezTo>
                    <a:pt x="971" y="0"/>
                    <a:pt x="785" y="50"/>
                    <a:pt x="614" y="156"/>
                  </a:cubicBezTo>
                  <a:cubicBezTo>
                    <a:pt x="142" y="463"/>
                    <a:pt x="0" y="1076"/>
                    <a:pt x="307" y="1548"/>
                  </a:cubicBezTo>
                  <a:cubicBezTo>
                    <a:pt x="489" y="1867"/>
                    <a:pt x="819" y="2040"/>
                    <a:pt x="1157" y="2040"/>
                  </a:cubicBezTo>
                  <a:cubicBezTo>
                    <a:pt x="1343" y="2040"/>
                    <a:pt x="1531" y="1987"/>
                    <a:pt x="1699" y="1878"/>
                  </a:cubicBezTo>
                  <a:cubicBezTo>
                    <a:pt x="2171" y="1595"/>
                    <a:pt x="2313" y="958"/>
                    <a:pt x="2029" y="486"/>
                  </a:cubicBezTo>
                  <a:cubicBezTo>
                    <a:pt x="1829" y="178"/>
                    <a:pt x="1497" y="0"/>
                    <a:pt x="1153" y="0"/>
                  </a:cubicBezTo>
                  <a:close/>
                </a:path>
              </a:pathLst>
            </a:custGeom>
            <a:solidFill>
              <a:srgbClr val="73BC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4" name="Google Shape;1804;p26"/>
            <p:cNvSpPr/>
            <p:nvPr/>
          </p:nvSpPr>
          <p:spPr>
            <a:xfrm>
              <a:off x="5406308" y="4272522"/>
              <a:ext cx="28148" cy="36251"/>
            </a:xfrm>
            <a:custGeom>
              <a:avLst/>
              <a:gdLst/>
              <a:ahLst/>
              <a:cxnLst/>
              <a:rect l="l" t="t" r="r" b="b"/>
              <a:pathLst>
                <a:path w="1063" h="1369" extrusionOk="0">
                  <a:moveTo>
                    <a:pt x="354" y="0"/>
                  </a:moveTo>
                  <a:lnTo>
                    <a:pt x="0" y="236"/>
                  </a:lnTo>
                  <a:lnTo>
                    <a:pt x="708" y="1369"/>
                  </a:lnTo>
                  <a:lnTo>
                    <a:pt x="1062" y="1156"/>
                  </a:lnTo>
                  <a:lnTo>
                    <a:pt x="354" y="0"/>
                  </a:lnTo>
                  <a:close/>
                </a:path>
              </a:pathLst>
            </a:custGeom>
            <a:solidFill>
              <a:srgbClr val="277C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5" name="Google Shape;1805;p26"/>
            <p:cNvSpPr/>
            <p:nvPr/>
          </p:nvSpPr>
          <p:spPr>
            <a:xfrm>
              <a:off x="5402548" y="4276892"/>
              <a:ext cx="36278" cy="28122"/>
            </a:xfrm>
            <a:custGeom>
              <a:avLst/>
              <a:gdLst/>
              <a:ahLst/>
              <a:cxnLst/>
              <a:rect l="l" t="t" r="r" b="b"/>
              <a:pathLst>
                <a:path w="1370" h="1062" extrusionOk="0">
                  <a:moveTo>
                    <a:pt x="1133" y="0"/>
                  </a:moveTo>
                  <a:lnTo>
                    <a:pt x="1" y="708"/>
                  </a:lnTo>
                  <a:lnTo>
                    <a:pt x="213" y="1062"/>
                  </a:lnTo>
                  <a:lnTo>
                    <a:pt x="1369" y="354"/>
                  </a:lnTo>
                  <a:lnTo>
                    <a:pt x="1133" y="0"/>
                  </a:lnTo>
                  <a:close/>
                </a:path>
              </a:pathLst>
            </a:custGeom>
            <a:solidFill>
              <a:srgbClr val="277C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6" name="Google Shape;1806;p26"/>
            <p:cNvSpPr/>
            <p:nvPr/>
          </p:nvSpPr>
          <p:spPr>
            <a:xfrm>
              <a:off x="5315639" y="4091502"/>
              <a:ext cx="81876" cy="50233"/>
            </a:xfrm>
            <a:custGeom>
              <a:avLst/>
              <a:gdLst/>
              <a:ahLst/>
              <a:cxnLst/>
              <a:rect l="l" t="t" r="r" b="b"/>
              <a:pathLst>
                <a:path w="3092" h="1897" extrusionOk="0">
                  <a:moveTo>
                    <a:pt x="2810" y="0"/>
                  </a:moveTo>
                  <a:cubicBezTo>
                    <a:pt x="2527" y="0"/>
                    <a:pt x="1946" y="243"/>
                    <a:pt x="1322" y="628"/>
                  </a:cubicBezTo>
                  <a:cubicBezTo>
                    <a:pt x="543" y="1100"/>
                    <a:pt x="1" y="1666"/>
                    <a:pt x="119" y="1832"/>
                  </a:cubicBezTo>
                  <a:cubicBezTo>
                    <a:pt x="146" y="1876"/>
                    <a:pt x="207" y="1897"/>
                    <a:pt x="294" y="1897"/>
                  </a:cubicBezTo>
                  <a:cubicBezTo>
                    <a:pt x="580" y="1897"/>
                    <a:pt x="1149" y="1669"/>
                    <a:pt x="1747" y="1289"/>
                  </a:cubicBezTo>
                  <a:cubicBezTo>
                    <a:pt x="2525" y="793"/>
                    <a:pt x="3092" y="251"/>
                    <a:pt x="2974" y="62"/>
                  </a:cubicBezTo>
                  <a:cubicBezTo>
                    <a:pt x="2948" y="20"/>
                    <a:pt x="2891" y="0"/>
                    <a:pt x="28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0164691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861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7345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E04B5D"/>
              </a:buClr>
              <a:buSzPts val="3000"/>
              <a:buFont typeface="Amatic SC"/>
              <a:buNone/>
              <a:defRPr sz="3000" b="1">
                <a:solidFill>
                  <a:srgbClr val="E04B5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Cabin"/>
              <a:buChar char="●"/>
              <a:defRPr sz="180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○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■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●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○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■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●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○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Cabin"/>
              <a:buChar char="■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9282153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5" r:id="rId6"/>
    <p:sldLayoutId id="2147483702" r:id="rId7"/>
    <p:sldLayoutId id="2147483703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customXml" Target="../ink/ink20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32.png"/><Relationship Id="rId5" Type="http://schemas.openxmlformats.org/officeDocument/2006/relationships/customXml" Target="../ink/ink19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svg"/><Relationship Id="rId3" Type="http://schemas.openxmlformats.org/officeDocument/2006/relationships/image" Target="../media/image35.svg"/><Relationship Id="rId7" Type="http://schemas.openxmlformats.org/officeDocument/2006/relationships/image" Target="../media/image39.svg"/><Relationship Id="rId12" Type="http://schemas.openxmlformats.org/officeDocument/2006/relationships/image" Target="../media/image44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8.png"/><Relationship Id="rId11" Type="http://schemas.openxmlformats.org/officeDocument/2006/relationships/image" Target="../media/image43.svg"/><Relationship Id="rId5" Type="http://schemas.openxmlformats.org/officeDocument/2006/relationships/image" Target="../media/image37.svg"/><Relationship Id="rId15" Type="http://schemas.openxmlformats.org/officeDocument/2006/relationships/image" Target="../media/image47.sv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svg"/><Relationship Id="rId1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.wmf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4.bin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7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image" Target="../media/image17.png"/><Relationship Id="rId18" Type="http://schemas.openxmlformats.org/officeDocument/2006/relationships/customXml" Target="../ink/ink9.xml"/><Relationship Id="rId26" Type="http://schemas.openxmlformats.org/officeDocument/2006/relationships/customXml" Target="../ink/ink13.xml"/><Relationship Id="rId3" Type="http://schemas.openxmlformats.org/officeDocument/2006/relationships/image" Target="../media/image12.png"/><Relationship Id="rId21" Type="http://schemas.openxmlformats.org/officeDocument/2006/relationships/image" Target="../media/image21.png"/><Relationship Id="rId34" Type="http://schemas.openxmlformats.org/officeDocument/2006/relationships/customXml" Target="../ink/ink17.xml"/><Relationship Id="rId7" Type="http://schemas.openxmlformats.org/officeDocument/2006/relationships/image" Target="../media/image14.png"/><Relationship Id="rId12" Type="http://schemas.openxmlformats.org/officeDocument/2006/relationships/customXml" Target="../ink/ink6.xml"/><Relationship Id="rId17" Type="http://schemas.openxmlformats.org/officeDocument/2006/relationships/image" Target="../media/image19.png"/><Relationship Id="rId25" Type="http://schemas.openxmlformats.org/officeDocument/2006/relationships/image" Target="../media/image23.png"/><Relationship Id="rId33" Type="http://schemas.openxmlformats.org/officeDocument/2006/relationships/image" Target="../media/image27.png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20" Type="http://schemas.openxmlformats.org/officeDocument/2006/relationships/customXml" Target="../ink/ink10.xml"/><Relationship Id="rId29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11" Type="http://schemas.openxmlformats.org/officeDocument/2006/relationships/image" Target="../media/image16.png"/><Relationship Id="rId24" Type="http://schemas.openxmlformats.org/officeDocument/2006/relationships/customXml" Target="../ink/ink12.xml"/><Relationship Id="rId32" Type="http://schemas.openxmlformats.org/officeDocument/2006/relationships/customXml" Target="../ink/ink16.xml"/><Relationship Id="rId37" Type="http://schemas.openxmlformats.org/officeDocument/2006/relationships/image" Target="../media/image29.png"/><Relationship Id="rId5" Type="http://schemas.openxmlformats.org/officeDocument/2006/relationships/image" Target="../media/image13.png"/><Relationship Id="rId15" Type="http://schemas.openxmlformats.org/officeDocument/2006/relationships/image" Target="../media/image18.png"/><Relationship Id="rId23" Type="http://schemas.openxmlformats.org/officeDocument/2006/relationships/image" Target="../media/image22.png"/><Relationship Id="rId28" Type="http://schemas.openxmlformats.org/officeDocument/2006/relationships/customXml" Target="../ink/ink14.xml"/><Relationship Id="rId36" Type="http://schemas.openxmlformats.org/officeDocument/2006/relationships/customXml" Target="../ink/ink18.xml"/><Relationship Id="rId10" Type="http://schemas.openxmlformats.org/officeDocument/2006/relationships/customXml" Target="../ink/ink5.xml"/><Relationship Id="rId19" Type="http://schemas.openxmlformats.org/officeDocument/2006/relationships/image" Target="../media/image20.png"/><Relationship Id="rId31" Type="http://schemas.openxmlformats.org/officeDocument/2006/relationships/image" Target="../media/image26.png"/><Relationship Id="rId4" Type="http://schemas.openxmlformats.org/officeDocument/2006/relationships/customXml" Target="../ink/ink2.xml"/><Relationship Id="rId9" Type="http://schemas.openxmlformats.org/officeDocument/2006/relationships/image" Target="../media/image15.png"/><Relationship Id="rId14" Type="http://schemas.openxmlformats.org/officeDocument/2006/relationships/customXml" Target="../ink/ink7.xml"/><Relationship Id="rId22" Type="http://schemas.openxmlformats.org/officeDocument/2006/relationships/customXml" Target="../ink/ink11.xml"/><Relationship Id="rId27" Type="http://schemas.openxmlformats.org/officeDocument/2006/relationships/image" Target="../media/image24.png"/><Relationship Id="rId30" Type="http://schemas.openxmlformats.org/officeDocument/2006/relationships/customXml" Target="../ink/ink15.xml"/><Relationship Id="rId35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C20D3A-4292-987B-C731-08CCD64F31F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A26E424-49D1-A34E-42B0-215EF65ABE7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Dance Monkey - BODY PERCUSSION per bambini e ragazzi - TONES AND I">
            <a:hlinkClick r:id="" action="ppaction://media"/>
            <a:extLst>
              <a:ext uri="{FF2B5EF4-FFF2-40B4-BE49-F238E27FC236}">
                <a16:creationId xmlns:a16="http://schemas.microsoft.com/office/drawing/2014/main" id="{0487B5D6-BEC8-9D54-B0E5-59F136DA0F5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40861" y="360484"/>
            <a:ext cx="7862277" cy="4422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21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789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BFA6B66-197D-3D5E-CCF2-82DDEC3BED7E}"/>
              </a:ext>
            </a:extLst>
          </p:cNvPr>
          <p:cNvSpPr txBox="1"/>
          <p:nvPr/>
        </p:nvSpPr>
        <p:spPr>
          <a:xfrm>
            <a:off x="0" y="314160"/>
            <a:ext cx="68970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  <a:latin typeface="#9Slide07 Koni" pitchFamily="2" charset="0"/>
              </a:rPr>
              <a:t>Bước</a:t>
            </a:r>
            <a:r>
              <a:rPr lang="en-US" sz="2000" b="1" dirty="0">
                <a:solidFill>
                  <a:srgbClr val="FF0000"/>
                </a:solidFill>
                <a:latin typeface="#9Slide07 Koni" pitchFamily="2" charset="0"/>
              </a:rPr>
              <a:t> 1: </a:t>
            </a:r>
            <a:r>
              <a:rPr lang="en-US" sz="2000" b="1" dirty="0" err="1">
                <a:solidFill>
                  <a:srgbClr val="FF0000"/>
                </a:solidFill>
                <a:latin typeface="#9Slide07 Koni" pitchFamily="2" charset="0"/>
              </a:rPr>
              <a:t>Gọi</a:t>
            </a:r>
            <a:r>
              <a:rPr lang="en-US" sz="2000" b="1" dirty="0">
                <a:solidFill>
                  <a:srgbClr val="FF0000"/>
                </a:solidFill>
                <a:latin typeface="#9Slide07 Koni" pitchFamily="2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#9Slide07 Koni" pitchFamily="2" charset="0"/>
              </a:rPr>
              <a:t>số</a:t>
            </a:r>
            <a:r>
              <a:rPr lang="en-US" sz="2000" b="1" dirty="0">
                <a:solidFill>
                  <a:srgbClr val="FF0000"/>
                </a:solidFill>
                <a:latin typeface="#9Slide07 Koni" pitchFamily="2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#9Slide07 Koni" pitchFamily="2" charset="0"/>
              </a:rPr>
              <a:t>cần</a:t>
            </a:r>
            <a:r>
              <a:rPr lang="en-US" sz="2000" b="1" dirty="0">
                <a:solidFill>
                  <a:srgbClr val="FF0000"/>
                </a:solidFill>
                <a:latin typeface="#9Slide07 Koni" pitchFamily="2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#9Slide07 Koni" pitchFamily="2" charset="0"/>
              </a:rPr>
              <a:t>tìm</a:t>
            </a:r>
            <a:r>
              <a:rPr lang="en-US" sz="2000" b="1" dirty="0">
                <a:solidFill>
                  <a:srgbClr val="FF0000"/>
                </a:solidFill>
                <a:latin typeface="#9Slide07 Koni" pitchFamily="2" charset="0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87E207E-8E55-4022-FC30-934CA1DB1C05}"/>
              </a:ext>
            </a:extLst>
          </p:cNvPr>
          <p:cNvSpPr txBox="1"/>
          <p:nvPr/>
        </p:nvSpPr>
        <p:spPr>
          <a:xfrm>
            <a:off x="0" y="1450668"/>
            <a:ext cx="68970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  <a:latin typeface="#9Slide07 Koni" pitchFamily="2" charset="0"/>
              </a:rPr>
              <a:t>Bước</a:t>
            </a:r>
            <a:r>
              <a:rPr lang="en-US" sz="2000" b="1" dirty="0">
                <a:solidFill>
                  <a:srgbClr val="FF0000"/>
                </a:solidFill>
                <a:latin typeface="#9Slide07 Koni" pitchFamily="2" charset="0"/>
              </a:rPr>
              <a:t> 2: </a:t>
            </a:r>
            <a:r>
              <a:rPr lang="en-US" sz="2000" b="1" dirty="0" err="1">
                <a:solidFill>
                  <a:srgbClr val="FF0000"/>
                </a:solidFill>
                <a:latin typeface="#9Slide07 Koni" pitchFamily="2" charset="0"/>
              </a:rPr>
              <a:t>Chỉ</a:t>
            </a:r>
            <a:r>
              <a:rPr lang="en-US" sz="2000" b="1" dirty="0">
                <a:solidFill>
                  <a:srgbClr val="FF0000"/>
                </a:solidFill>
                <a:latin typeface="#9Slide07 Koni" pitchFamily="2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#9Slide07 Koni" pitchFamily="2" charset="0"/>
              </a:rPr>
              <a:t>ra</a:t>
            </a:r>
            <a:r>
              <a:rPr lang="en-US" sz="2000" b="1" dirty="0">
                <a:solidFill>
                  <a:srgbClr val="FF0000"/>
                </a:solidFill>
                <a:latin typeface="#9Slide07 Koni" pitchFamily="2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#9Slide07 Koni" pitchFamily="2" charset="0"/>
              </a:rPr>
              <a:t>số</a:t>
            </a:r>
            <a:r>
              <a:rPr lang="en-US" sz="2000" b="1" dirty="0">
                <a:solidFill>
                  <a:srgbClr val="FF0000"/>
                </a:solidFill>
                <a:latin typeface="#9Slide07 Koni" pitchFamily="2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#9Slide07 Koni" pitchFamily="2" charset="0"/>
              </a:rPr>
              <a:t>cần</a:t>
            </a:r>
            <a:r>
              <a:rPr lang="en-US" sz="2000" b="1" dirty="0">
                <a:solidFill>
                  <a:srgbClr val="FF0000"/>
                </a:solidFill>
                <a:latin typeface="#9Slide07 Koni" pitchFamily="2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#9Slide07 Koni" pitchFamily="2" charset="0"/>
              </a:rPr>
              <a:t>tìm</a:t>
            </a:r>
            <a:r>
              <a:rPr lang="en-US" sz="2000" b="1" dirty="0">
                <a:solidFill>
                  <a:srgbClr val="FF0000"/>
                </a:solidFill>
                <a:latin typeface="#9Slide07 Koni" pitchFamily="2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#9Slide07 Koni" pitchFamily="2" charset="0"/>
              </a:rPr>
              <a:t>là</a:t>
            </a:r>
            <a:r>
              <a:rPr lang="en-US" sz="2000" b="1" dirty="0">
                <a:solidFill>
                  <a:srgbClr val="FF0000"/>
                </a:solidFill>
                <a:latin typeface="#9Slide07 Koni" pitchFamily="2" charset="0"/>
              </a:rPr>
              <a:t> UCLN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847008E-472B-E7E1-20A3-DBBD8FDCC843}"/>
              </a:ext>
            </a:extLst>
          </p:cNvPr>
          <p:cNvSpPr txBox="1"/>
          <p:nvPr/>
        </p:nvSpPr>
        <p:spPr>
          <a:xfrm>
            <a:off x="0" y="2857857"/>
            <a:ext cx="68970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  <a:latin typeface="#9Slide07 Koni" pitchFamily="2" charset="0"/>
              </a:rPr>
              <a:t>Bước</a:t>
            </a:r>
            <a:r>
              <a:rPr lang="en-US" sz="2000" b="1" dirty="0">
                <a:solidFill>
                  <a:srgbClr val="FF0000"/>
                </a:solidFill>
                <a:latin typeface="#9Slide07 Koni" pitchFamily="2" charset="0"/>
              </a:rPr>
              <a:t> 3: </a:t>
            </a:r>
            <a:r>
              <a:rPr lang="en-US" sz="2000" b="1" dirty="0" err="1">
                <a:solidFill>
                  <a:srgbClr val="FF0000"/>
                </a:solidFill>
                <a:latin typeface="#9Slide07 Koni" pitchFamily="2" charset="0"/>
              </a:rPr>
              <a:t>Tìm</a:t>
            </a:r>
            <a:r>
              <a:rPr lang="en-US" sz="2000" b="1" dirty="0">
                <a:solidFill>
                  <a:srgbClr val="FF0000"/>
                </a:solidFill>
                <a:latin typeface="#9Slide07 Koni" pitchFamily="2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#9Slide07 Koni" pitchFamily="2" charset="0"/>
              </a:rPr>
              <a:t>ước</a:t>
            </a:r>
            <a:r>
              <a:rPr lang="en-US" sz="2000" b="1" dirty="0">
                <a:solidFill>
                  <a:srgbClr val="FF0000"/>
                </a:solidFill>
                <a:latin typeface="#9Slide07 Koni" pitchFamily="2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#9Slide07 Koni" pitchFamily="2" charset="0"/>
              </a:rPr>
              <a:t>chung</a:t>
            </a:r>
            <a:r>
              <a:rPr lang="en-US" sz="2000" b="1" dirty="0">
                <a:solidFill>
                  <a:srgbClr val="FF0000"/>
                </a:solidFill>
                <a:latin typeface="#9Slide07 Koni" pitchFamily="2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#9Slide07 Koni" pitchFamily="2" charset="0"/>
              </a:rPr>
              <a:t>lớn</a:t>
            </a:r>
            <a:r>
              <a:rPr lang="en-US" sz="2000" b="1" dirty="0">
                <a:solidFill>
                  <a:srgbClr val="FF0000"/>
                </a:solidFill>
                <a:latin typeface="#9Slide07 Koni" pitchFamily="2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#9Slide07 Koni" pitchFamily="2" charset="0"/>
              </a:rPr>
              <a:t>nhất</a:t>
            </a:r>
            <a:r>
              <a:rPr lang="en-US" sz="2000" b="1" dirty="0">
                <a:solidFill>
                  <a:srgbClr val="FF0000"/>
                </a:solidFill>
                <a:latin typeface="#9Slide07 Koni" pitchFamily="2" charset="0"/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C6079B-EC43-0233-5756-0D93F038EE31}"/>
              </a:ext>
            </a:extLst>
          </p:cNvPr>
          <p:cNvSpPr txBox="1"/>
          <p:nvPr/>
        </p:nvSpPr>
        <p:spPr>
          <a:xfrm>
            <a:off x="0" y="4139941"/>
            <a:ext cx="68970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  <a:latin typeface="#9Slide07 Koni" pitchFamily="2" charset="0"/>
              </a:rPr>
              <a:t>Bước</a:t>
            </a:r>
            <a:r>
              <a:rPr lang="en-US" sz="2000" b="1" dirty="0">
                <a:solidFill>
                  <a:srgbClr val="FF0000"/>
                </a:solidFill>
                <a:latin typeface="#9Slide07 Koni" pitchFamily="2" charset="0"/>
              </a:rPr>
              <a:t> 4: </a:t>
            </a:r>
            <a:r>
              <a:rPr lang="en-US" sz="2000" b="1" dirty="0" err="1">
                <a:solidFill>
                  <a:srgbClr val="FF0000"/>
                </a:solidFill>
                <a:latin typeface="#9Slide07 Koni" pitchFamily="2" charset="0"/>
              </a:rPr>
              <a:t>Kết</a:t>
            </a:r>
            <a:r>
              <a:rPr lang="en-US" sz="2000" b="1" dirty="0">
                <a:solidFill>
                  <a:srgbClr val="FF0000"/>
                </a:solidFill>
                <a:latin typeface="#9Slide07 Koni" pitchFamily="2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#9Slide07 Koni" pitchFamily="2" charset="0"/>
              </a:rPr>
              <a:t>luận</a:t>
            </a:r>
            <a:endParaRPr lang="en-US" sz="2000" b="1" dirty="0">
              <a:solidFill>
                <a:srgbClr val="FF0000"/>
              </a:solidFill>
              <a:latin typeface="#9Slide07 Koni" pitchFamily="2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F0C338C-DA07-9484-D204-B00C1D680A28}"/>
              </a:ext>
            </a:extLst>
          </p:cNvPr>
          <p:cNvSpPr txBox="1"/>
          <p:nvPr/>
        </p:nvSpPr>
        <p:spPr>
          <a:xfrm>
            <a:off x="267677" y="770630"/>
            <a:ext cx="46267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#9Slide03 Cabin Condensed Bold" panose="00000806000000000000" pitchFamily="2" charset="0"/>
              </a:rPr>
              <a:t>Gọi</a:t>
            </a:r>
            <a:r>
              <a:rPr lang="en-US" sz="2800" dirty="0">
                <a:latin typeface="#9Slide03 Cabin Condensed Bold" panose="00000806000000000000" pitchFamily="2" charset="0"/>
              </a:rPr>
              <a:t> </a:t>
            </a:r>
            <a:r>
              <a:rPr lang="en-US" sz="2800" dirty="0" err="1">
                <a:latin typeface="#9Slide03 Cabin Condensed Bold" panose="00000806000000000000" pitchFamily="2" charset="0"/>
              </a:rPr>
              <a:t>số</a:t>
            </a:r>
            <a:r>
              <a:rPr lang="en-US" sz="2800" dirty="0">
                <a:latin typeface="#9Slide03 Cabin Condensed Bold" panose="00000806000000000000" pitchFamily="2" charset="0"/>
              </a:rPr>
              <a:t> </a:t>
            </a:r>
            <a:r>
              <a:rPr lang="en-US" sz="2800" dirty="0" err="1">
                <a:latin typeface="#9Slide03 Cabin Condensed Bold" panose="00000806000000000000" pitchFamily="2" charset="0"/>
              </a:rPr>
              <a:t>đội</a:t>
            </a:r>
            <a:r>
              <a:rPr lang="en-US" sz="2800" dirty="0">
                <a:latin typeface="#9Slide03 Cabin Condensed Bold" panose="00000806000000000000" pitchFamily="2" charset="0"/>
              </a:rPr>
              <a:t> </a:t>
            </a:r>
            <a:r>
              <a:rPr lang="en-US" sz="2800" dirty="0" err="1">
                <a:latin typeface="#9Slide03 Cabin Condensed Bold" panose="00000806000000000000" pitchFamily="2" charset="0"/>
              </a:rPr>
              <a:t>cần</a:t>
            </a:r>
            <a:r>
              <a:rPr lang="en-US" sz="2800" dirty="0">
                <a:latin typeface="#9Slide03 Cabin Condensed Bold" panose="00000806000000000000" pitchFamily="2" charset="0"/>
              </a:rPr>
              <a:t> </a:t>
            </a:r>
            <a:r>
              <a:rPr lang="en-US" sz="2800" dirty="0" err="1">
                <a:latin typeface="#9Slide03 Cabin Condensed Bold" panose="00000806000000000000" pitchFamily="2" charset="0"/>
              </a:rPr>
              <a:t>tìm</a:t>
            </a:r>
            <a:r>
              <a:rPr lang="en-US" sz="2800" dirty="0">
                <a:latin typeface="#9Slide03 Cabin Condensed Bold" panose="00000806000000000000" pitchFamily="2" charset="0"/>
              </a:rPr>
              <a:t> </a:t>
            </a:r>
            <a:r>
              <a:rPr lang="en-US" sz="2800" dirty="0" err="1">
                <a:latin typeface="#9Slide03 Cabin Condensed Bold" panose="00000806000000000000" pitchFamily="2" charset="0"/>
              </a:rPr>
              <a:t>là</a:t>
            </a:r>
            <a:r>
              <a:rPr lang="en-US" sz="2800" dirty="0">
                <a:latin typeface="#9Slide03 Cabin Condensed Bold" panose="00000806000000000000" pitchFamily="2" charset="0"/>
              </a:rPr>
              <a:t> a ( a &gt; 0, </a:t>
            </a:r>
            <a:r>
              <a:rPr lang="en-US" sz="2800" dirty="0" err="1">
                <a:latin typeface="#9Slide03 Cabin Condensed Bold" panose="00000806000000000000" pitchFamily="2" charset="0"/>
              </a:rPr>
              <a:t>đội</a:t>
            </a:r>
            <a:r>
              <a:rPr lang="en-US" sz="2800" dirty="0">
                <a:latin typeface="#9Slide03 Cabin Condensed Bold" panose="00000806000000000000" pitchFamily="2" charset="0"/>
              </a:rPr>
              <a:t>)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A33A39D-3C9B-B7AD-8C54-A95DEC1707FE}"/>
              </a:ext>
            </a:extLst>
          </p:cNvPr>
          <p:cNvSpPr txBox="1"/>
          <p:nvPr/>
        </p:nvSpPr>
        <p:spPr>
          <a:xfrm>
            <a:off x="267677" y="1809238"/>
            <a:ext cx="8186616" cy="99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kern="100" dirty="0" err="1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mỗi </a:t>
            </a:r>
            <a:r>
              <a:rPr lang="en-US" sz="2800" kern="100" dirty="0" err="1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a = UCLN(</a:t>
            </a:r>
            <a:r>
              <a:rPr lang="en-US" sz="2800" kern="100" dirty="0"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36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;42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9F22B1E-E0C2-B72A-760E-3D4D69872B23}"/>
              </a:ext>
            </a:extLst>
          </p:cNvPr>
          <p:cNvSpPr txBox="1"/>
          <p:nvPr/>
        </p:nvSpPr>
        <p:spPr>
          <a:xfrm>
            <a:off x="158261" y="4612264"/>
            <a:ext cx="6375400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kern="100" dirty="0" err="1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lang="en-US" sz="2800" kern="100" dirty="0" err="1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kern="100" dirty="0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 6 </a:t>
            </a:r>
            <a:r>
              <a:rPr lang="en-US" sz="2800" kern="100" dirty="0" err="1">
                <a:effectLst/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2800" kern="100" dirty="0">
                <a:latin typeface="#9Slide03 Cabin Condensed Bold" panose="00000806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800" kern="100" dirty="0">
              <a:effectLst/>
              <a:latin typeface="#9Slide03 Cabin Condensed Bold" panose="00000806000000000000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941B762-D775-8C95-3686-28A907F20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592945"/>
              </p:ext>
            </p:extLst>
          </p:nvPr>
        </p:nvGraphicFramePr>
        <p:xfrm>
          <a:off x="3977523" y="2801497"/>
          <a:ext cx="3655892" cy="171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749160" progId="Equation.DSMT4">
                  <p:embed/>
                </p:oleObj>
              </mc:Choice>
              <mc:Fallback>
                <p:oleObj name="Equation" r:id="rId2" imgW="16002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77523" y="2801497"/>
                        <a:ext cx="3655892" cy="1711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47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0F92D5C-136B-16F9-8EA2-FFC48FE8EA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428" y="197465"/>
            <a:ext cx="7258200" cy="684451"/>
          </a:xfrm>
        </p:spPr>
        <p:txBody>
          <a:bodyPr/>
          <a:lstStyle/>
          <a:p>
            <a:pPr marL="76200" indent="0" algn="ctr">
              <a:buNone/>
            </a:pPr>
            <a:r>
              <a:rPr lang="en-US" sz="3200" b="1" dirty="0">
                <a:solidFill>
                  <a:srgbClr val="FF0000"/>
                </a:solidFill>
                <a:latin typeface="SVN-Aptima" panose="02040603050506020204" pitchFamily="18" charset="0"/>
              </a:rPr>
              <a:t>HOẠT ĐỘNG CÁ NHÂN: 2p</a:t>
            </a:r>
          </a:p>
          <a:p>
            <a:pPr marL="76200" indent="0" algn="ctr">
              <a:buNone/>
            </a:pPr>
            <a:endParaRPr lang="en-US" sz="3200" b="1" dirty="0">
              <a:solidFill>
                <a:srgbClr val="FF0000"/>
              </a:solidFill>
              <a:latin typeface="SVN-Aptima" panose="020406030505060202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320BC0-5DEA-FF5D-ECE8-8CCEB58C57B6}"/>
              </a:ext>
            </a:extLst>
          </p:cNvPr>
          <p:cNvSpPr txBox="1"/>
          <p:nvPr/>
        </p:nvSpPr>
        <p:spPr>
          <a:xfrm>
            <a:off x="240930" y="733424"/>
            <a:ext cx="63865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#9Slide04 SFU GaramondThree" panose="00000700000000000000" pitchFamily="2" charset="0"/>
              </a:rPr>
              <a:t>Nhiệm</a:t>
            </a:r>
            <a:r>
              <a:rPr lang="en-US" sz="3600" b="1" dirty="0">
                <a:latin typeface="#9Slide04 SFU GaramondThree" panose="00000700000000000000" pitchFamily="2" charset="0"/>
              </a:rPr>
              <a:t> </a:t>
            </a:r>
            <a:r>
              <a:rPr lang="en-US" sz="3600" b="1" dirty="0" err="1">
                <a:latin typeface="#9Slide04 SFU GaramondThree" panose="00000700000000000000" pitchFamily="2" charset="0"/>
              </a:rPr>
              <a:t>vụ</a:t>
            </a:r>
            <a:r>
              <a:rPr lang="en-US" sz="3600" b="1" dirty="0">
                <a:latin typeface="#9Slide04 SFU GaramondThree" panose="00000700000000000000" pitchFamily="2" charset="0"/>
              </a:rPr>
              <a:t>: </a:t>
            </a:r>
          </a:p>
          <a:p>
            <a:r>
              <a:rPr lang="en-US" sz="3600" b="1" dirty="0" err="1">
                <a:latin typeface="#9Slide04 SFU GaramondThree" panose="00000700000000000000" pitchFamily="2" charset="0"/>
              </a:rPr>
              <a:t>Dựa</a:t>
            </a:r>
            <a:r>
              <a:rPr lang="en-US" sz="3600" b="1" dirty="0">
                <a:latin typeface="#9Slide04 SFU GaramondThree" panose="00000700000000000000" pitchFamily="2" charset="0"/>
              </a:rPr>
              <a:t> </a:t>
            </a:r>
            <a:r>
              <a:rPr lang="en-US" sz="3600" b="1" dirty="0" err="1">
                <a:latin typeface="#9Slide04 SFU GaramondThree" panose="00000700000000000000" pitchFamily="2" charset="0"/>
              </a:rPr>
              <a:t>vào</a:t>
            </a:r>
            <a:r>
              <a:rPr lang="en-US" sz="3600" b="1" dirty="0">
                <a:latin typeface="#9Slide04 SFU GaramondThree" panose="00000700000000000000" pitchFamily="2" charset="0"/>
              </a:rPr>
              <a:t> SGK </a:t>
            </a:r>
            <a:r>
              <a:rPr lang="en-US" sz="3600" b="1" dirty="0" err="1">
                <a:latin typeface="#9Slide04 SFU GaramondThree" panose="00000700000000000000" pitchFamily="2" charset="0"/>
              </a:rPr>
              <a:t>hoàn</a:t>
            </a:r>
            <a:r>
              <a:rPr lang="en-US" sz="3600" b="1" dirty="0">
                <a:latin typeface="#9Slide04 SFU GaramondThree" panose="00000700000000000000" pitchFamily="2" charset="0"/>
              </a:rPr>
              <a:t> </a:t>
            </a:r>
            <a:r>
              <a:rPr lang="en-US" sz="3600" b="1" dirty="0" err="1">
                <a:latin typeface="#9Slide04 SFU GaramondThree" panose="00000700000000000000" pitchFamily="2" charset="0"/>
              </a:rPr>
              <a:t>thành</a:t>
            </a:r>
            <a:r>
              <a:rPr lang="en-US" sz="3600" b="1" dirty="0">
                <a:latin typeface="#9Slide04 SFU GaramondThree" panose="00000700000000000000" pitchFamily="2" charset="0"/>
              </a:rPr>
              <a:t> </a:t>
            </a:r>
            <a:r>
              <a:rPr lang="en-US" sz="3600" b="1" dirty="0" err="1">
                <a:latin typeface="#9Slide04 SFU GaramondThree" panose="00000700000000000000" pitchFamily="2" charset="0"/>
              </a:rPr>
              <a:t>phiếu</a:t>
            </a:r>
            <a:endParaRPr lang="en-US" sz="3600" b="1" dirty="0">
              <a:latin typeface="#9Slide04 SFU GaramondThree" panose="00000700000000000000" pitchFamily="2" charset="0"/>
            </a:endParaRPr>
          </a:p>
          <a:p>
            <a:r>
              <a:rPr lang="en-US" sz="3600" b="1" dirty="0">
                <a:latin typeface="#9Slide04 SFU GaramondThree" panose="00000700000000000000" pitchFamily="2" charset="0"/>
              </a:rPr>
              <a:t>GV </a:t>
            </a:r>
            <a:r>
              <a:rPr lang="en-US" sz="3600" b="1" dirty="0" err="1">
                <a:latin typeface="#9Slide04 SFU GaramondThree" panose="00000700000000000000" pitchFamily="2" charset="0"/>
              </a:rPr>
              <a:t>gọi</a:t>
            </a:r>
            <a:r>
              <a:rPr lang="en-US" sz="3600" b="1" dirty="0">
                <a:latin typeface="#9Slide04 SFU GaramondThree" panose="00000700000000000000" pitchFamily="2" charset="0"/>
              </a:rPr>
              <a:t> </a:t>
            </a:r>
            <a:r>
              <a:rPr lang="en-US" sz="3600" b="1" dirty="0" err="1">
                <a:latin typeface="#9Slide04 SFU GaramondThree" panose="00000700000000000000" pitchFamily="2" charset="0"/>
              </a:rPr>
              <a:t>bất</a:t>
            </a:r>
            <a:r>
              <a:rPr lang="en-US" sz="3600" b="1" dirty="0">
                <a:latin typeface="#9Slide04 SFU GaramondThree" panose="00000700000000000000" pitchFamily="2" charset="0"/>
              </a:rPr>
              <a:t> </a:t>
            </a:r>
            <a:r>
              <a:rPr lang="en-US" sz="3600" b="1" dirty="0" err="1">
                <a:latin typeface="#9Slide04 SFU GaramondThree" panose="00000700000000000000" pitchFamily="2" charset="0"/>
              </a:rPr>
              <a:t>kì</a:t>
            </a:r>
            <a:r>
              <a:rPr lang="en-US" sz="3600" b="1" dirty="0">
                <a:latin typeface="#9Slide04 SFU GaramondThree" panose="00000700000000000000" pitchFamily="2" charset="0"/>
              </a:rPr>
              <a:t> </a:t>
            </a:r>
            <a:r>
              <a:rPr lang="en-US" sz="3600" b="1" dirty="0" err="1">
                <a:latin typeface="#9Slide04 SFU GaramondThree" panose="00000700000000000000" pitchFamily="2" charset="0"/>
              </a:rPr>
              <a:t>để</a:t>
            </a:r>
            <a:r>
              <a:rPr lang="en-US" sz="3600" b="1" dirty="0">
                <a:latin typeface="#9Slide04 SFU GaramondThree" panose="00000700000000000000" pitchFamily="2" charset="0"/>
              </a:rPr>
              <a:t> </a:t>
            </a:r>
            <a:r>
              <a:rPr lang="en-US" sz="3600" b="1" dirty="0" err="1">
                <a:latin typeface="#9Slide04 SFU GaramondThree" panose="00000700000000000000" pitchFamily="2" charset="0"/>
              </a:rPr>
              <a:t>kiểm</a:t>
            </a:r>
            <a:r>
              <a:rPr lang="en-US" sz="3600" b="1" dirty="0">
                <a:latin typeface="#9Slide04 SFU GaramondThree" panose="00000700000000000000" pitchFamily="2" charset="0"/>
              </a:rPr>
              <a:t> </a:t>
            </a:r>
            <a:r>
              <a:rPr lang="en-US" sz="3600" b="1" dirty="0" err="1">
                <a:latin typeface="#9Slide04 SFU GaramondThree" panose="00000700000000000000" pitchFamily="2" charset="0"/>
              </a:rPr>
              <a:t>tra</a:t>
            </a:r>
            <a:r>
              <a:rPr lang="en-US" sz="3600" b="1" dirty="0">
                <a:latin typeface="#9Slide04 SFU GaramondThree" panose="00000700000000000000" pitchFamily="2" charset="0"/>
              </a:rPr>
              <a:t> </a:t>
            </a:r>
          </a:p>
        </p:txBody>
      </p:sp>
      <p:pic>
        <p:nvPicPr>
          <p:cNvPr id="2" name="Dong ho bam gio 2 phut co nhac ">
            <a:hlinkClick r:id="" action="ppaction://media"/>
            <a:extLst>
              <a:ext uri="{FF2B5EF4-FFF2-40B4-BE49-F238E27FC236}">
                <a16:creationId xmlns:a16="http://schemas.microsoft.com/office/drawing/2014/main" id="{D3938CCF-E716-02BD-679A-5831BB3D5A0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149230" y="2571750"/>
            <a:ext cx="4220951" cy="237428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6E8A022-0D10-8CCD-B3B1-719AAF14F558}"/>
                  </a:ext>
                </a:extLst>
              </p14:cNvPr>
              <p14:cNvContentPartPr/>
              <p14:nvPr/>
            </p14:nvContentPartPr>
            <p14:xfrm>
              <a:off x="3826080" y="3384360"/>
              <a:ext cx="360" cy="3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6E8A022-0D10-8CCD-B3B1-719AAF14F55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810240" y="3321000"/>
                <a:ext cx="3168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908CD17-400C-2FBB-1AEF-4379AF64422B}"/>
                  </a:ext>
                </a:extLst>
              </p14:cNvPr>
              <p14:cNvContentPartPr/>
              <p14:nvPr/>
            </p14:nvContentPartPr>
            <p14:xfrm>
              <a:off x="3087720" y="4174560"/>
              <a:ext cx="360" cy="36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908CD17-400C-2FBB-1AEF-4379AF64422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071880" y="4111200"/>
                <a:ext cx="31680" cy="12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64940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15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23031E7-CDC8-1229-6746-2522A78579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307" y="291453"/>
            <a:ext cx="8362462" cy="456059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0BE3363-74C7-1DD6-7063-46ED825D733E}"/>
              </a:ext>
            </a:extLst>
          </p:cNvPr>
          <p:cNvSpPr/>
          <p:nvPr/>
        </p:nvSpPr>
        <p:spPr>
          <a:xfrm>
            <a:off x="156308" y="742462"/>
            <a:ext cx="3360615" cy="51581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BD47D7F-8085-EFD2-8767-6D32A62A5876}"/>
              </a:ext>
            </a:extLst>
          </p:cNvPr>
          <p:cNvSpPr/>
          <p:nvPr/>
        </p:nvSpPr>
        <p:spPr>
          <a:xfrm>
            <a:off x="183662" y="1598246"/>
            <a:ext cx="8186615" cy="51581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ADC7D01-A6FD-2057-2127-0F48B0111CD4}"/>
              </a:ext>
            </a:extLst>
          </p:cNvPr>
          <p:cNvSpPr/>
          <p:nvPr/>
        </p:nvSpPr>
        <p:spPr>
          <a:xfrm>
            <a:off x="156306" y="2571750"/>
            <a:ext cx="8186615" cy="1398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C9E027A-4428-C2AE-0130-E2B652D8E83D}"/>
              </a:ext>
            </a:extLst>
          </p:cNvPr>
          <p:cNvSpPr/>
          <p:nvPr/>
        </p:nvSpPr>
        <p:spPr>
          <a:xfrm>
            <a:off x="183662" y="4351862"/>
            <a:ext cx="4224215" cy="51581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4148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CB209C-B798-D9D2-9C2F-ED7D74A1FF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7752" y="691485"/>
            <a:ext cx="6635972" cy="755700"/>
          </a:xfrm>
        </p:spPr>
        <p:txBody>
          <a:bodyPr/>
          <a:lstStyle/>
          <a:p>
            <a:r>
              <a:rPr lang="en-US" sz="4800" dirty="0">
                <a:latin typeface="#9Slide03 BoosterNextFYBlack" panose="02000A03000000020004" pitchFamily="2" charset="0"/>
              </a:rPr>
              <a:t>HƯỚNG DẪN VỀ NHÀ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D9AC9C-724F-5974-353E-EFFC974BE972}"/>
              </a:ext>
            </a:extLst>
          </p:cNvPr>
          <p:cNvSpPr txBox="1"/>
          <p:nvPr/>
        </p:nvSpPr>
        <p:spPr>
          <a:xfrm>
            <a:off x="582151" y="1779085"/>
            <a:ext cx="7151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1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.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X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em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lạ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các </a:t>
            </a:r>
            <a:r>
              <a:rPr lang="en-US" sz="2400" dirty="0" err="1">
                <a:latin typeface="#9Slide03 SVN-Avo Bold" panose="02040603050506020204" pitchFamily="18" charset="0"/>
              </a:rPr>
              <a:t>nội</a:t>
            </a:r>
            <a:r>
              <a:rPr lang="en-US" sz="2400" dirty="0">
                <a:latin typeface="#9Slide03 SVN-Avo Bold" panose="02040603050506020204" pitchFamily="18" charset="0"/>
              </a:rPr>
              <a:t> dung </a:t>
            </a:r>
            <a:r>
              <a:rPr lang="en-US" sz="2400" dirty="0" err="1">
                <a:latin typeface="#9Slide03 SVN-Avo Bold" panose="02040603050506020204" pitchFamily="18" charset="0"/>
              </a:rPr>
              <a:t>đã</a:t>
            </a:r>
            <a:r>
              <a:rPr lang="en-US" sz="2400" dirty="0">
                <a:latin typeface="#9Slide03 SVN-Avo Bold" panose="02040603050506020204" pitchFamily="18" charset="0"/>
              </a:rPr>
              <a:t> học </a:t>
            </a:r>
            <a:r>
              <a:rPr lang="en-US" sz="2400" dirty="0" err="1">
                <a:latin typeface="#9Slide03 SVN-Avo Bold" panose="02040603050506020204" pitchFamily="18" charset="0"/>
              </a:rPr>
              <a:t>trong</a:t>
            </a:r>
            <a:r>
              <a:rPr lang="en-US" sz="2400" dirty="0">
                <a:latin typeface="#9Slide03 SVN-Avo Bold" panose="02040603050506020204" pitchFamily="18" charset="0"/>
              </a:rPr>
              <a:t> </a:t>
            </a:r>
            <a:r>
              <a:rPr lang="en-US" sz="2400" dirty="0" err="1">
                <a:latin typeface="#9Slide03 SVN-Avo Bold" panose="02040603050506020204" pitchFamily="18" charset="0"/>
              </a:rPr>
              <a:t>tiết</a:t>
            </a:r>
            <a:r>
              <a:rPr lang="en-US" sz="2400" dirty="0">
                <a:latin typeface="#9Slide03 SVN-Avo Bold" panose="02040603050506020204" pitchFamily="18" charset="0"/>
              </a:rPr>
              <a:t> học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3667F6D-0C06-CE23-D12A-4E0CA9D29A40}"/>
              </a:ext>
            </a:extLst>
          </p:cNvPr>
          <p:cNvSpPr txBox="1"/>
          <p:nvPr/>
        </p:nvSpPr>
        <p:spPr>
          <a:xfrm>
            <a:off x="582151" y="2503131"/>
            <a:ext cx="81002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2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Vẽ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sơ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đồ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tư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duy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b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chu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,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chu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nhỏ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nhất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#9Slide03 SVN-Avo Bold" panose="02040603050506020204" pitchFamily="18" charset="0"/>
              <a:cs typeface="Arial"/>
              <a:sym typeface="Arial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E9788F-BF6B-B81E-8FD2-125B7BFED220}"/>
              </a:ext>
            </a:extLst>
          </p:cNvPr>
          <p:cNvSpPr txBox="1"/>
          <p:nvPr/>
        </p:nvSpPr>
        <p:spPr>
          <a:xfrm>
            <a:off x="582151" y="3323776"/>
            <a:ext cx="76887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400" dirty="0">
                <a:latin typeface="#9Slide03 SVN-Avo Bold" panose="02040603050506020204" pitchFamily="18" charset="0"/>
              </a:rPr>
              <a:t>3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. </a:t>
            </a:r>
            <a:r>
              <a:rPr lang="en-US" sz="2400" b="1" dirty="0" err="1"/>
              <a:t>Chuẩn</a:t>
            </a:r>
            <a:r>
              <a:rPr lang="en-US" sz="2400" b="1" dirty="0"/>
              <a:t> </a:t>
            </a:r>
            <a:r>
              <a:rPr lang="en-US" sz="2400" b="1" dirty="0" err="1"/>
              <a:t>bị</a:t>
            </a:r>
            <a:r>
              <a:rPr lang="en-US" sz="2400" b="1" dirty="0"/>
              <a:t> </a:t>
            </a:r>
            <a:r>
              <a:rPr lang="en-US" sz="2400" b="1" dirty="0" err="1"/>
              <a:t>bài</a:t>
            </a:r>
            <a:r>
              <a:rPr lang="en-US" sz="2400" b="1" dirty="0"/>
              <a:t> </a:t>
            </a:r>
            <a:r>
              <a:rPr lang="en-US" sz="2400" b="1" dirty="0" err="1"/>
              <a:t>hình</a:t>
            </a:r>
            <a:r>
              <a:rPr lang="en-US" sz="2400" b="1" dirty="0"/>
              <a:t> </a:t>
            </a:r>
            <a:r>
              <a:rPr lang="en-US" sz="2400" b="1" dirty="0" err="1"/>
              <a:t>bình</a:t>
            </a:r>
            <a:r>
              <a:rPr lang="en-US" sz="2400" b="1" dirty="0"/>
              <a:t> </a:t>
            </a:r>
            <a:r>
              <a:rPr lang="en-US" sz="2400" b="1" dirty="0" err="1"/>
              <a:t>hành</a:t>
            </a:r>
            <a:r>
              <a:rPr lang="en-US" sz="2400" b="1" dirty="0"/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162775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4310533" y="-145236"/>
            <a:ext cx="5727411" cy="5727411"/>
          </a:xfrm>
          <a:custGeom>
            <a:avLst/>
            <a:gdLst/>
            <a:ahLst/>
            <a:cxnLst/>
            <a:rect l="l" t="t" r="r" b="b"/>
            <a:pathLst>
              <a:path w="11454822" h="11454822">
                <a:moveTo>
                  <a:pt x="0" y="0"/>
                </a:moveTo>
                <a:lnTo>
                  <a:pt x="11454822" y="0"/>
                </a:lnTo>
                <a:lnTo>
                  <a:pt x="11454822" y="11454822"/>
                </a:lnTo>
                <a:lnTo>
                  <a:pt x="0" y="11454822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9999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  <p:sp>
        <p:nvSpPr>
          <p:cNvPr id="3" name="Freeform 3"/>
          <p:cNvSpPr/>
          <p:nvPr/>
        </p:nvSpPr>
        <p:spPr>
          <a:xfrm>
            <a:off x="-360148" y="-145236"/>
            <a:ext cx="5727411" cy="5727411"/>
          </a:xfrm>
          <a:custGeom>
            <a:avLst/>
            <a:gdLst/>
            <a:ahLst/>
            <a:cxnLst/>
            <a:rect l="l" t="t" r="r" b="b"/>
            <a:pathLst>
              <a:path w="11454822" h="11454822">
                <a:moveTo>
                  <a:pt x="0" y="0"/>
                </a:moveTo>
                <a:lnTo>
                  <a:pt x="11454822" y="0"/>
                </a:lnTo>
                <a:lnTo>
                  <a:pt x="11454822" y="11454822"/>
                </a:lnTo>
                <a:lnTo>
                  <a:pt x="0" y="11454822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9999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  <p:sp>
        <p:nvSpPr>
          <p:cNvPr id="4" name="TextBox 4"/>
          <p:cNvSpPr txBox="1"/>
          <p:nvPr/>
        </p:nvSpPr>
        <p:spPr>
          <a:xfrm>
            <a:off x="2077235" y="1002367"/>
            <a:ext cx="4989530" cy="184665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1"/>
              </a:lnSpc>
            </a:pPr>
            <a:r>
              <a:rPr lang="en-US" sz="6001" dirty="0">
                <a:latin typeface="Gliker Semi-Bold"/>
              </a:rPr>
              <a:t>LET'S PLAY BINGO!</a:t>
            </a:r>
          </a:p>
        </p:txBody>
      </p:sp>
      <p:grpSp>
        <p:nvGrpSpPr>
          <p:cNvPr id="5" name="Group 5"/>
          <p:cNvGrpSpPr/>
          <p:nvPr/>
        </p:nvGrpSpPr>
        <p:grpSpPr>
          <a:xfrm>
            <a:off x="2129252" y="2914351"/>
            <a:ext cx="4521537" cy="1188196"/>
            <a:chOff x="0" y="0"/>
            <a:chExt cx="2381715" cy="625881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2381715" cy="625881"/>
            </a:xfrm>
            <a:custGeom>
              <a:avLst/>
              <a:gdLst/>
              <a:ahLst/>
              <a:cxnLst/>
              <a:rect l="l" t="t" r="r" b="b"/>
              <a:pathLst>
                <a:path w="2381715" h="625881">
                  <a:moveTo>
                    <a:pt x="34245" y="0"/>
                  </a:moveTo>
                  <a:lnTo>
                    <a:pt x="2347470" y="0"/>
                  </a:lnTo>
                  <a:cubicBezTo>
                    <a:pt x="2356552" y="0"/>
                    <a:pt x="2365263" y="3608"/>
                    <a:pt x="2371685" y="10030"/>
                  </a:cubicBezTo>
                  <a:cubicBezTo>
                    <a:pt x="2378107" y="16452"/>
                    <a:pt x="2381715" y="25162"/>
                    <a:pt x="2381715" y="34245"/>
                  </a:cubicBezTo>
                  <a:lnTo>
                    <a:pt x="2381715" y="591636"/>
                  </a:lnTo>
                  <a:cubicBezTo>
                    <a:pt x="2381715" y="610549"/>
                    <a:pt x="2366383" y="625881"/>
                    <a:pt x="2347470" y="625881"/>
                  </a:cubicBezTo>
                  <a:lnTo>
                    <a:pt x="34245" y="625881"/>
                  </a:lnTo>
                  <a:cubicBezTo>
                    <a:pt x="15332" y="625881"/>
                    <a:pt x="0" y="610549"/>
                    <a:pt x="0" y="591636"/>
                  </a:cubicBezTo>
                  <a:lnTo>
                    <a:pt x="0" y="34245"/>
                  </a:lnTo>
                  <a:cubicBezTo>
                    <a:pt x="0" y="25162"/>
                    <a:pt x="3608" y="16452"/>
                    <a:pt x="10030" y="10030"/>
                  </a:cubicBezTo>
                  <a:cubicBezTo>
                    <a:pt x="16452" y="3608"/>
                    <a:pt x="25162" y="0"/>
                    <a:pt x="34245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sz="700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57150"/>
              <a:ext cx="812800" cy="869950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>
                <a:lnSpc>
                  <a:spcPts val="1330"/>
                </a:lnSpc>
              </a:pPr>
              <a:endParaRPr sz="700"/>
            </a:p>
          </p:txBody>
        </p:sp>
      </p:grpSp>
      <p:sp>
        <p:nvSpPr>
          <p:cNvPr id="8" name="Freeform 8"/>
          <p:cNvSpPr/>
          <p:nvPr/>
        </p:nvSpPr>
        <p:spPr>
          <a:xfrm>
            <a:off x="1878060" y="3781687"/>
            <a:ext cx="625498" cy="625498"/>
          </a:xfrm>
          <a:custGeom>
            <a:avLst/>
            <a:gdLst/>
            <a:ahLst/>
            <a:cxnLst/>
            <a:rect l="l" t="t" r="r" b="b"/>
            <a:pathLst>
              <a:path w="1250995" h="1250995">
                <a:moveTo>
                  <a:pt x="0" y="0"/>
                </a:moveTo>
                <a:lnTo>
                  <a:pt x="1250996" y="0"/>
                </a:lnTo>
                <a:lnTo>
                  <a:pt x="1250996" y="1250995"/>
                </a:lnTo>
                <a:lnTo>
                  <a:pt x="0" y="125099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  <p:sp>
        <p:nvSpPr>
          <p:cNvPr id="9" name="Freeform 9"/>
          <p:cNvSpPr/>
          <p:nvPr/>
        </p:nvSpPr>
        <p:spPr>
          <a:xfrm>
            <a:off x="7760170" y="514350"/>
            <a:ext cx="673916" cy="673916"/>
          </a:xfrm>
          <a:custGeom>
            <a:avLst/>
            <a:gdLst/>
            <a:ahLst/>
            <a:cxnLst/>
            <a:rect l="l" t="t" r="r" b="b"/>
            <a:pathLst>
              <a:path w="1347832" h="1347832">
                <a:moveTo>
                  <a:pt x="0" y="0"/>
                </a:moveTo>
                <a:lnTo>
                  <a:pt x="1347832" y="0"/>
                </a:lnTo>
                <a:lnTo>
                  <a:pt x="1347832" y="1347832"/>
                </a:lnTo>
                <a:lnTo>
                  <a:pt x="0" y="1347832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  <p:sp>
        <p:nvSpPr>
          <p:cNvPr id="10" name="Freeform 10"/>
          <p:cNvSpPr/>
          <p:nvPr/>
        </p:nvSpPr>
        <p:spPr>
          <a:xfrm>
            <a:off x="1028300" y="2513755"/>
            <a:ext cx="849761" cy="409431"/>
          </a:xfrm>
          <a:custGeom>
            <a:avLst/>
            <a:gdLst/>
            <a:ahLst/>
            <a:cxnLst/>
            <a:rect l="l" t="t" r="r" b="b"/>
            <a:pathLst>
              <a:path w="1699522" h="818861">
                <a:moveTo>
                  <a:pt x="0" y="0"/>
                </a:moveTo>
                <a:lnTo>
                  <a:pt x="1699521" y="0"/>
                </a:lnTo>
                <a:lnTo>
                  <a:pt x="1699521" y="818860"/>
                </a:lnTo>
                <a:lnTo>
                  <a:pt x="0" y="81886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  <p:sp>
        <p:nvSpPr>
          <p:cNvPr id="11" name="Freeform 11"/>
          <p:cNvSpPr/>
          <p:nvPr/>
        </p:nvSpPr>
        <p:spPr>
          <a:xfrm rot="-7034721">
            <a:off x="6554368" y="3955629"/>
            <a:ext cx="704586" cy="513708"/>
          </a:xfrm>
          <a:custGeom>
            <a:avLst/>
            <a:gdLst/>
            <a:ahLst/>
            <a:cxnLst/>
            <a:rect l="l" t="t" r="r" b="b"/>
            <a:pathLst>
              <a:path w="1409172" h="1027415">
                <a:moveTo>
                  <a:pt x="0" y="0"/>
                </a:moveTo>
                <a:lnTo>
                  <a:pt x="1409172" y="0"/>
                </a:lnTo>
                <a:lnTo>
                  <a:pt x="1409172" y="1027415"/>
                </a:lnTo>
                <a:lnTo>
                  <a:pt x="0" y="102741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  <p:sp>
        <p:nvSpPr>
          <p:cNvPr id="12" name="Freeform 12"/>
          <p:cNvSpPr/>
          <p:nvPr/>
        </p:nvSpPr>
        <p:spPr>
          <a:xfrm rot="-2286710">
            <a:off x="7763735" y="2148458"/>
            <a:ext cx="426054" cy="2057400"/>
          </a:xfrm>
          <a:custGeom>
            <a:avLst/>
            <a:gdLst/>
            <a:ahLst/>
            <a:cxnLst/>
            <a:rect l="l" t="t" r="r" b="b"/>
            <a:pathLst>
              <a:path w="852107" h="4114800">
                <a:moveTo>
                  <a:pt x="0" y="0"/>
                </a:moveTo>
                <a:lnTo>
                  <a:pt x="852107" y="0"/>
                </a:lnTo>
                <a:lnTo>
                  <a:pt x="852107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  <p:sp>
        <p:nvSpPr>
          <p:cNvPr id="13" name="Freeform 13"/>
          <p:cNvSpPr/>
          <p:nvPr/>
        </p:nvSpPr>
        <p:spPr>
          <a:xfrm rot="-7905544">
            <a:off x="971083" y="90391"/>
            <a:ext cx="443855" cy="1833478"/>
          </a:xfrm>
          <a:custGeom>
            <a:avLst/>
            <a:gdLst/>
            <a:ahLst/>
            <a:cxnLst/>
            <a:rect l="l" t="t" r="r" b="b"/>
            <a:pathLst>
              <a:path w="887709" h="3666955">
                <a:moveTo>
                  <a:pt x="0" y="0"/>
                </a:moveTo>
                <a:lnTo>
                  <a:pt x="887709" y="0"/>
                </a:lnTo>
                <a:lnTo>
                  <a:pt x="887709" y="3666955"/>
                </a:lnTo>
                <a:lnTo>
                  <a:pt x="0" y="3666955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700"/>
          </a:p>
        </p:txBody>
      </p:sp>
      <p:sp>
        <p:nvSpPr>
          <p:cNvPr id="15" name="TextBox 15"/>
          <p:cNvSpPr txBox="1"/>
          <p:nvPr/>
        </p:nvSpPr>
        <p:spPr>
          <a:xfrm>
            <a:off x="2146301" y="3141025"/>
            <a:ext cx="4417415" cy="5665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rgbClr val="E64EAD"/>
                </a:solidFill>
                <a:latin typeface="Arimo Bold"/>
              </a:rPr>
              <a:t>TÌM BCNN CỦA HAI SỐ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446" y="21320"/>
            <a:ext cx="4762500" cy="904458"/>
          </a:xfrm>
        </p:spPr>
        <p:txBody>
          <a:bodyPr>
            <a:normAutofit/>
          </a:bodyPr>
          <a:lstStyle/>
          <a:p>
            <a:r>
              <a:rPr lang="en-US" sz="3300" dirty="0" err="1">
                <a:latin typeface="#9Slide03 IcielNovecento sans E" panose="00000900000000000000" pitchFamily="2" charset="0"/>
              </a:rPr>
              <a:t>Kẻ</a:t>
            </a:r>
            <a:r>
              <a:rPr lang="en-US" sz="3300" dirty="0">
                <a:latin typeface="#9Slide03 IcielNovecento sans E" panose="00000900000000000000" pitchFamily="2" charset="0"/>
              </a:rPr>
              <a:t> </a:t>
            </a:r>
            <a:r>
              <a:rPr lang="en-US" sz="3300" dirty="0" err="1">
                <a:latin typeface="#9Slide03 IcielNovecento sans E" panose="00000900000000000000" pitchFamily="2" charset="0"/>
              </a:rPr>
              <a:t>bảng</a:t>
            </a:r>
            <a:r>
              <a:rPr lang="en-US" sz="3300" dirty="0">
                <a:latin typeface="#9Slide03 IcielNovecento sans E" panose="00000900000000000000" pitchFamily="2" charset="0"/>
              </a:rPr>
              <a:t> 3x3 </a:t>
            </a:r>
            <a:r>
              <a:rPr lang="en-US" sz="3300" dirty="0" err="1">
                <a:latin typeface="#9Slide03 IcielNovecento sans E" panose="00000900000000000000" pitchFamily="2" charset="0"/>
              </a:rPr>
              <a:t>vào</a:t>
            </a:r>
            <a:r>
              <a:rPr lang="en-US" sz="3300" dirty="0">
                <a:latin typeface="#9Slide03 IcielNovecento sans E" panose="00000900000000000000" pitchFamily="2" charset="0"/>
              </a:rPr>
              <a:t> </a:t>
            </a:r>
            <a:r>
              <a:rPr lang="en-US" sz="3300" dirty="0" err="1">
                <a:latin typeface="#9Slide03 IcielNovecento sans E" panose="00000900000000000000" pitchFamily="2" charset="0"/>
              </a:rPr>
              <a:t>vở</a:t>
            </a:r>
            <a:r>
              <a:rPr lang="en-US" sz="3300" dirty="0">
                <a:latin typeface="#9Slide03 IcielNovecento sans E" panose="00000900000000000000" pitchFamily="2" charset="0"/>
              </a:rPr>
              <a:t> 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47899249"/>
              </p:ext>
            </p:extLst>
          </p:nvPr>
        </p:nvGraphicFramePr>
        <p:xfrm>
          <a:off x="381000" y="904458"/>
          <a:ext cx="4011246" cy="3784773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1337082">
                  <a:extLst>
                    <a:ext uri="{9D8B030D-6E8A-4147-A177-3AD203B41FA5}">
                      <a16:colId xmlns:a16="http://schemas.microsoft.com/office/drawing/2014/main" val="1050028974"/>
                    </a:ext>
                  </a:extLst>
                </a:gridCol>
                <a:gridCol w="1337082">
                  <a:extLst>
                    <a:ext uri="{9D8B030D-6E8A-4147-A177-3AD203B41FA5}">
                      <a16:colId xmlns:a16="http://schemas.microsoft.com/office/drawing/2014/main" val="1310634871"/>
                    </a:ext>
                  </a:extLst>
                </a:gridCol>
                <a:gridCol w="1337082">
                  <a:extLst>
                    <a:ext uri="{9D8B030D-6E8A-4147-A177-3AD203B41FA5}">
                      <a16:colId xmlns:a16="http://schemas.microsoft.com/office/drawing/2014/main" val="1500999427"/>
                    </a:ext>
                  </a:extLst>
                </a:gridCol>
              </a:tblGrid>
              <a:tr h="1261591">
                <a:tc>
                  <a:txBody>
                    <a:bodyPr/>
                    <a:lstStyle/>
                    <a:p>
                      <a:endParaRPr lang="en-US" sz="700" dirty="0"/>
                    </a:p>
                  </a:txBody>
                  <a:tcPr marL="45720" marR="45720" marT="22860" marB="22860"/>
                </a:tc>
                <a:tc>
                  <a:txBody>
                    <a:bodyPr/>
                    <a:lstStyle/>
                    <a:p>
                      <a:endParaRPr lang="en-US" sz="700" dirty="0"/>
                    </a:p>
                  </a:txBody>
                  <a:tcPr marL="45720" marR="45720" marT="22860" marB="22860"/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45720" marR="45720" marT="22860" marB="22860"/>
                </a:tc>
                <a:extLst>
                  <a:ext uri="{0D108BD9-81ED-4DB2-BD59-A6C34878D82A}">
                    <a16:rowId xmlns:a16="http://schemas.microsoft.com/office/drawing/2014/main" val="2029111954"/>
                  </a:ext>
                </a:extLst>
              </a:tr>
              <a:tr h="1261591"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45720" marR="45720" marT="22860" marB="22860"/>
                </a:tc>
                <a:tc>
                  <a:txBody>
                    <a:bodyPr/>
                    <a:lstStyle/>
                    <a:p>
                      <a:endParaRPr lang="en-US" sz="700" dirty="0"/>
                    </a:p>
                  </a:txBody>
                  <a:tcPr marL="45720" marR="45720" marT="22860" marB="22860"/>
                </a:tc>
                <a:tc>
                  <a:txBody>
                    <a:bodyPr/>
                    <a:lstStyle/>
                    <a:p>
                      <a:endParaRPr lang="en-US" sz="700" dirty="0"/>
                    </a:p>
                  </a:txBody>
                  <a:tcPr marL="45720" marR="45720" marT="22860" marB="22860"/>
                </a:tc>
                <a:extLst>
                  <a:ext uri="{0D108BD9-81ED-4DB2-BD59-A6C34878D82A}">
                    <a16:rowId xmlns:a16="http://schemas.microsoft.com/office/drawing/2014/main" val="817535420"/>
                  </a:ext>
                </a:extLst>
              </a:tr>
              <a:tr h="1261591"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45720" marR="45720" marT="22860" marB="22860"/>
                </a:tc>
                <a:tc>
                  <a:txBody>
                    <a:bodyPr/>
                    <a:lstStyle/>
                    <a:p>
                      <a:endParaRPr lang="en-US" sz="700" dirty="0"/>
                    </a:p>
                  </a:txBody>
                  <a:tcPr marL="45720" marR="45720" marT="22860" marB="22860"/>
                </a:tc>
                <a:tc>
                  <a:txBody>
                    <a:bodyPr/>
                    <a:lstStyle/>
                    <a:p>
                      <a:endParaRPr lang="en-US" sz="700" dirty="0"/>
                    </a:p>
                  </a:txBody>
                  <a:tcPr marL="45720" marR="45720" marT="22860" marB="22860"/>
                </a:tc>
                <a:extLst>
                  <a:ext uri="{0D108BD9-81ED-4DB2-BD59-A6C34878D82A}">
                    <a16:rowId xmlns:a16="http://schemas.microsoft.com/office/drawing/2014/main" val="3672335920"/>
                  </a:ext>
                </a:extLst>
              </a:tr>
            </a:tbl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4457700" y="1009650"/>
            <a:ext cx="4686300" cy="2705100"/>
          </a:xfrm>
          <a:prstGeom prst="rect">
            <a:avLst/>
          </a:prstGeom>
        </p:spPr>
        <p:txBody>
          <a:bodyPr vert="horz" lIns="45720" tIns="22860" rIns="45720" bIns="2286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200" b="1" dirty="0">
                <a:solidFill>
                  <a:srgbClr val="C00000"/>
                </a:solidFill>
              </a:rPr>
              <a:t>Các </a:t>
            </a:r>
            <a:r>
              <a:rPr lang="en-US" sz="2200" b="1" dirty="0" err="1">
                <a:solidFill>
                  <a:srgbClr val="C00000"/>
                </a:solidFill>
              </a:rPr>
              <a:t>em</a:t>
            </a:r>
            <a:r>
              <a:rPr lang="en-US" sz="2200" b="1" dirty="0">
                <a:solidFill>
                  <a:srgbClr val="C00000"/>
                </a:solidFill>
              </a:rPr>
              <a:t> </a:t>
            </a:r>
            <a:r>
              <a:rPr lang="en-US" sz="2200" b="1" dirty="0" err="1">
                <a:solidFill>
                  <a:srgbClr val="C00000"/>
                </a:solidFill>
              </a:rPr>
              <a:t>tự</a:t>
            </a:r>
            <a:r>
              <a:rPr lang="en-US" sz="2200" b="1" dirty="0">
                <a:solidFill>
                  <a:srgbClr val="C00000"/>
                </a:solidFill>
              </a:rPr>
              <a:t> </a:t>
            </a:r>
            <a:r>
              <a:rPr lang="en-US" sz="2200" b="1" dirty="0" err="1">
                <a:solidFill>
                  <a:srgbClr val="C00000"/>
                </a:solidFill>
              </a:rPr>
              <a:t>viết</a:t>
            </a:r>
            <a:r>
              <a:rPr lang="en-US" sz="2200" b="1" dirty="0">
                <a:solidFill>
                  <a:srgbClr val="C00000"/>
                </a:solidFill>
              </a:rPr>
              <a:t> các </a:t>
            </a:r>
            <a:r>
              <a:rPr lang="en-US" sz="2200" b="1" dirty="0" err="1">
                <a:solidFill>
                  <a:srgbClr val="C00000"/>
                </a:solidFill>
              </a:rPr>
              <a:t>số</a:t>
            </a:r>
            <a:r>
              <a:rPr lang="en-US" sz="2200" b="1" dirty="0">
                <a:solidFill>
                  <a:srgbClr val="C00000"/>
                </a:solidFill>
              </a:rPr>
              <a:t> </a:t>
            </a:r>
            <a:r>
              <a:rPr lang="en-US" sz="2200" b="1" dirty="0" err="1">
                <a:solidFill>
                  <a:srgbClr val="C00000"/>
                </a:solidFill>
              </a:rPr>
              <a:t>sau</a:t>
            </a:r>
            <a:endParaRPr lang="en-US" sz="2200" b="1" dirty="0">
              <a:solidFill>
                <a:srgbClr val="C00000"/>
              </a:solidFill>
            </a:endParaRPr>
          </a:p>
          <a:p>
            <a:r>
              <a:rPr lang="en-US" sz="2200" b="1" dirty="0">
                <a:solidFill>
                  <a:srgbClr val="C00000"/>
                </a:solidFill>
              </a:rPr>
              <a:t> </a:t>
            </a:r>
            <a:r>
              <a:rPr lang="en-US" sz="2200" b="1" dirty="0" err="1">
                <a:solidFill>
                  <a:srgbClr val="C00000"/>
                </a:solidFill>
              </a:rPr>
              <a:t>vào</a:t>
            </a:r>
            <a:r>
              <a:rPr lang="en-US" sz="2200" b="1" dirty="0">
                <a:solidFill>
                  <a:srgbClr val="C00000"/>
                </a:solidFill>
              </a:rPr>
              <a:t> các ô </a:t>
            </a:r>
            <a:r>
              <a:rPr lang="en-US" sz="2200" b="1" dirty="0" err="1">
                <a:solidFill>
                  <a:srgbClr val="C00000"/>
                </a:solidFill>
              </a:rPr>
              <a:t>trong</a:t>
            </a:r>
            <a:r>
              <a:rPr lang="en-US" sz="2200" b="1" dirty="0">
                <a:solidFill>
                  <a:srgbClr val="C00000"/>
                </a:solidFill>
              </a:rPr>
              <a:t> </a:t>
            </a:r>
            <a:r>
              <a:rPr lang="en-US" sz="2200" b="1" dirty="0" err="1">
                <a:solidFill>
                  <a:srgbClr val="C00000"/>
                </a:solidFill>
              </a:rPr>
              <a:t>bảng</a:t>
            </a:r>
            <a:endParaRPr lang="en-US" sz="2200" b="1" dirty="0">
              <a:solidFill>
                <a:srgbClr val="C00000"/>
              </a:solidFill>
            </a:endParaRPr>
          </a:p>
          <a:p>
            <a:r>
              <a:rPr lang="en-US" sz="2200" b="1" dirty="0">
                <a:solidFill>
                  <a:srgbClr val="C00000"/>
                </a:solidFill>
              </a:rPr>
              <a:t>(</a:t>
            </a:r>
            <a:r>
              <a:rPr lang="en-US" sz="2200" b="1" dirty="0" err="1">
                <a:solidFill>
                  <a:srgbClr val="C00000"/>
                </a:solidFill>
              </a:rPr>
              <a:t>tùy</a:t>
            </a:r>
            <a:r>
              <a:rPr lang="en-US" sz="2200" b="1" dirty="0">
                <a:solidFill>
                  <a:srgbClr val="C00000"/>
                </a:solidFill>
              </a:rPr>
              <a:t> </a:t>
            </a:r>
            <a:r>
              <a:rPr lang="en-US" sz="2200" b="1" dirty="0" err="1">
                <a:solidFill>
                  <a:srgbClr val="C00000"/>
                </a:solidFill>
              </a:rPr>
              <a:t>chọn</a:t>
            </a:r>
            <a:r>
              <a:rPr lang="en-US" sz="2200" b="1" dirty="0">
                <a:solidFill>
                  <a:srgbClr val="C00000"/>
                </a:solidFill>
              </a:rPr>
              <a:t>)</a:t>
            </a:r>
          </a:p>
          <a:p>
            <a:endParaRPr lang="en-US" sz="2200" b="1" dirty="0"/>
          </a:p>
          <a:p>
            <a:r>
              <a:rPr lang="en-US" sz="3600" b="1" dirty="0">
                <a:solidFill>
                  <a:srgbClr val="7030A0"/>
                </a:solidFill>
              </a:rPr>
              <a:t>12;	48;	55;	42;	24;	30;	35;	</a:t>
            </a:r>
            <a:r>
              <a:rPr lang="en-US" sz="4000" b="1" dirty="0">
                <a:solidFill>
                  <a:srgbClr val="7030A0"/>
                </a:solidFill>
              </a:rPr>
              <a:t>126</a:t>
            </a:r>
            <a:r>
              <a:rPr lang="en-US" sz="3600" b="1" dirty="0">
                <a:solidFill>
                  <a:srgbClr val="7030A0"/>
                </a:solidFill>
              </a:rPr>
              <a:t>;</a:t>
            </a:r>
          </a:p>
          <a:p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407815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" name="Google Shape;879;p83"/>
          <p:cNvSpPr txBox="1">
            <a:spLocks noGrp="1"/>
          </p:cNvSpPr>
          <p:nvPr>
            <p:ph type="title"/>
          </p:nvPr>
        </p:nvSpPr>
        <p:spPr>
          <a:xfrm>
            <a:off x="1002325" y="711175"/>
            <a:ext cx="3082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Homework checklist</a:t>
            </a:r>
            <a:endParaRPr/>
          </a:p>
        </p:txBody>
      </p:sp>
      <p:sp>
        <p:nvSpPr>
          <p:cNvPr id="880" name="Google Shape;880;p83"/>
          <p:cNvSpPr/>
          <p:nvPr/>
        </p:nvSpPr>
        <p:spPr>
          <a:xfrm>
            <a:off x="1309700" y="1856125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81" name="Google Shape;881;p83"/>
          <p:cNvSpPr/>
          <p:nvPr/>
        </p:nvSpPr>
        <p:spPr>
          <a:xfrm>
            <a:off x="1351775" y="1836504"/>
            <a:ext cx="401886" cy="298579"/>
          </a:xfrm>
          <a:custGeom>
            <a:avLst/>
            <a:gdLst/>
            <a:ahLst/>
            <a:cxnLst/>
            <a:rect l="l" t="t" r="r" b="b"/>
            <a:pathLst>
              <a:path w="285532" h="196111" extrusionOk="0">
                <a:moveTo>
                  <a:pt x="269081" y="0"/>
                </a:moveTo>
                <a:lnTo>
                  <a:pt x="78609" y="158394"/>
                </a:lnTo>
                <a:lnTo>
                  <a:pt x="21130" y="75516"/>
                </a:lnTo>
                <a:lnTo>
                  <a:pt x="0" y="90186"/>
                </a:lnTo>
                <a:lnTo>
                  <a:pt x="73490" y="196110"/>
                </a:lnTo>
                <a:lnTo>
                  <a:pt x="285531" y="19789"/>
                </a:lnTo>
                <a:lnTo>
                  <a:pt x="269081" y="0"/>
                </a:ln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82" name="Google Shape;882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968501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Venus has a beautiful nam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3" name="Google Shape;883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1230025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Saturn is the ringed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4" name="Google Shape;884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099501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Mercury is the smallest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5" name="Google Shape;885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3837463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 dirty="0">
                <a:solidFill>
                  <a:schemeClr val="dk2"/>
                </a:solidFill>
              </a:rPr>
              <a:t>Mars is a very cold place</a:t>
            </a:r>
            <a:endParaRPr sz="1400" dirty="0">
              <a:solidFill>
                <a:schemeClr val="dk2"/>
              </a:solidFill>
            </a:endParaRPr>
          </a:p>
        </p:txBody>
      </p:sp>
      <p:sp>
        <p:nvSpPr>
          <p:cNvPr id="886" name="Google Shape;886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098988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It’s a giant and the biggest on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7" name="Google Shape;887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967950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Neptune is the</a:t>
            </a:r>
            <a:endParaRPr sz="1400">
              <a:solidFill>
                <a:schemeClr val="dk2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farthest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8" name="Google Shape;888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3836900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Earth is the planet with lif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9" name="Google Shape;889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90187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Saturn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0" name="Google Shape;890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1770861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Jupiter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1" name="Google Shape;891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63982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Neptune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2" name="Google Shape;892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350877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Earth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3" name="Google Shape;893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640375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Venus 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4" name="Google Shape;894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1771413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Mercury 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5" name="Google Shape;895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3509338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Mars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6" name="Google Shape;896;p83"/>
          <p:cNvSpPr/>
          <p:nvPr/>
        </p:nvSpPr>
        <p:spPr>
          <a:xfrm>
            <a:off x="1309700" y="273257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7" name="Google Shape;897;p83"/>
          <p:cNvSpPr/>
          <p:nvPr/>
        </p:nvSpPr>
        <p:spPr>
          <a:xfrm>
            <a:off x="1351775" y="2712949"/>
            <a:ext cx="401886" cy="298579"/>
          </a:xfrm>
          <a:custGeom>
            <a:avLst/>
            <a:gdLst/>
            <a:ahLst/>
            <a:cxnLst/>
            <a:rect l="l" t="t" r="r" b="b"/>
            <a:pathLst>
              <a:path w="285532" h="196111" extrusionOk="0">
                <a:moveTo>
                  <a:pt x="269081" y="0"/>
                </a:moveTo>
                <a:lnTo>
                  <a:pt x="78609" y="158394"/>
                </a:lnTo>
                <a:lnTo>
                  <a:pt x="21130" y="75516"/>
                </a:lnTo>
                <a:lnTo>
                  <a:pt x="0" y="90186"/>
                </a:lnTo>
                <a:lnTo>
                  <a:pt x="73490" y="196110"/>
                </a:lnTo>
                <a:lnTo>
                  <a:pt x="285531" y="19789"/>
                </a:lnTo>
                <a:lnTo>
                  <a:pt x="269081" y="0"/>
                </a:ln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8" name="Google Shape;898;p83"/>
          <p:cNvSpPr/>
          <p:nvPr/>
        </p:nvSpPr>
        <p:spPr>
          <a:xfrm>
            <a:off x="1309700" y="360902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9" name="Google Shape;899;p83"/>
          <p:cNvSpPr/>
          <p:nvPr/>
        </p:nvSpPr>
        <p:spPr>
          <a:xfrm>
            <a:off x="5460700" y="1856125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0" name="Google Shape;900;p83"/>
          <p:cNvSpPr/>
          <p:nvPr/>
        </p:nvSpPr>
        <p:spPr>
          <a:xfrm>
            <a:off x="5460700" y="273257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1" name="Google Shape;901;p83"/>
          <p:cNvSpPr/>
          <p:nvPr/>
        </p:nvSpPr>
        <p:spPr>
          <a:xfrm>
            <a:off x="5460700" y="360902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2" name="Google Shape;902;p83"/>
          <p:cNvSpPr/>
          <p:nvPr/>
        </p:nvSpPr>
        <p:spPr>
          <a:xfrm>
            <a:off x="5460700" y="1008049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1137376-0BAC-46ED-1964-3DF0A77F9E4F}"/>
              </a:ext>
            </a:extLst>
          </p:cNvPr>
          <p:cNvSpPr/>
          <p:nvPr/>
        </p:nvSpPr>
        <p:spPr>
          <a:xfrm>
            <a:off x="453292" y="343877"/>
            <a:ext cx="8221785" cy="446258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1C2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3" name="⏰⏰ĐỒNG-HỒ-ĐẾM-NGƯỢC-10-GIÂY-có-nhạc-và-hiệu-ứng-siêu-đẹp">
            <a:hlinkClick r:id="" action="ppaction://media"/>
            <a:extLst>
              <a:ext uri="{FF2B5EF4-FFF2-40B4-BE49-F238E27FC236}">
                <a16:creationId xmlns:a16="http://schemas.microsoft.com/office/drawing/2014/main" id="{43B158CB-DECB-F8F7-FCCA-37059329537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22954" y="3615573"/>
            <a:ext cx="1014866" cy="974271"/>
          </a:xfrm>
          <a:prstGeom prst="rect">
            <a:avLst/>
          </a:prstGeom>
        </p:spPr>
      </p:pic>
      <p:sp>
        <p:nvSpPr>
          <p:cNvPr id="904" name="TextBox 903">
            <a:extLst>
              <a:ext uri="{FF2B5EF4-FFF2-40B4-BE49-F238E27FC236}">
                <a16:creationId xmlns:a16="http://schemas.microsoft.com/office/drawing/2014/main" id="{ED4AAA82-C890-9018-1383-78BE05F68372}"/>
              </a:ext>
            </a:extLst>
          </p:cNvPr>
          <p:cNvSpPr txBox="1"/>
          <p:nvPr/>
        </p:nvSpPr>
        <p:spPr>
          <a:xfrm>
            <a:off x="553252" y="229196"/>
            <a:ext cx="82217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âu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1.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Ước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hung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ủa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2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số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a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và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b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là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5" name="TextBox 904">
            <a:extLst>
              <a:ext uri="{FF2B5EF4-FFF2-40B4-BE49-F238E27FC236}">
                <a16:creationId xmlns:a16="http://schemas.microsoft.com/office/drawing/2014/main" id="{B49A7D9F-6CC8-B594-7C14-580EF593E1A6}"/>
              </a:ext>
            </a:extLst>
          </p:cNvPr>
          <p:cNvSpPr txBox="1"/>
          <p:nvPr/>
        </p:nvSpPr>
        <p:spPr>
          <a:xfrm>
            <a:off x="1143694" y="1585159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A. </a:t>
            </a:r>
          </a:p>
        </p:txBody>
      </p:sp>
      <p:sp>
        <p:nvSpPr>
          <p:cNvPr id="906" name="TextBox 905">
            <a:extLst>
              <a:ext uri="{FF2B5EF4-FFF2-40B4-BE49-F238E27FC236}">
                <a16:creationId xmlns:a16="http://schemas.microsoft.com/office/drawing/2014/main" id="{81069B7D-2CC2-5A18-3FC4-51CE96F6DD66}"/>
              </a:ext>
            </a:extLst>
          </p:cNvPr>
          <p:cNvSpPr txBox="1"/>
          <p:nvPr/>
        </p:nvSpPr>
        <p:spPr>
          <a:xfrm>
            <a:off x="1113625" y="2327613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B. </a:t>
            </a:r>
          </a:p>
        </p:txBody>
      </p:sp>
      <p:sp>
        <p:nvSpPr>
          <p:cNvPr id="907" name="TextBox 906">
            <a:extLst>
              <a:ext uri="{FF2B5EF4-FFF2-40B4-BE49-F238E27FC236}">
                <a16:creationId xmlns:a16="http://schemas.microsoft.com/office/drawing/2014/main" id="{4F5DCFDE-8432-BF6C-BE39-589C4069B4CF}"/>
              </a:ext>
            </a:extLst>
          </p:cNvPr>
          <p:cNvSpPr txBox="1"/>
          <p:nvPr/>
        </p:nvSpPr>
        <p:spPr>
          <a:xfrm>
            <a:off x="1110021" y="3155994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C. </a:t>
            </a:r>
          </a:p>
        </p:txBody>
      </p:sp>
      <p:sp>
        <p:nvSpPr>
          <p:cNvPr id="908" name="TextBox 907">
            <a:extLst>
              <a:ext uri="{FF2B5EF4-FFF2-40B4-BE49-F238E27FC236}">
                <a16:creationId xmlns:a16="http://schemas.microsoft.com/office/drawing/2014/main" id="{0FF2FB0C-2640-43B8-94BE-DEF9EC86D78A}"/>
              </a:ext>
            </a:extLst>
          </p:cNvPr>
          <p:cNvSpPr txBox="1"/>
          <p:nvPr/>
        </p:nvSpPr>
        <p:spPr>
          <a:xfrm>
            <a:off x="1113625" y="3928630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D. </a:t>
            </a:r>
          </a:p>
        </p:txBody>
      </p:sp>
      <p:sp>
        <p:nvSpPr>
          <p:cNvPr id="909" name="Oval 908">
            <a:extLst>
              <a:ext uri="{FF2B5EF4-FFF2-40B4-BE49-F238E27FC236}">
                <a16:creationId xmlns:a16="http://schemas.microsoft.com/office/drawing/2014/main" id="{CC1F3D9B-78B7-F07C-982A-8EFE95296701}"/>
              </a:ext>
            </a:extLst>
          </p:cNvPr>
          <p:cNvSpPr/>
          <p:nvPr/>
        </p:nvSpPr>
        <p:spPr>
          <a:xfrm>
            <a:off x="1021720" y="1585159"/>
            <a:ext cx="658730" cy="64633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1C2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9C17AE-94BA-5D71-E425-A2541ABF8DBE}"/>
              </a:ext>
            </a:extLst>
          </p:cNvPr>
          <p:cNvSpPr txBox="1"/>
          <p:nvPr/>
        </p:nvSpPr>
        <p:spPr>
          <a:xfrm>
            <a:off x="1674943" y="1666315"/>
            <a:ext cx="6086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Số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vừ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là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ước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ủ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a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vừ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là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ước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ủ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b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80526CA-C7D7-900F-9566-3B73DE023BDE}"/>
              </a:ext>
            </a:extLst>
          </p:cNvPr>
          <p:cNvSpPr txBox="1"/>
          <p:nvPr/>
        </p:nvSpPr>
        <p:spPr>
          <a:xfrm>
            <a:off x="1705198" y="2482916"/>
            <a:ext cx="6086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Số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là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bội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ủ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a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vừ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là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ước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ủ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b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4A1942A-1117-DCCE-8FAA-7AB4AD8F8F88}"/>
              </a:ext>
            </a:extLst>
          </p:cNvPr>
          <p:cNvSpPr txBox="1"/>
          <p:nvPr/>
        </p:nvSpPr>
        <p:spPr>
          <a:xfrm>
            <a:off x="1757942" y="3231104"/>
            <a:ext cx="6086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Số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là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ước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ủ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a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vừ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là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bội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ủ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b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7D6D14F-293E-B1EF-9286-1D6E8AF60908}"/>
              </a:ext>
            </a:extLst>
          </p:cNvPr>
          <p:cNvSpPr txBox="1"/>
          <p:nvPr/>
        </p:nvSpPr>
        <p:spPr>
          <a:xfrm>
            <a:off x="1757942" y="4065155"/>
            <a:ext cx="6086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Số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là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ước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ủ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a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vừ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là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ước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ủ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b </a:t>
            </a:r>
          </a:p>
        </p:txBody>
      </p:sp>
    </p:spTree>
    <p:extLst>
      <p:ext uri="{BB962C8B-B14F-4D97-AF65-F5344CB8AC3E}">
        <p14:creationId xmlns:p14="http://schemas.microsoft.com/office/powerpoint/2010/main" val="4165011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1054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90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" name="Google Shape;879;p83"/>
          <p:cNvSpPr txBox="1">
            <a:spLocks noGrp="1"/>
          </p:cNvSpPr>
          <p:nvPr>
            <p:ph type="title"/>
          </p:nvPr>
        </p:nvSpPr>
        <p:spPr>
          <a:xfrm>
            <a:off x="1002325" y="711175"/>
            <a:ext cx="3082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Homework checklist</a:t>
            </a:r>
            <a:endParaRPr/>
          </a:p>
        </p:txBody>
      </p:sp>
      <p:sp>
        <p:nvSpPr>
          <p:cNvPr id="880" name="Google Shape;880;p83"/>
          <p:cNvSpPr/>
          <p:nvPr/>
        </p:nvSpPr>
        <p:spPr>
          <a:xfrm>
            <a:off x="1309700" y="1856125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81" name="Google Shape;881;p83"/>
          <p:cNvSpPr/>
          <p:nvPr/>
        </p:nvSpPr>
        <p:spPr>
          <a:xfrm>
            <a:off x="1351775" y="1836504"/>
            <a:ext cx="401886" cy="298579"/>
          </a:xfrm>
          <a:custGeom>
            <a:avLst/>
            <a:gdLst/>
            <a:ahLst/>
            <a:cxnLst/>
            <a:rect l="l" t="t" r="r" b="b"/>
            <a:pathLst>
              <a:path w="285532" h="196111" extrusionOk="0">
                <a:moveTo>
                  <a:pt x="269081" y="0"/>
                </a:moveTo>
                <a:lnTo>
                  <a:pt x="78609" y="158394"/>
                </a:lnTo>
                <a:lnTo>
                  <a:pt x="21130" y="75516"/>
                </a:lnTo>
                <a:lnTo>
                  <a:pt x="0" y="90186"/>
                </a:lnTo>
                <a:lnTo>
                  <a:pt x="73490" y="196110"/>
                </a:lnTo>
                <a:lnTo>
                  <a:pt x="285531" y="19789"/>
                </a:lnTo>
                <a:lnTo>
                  <a:pt x="269081" y="0"/>
                </a:ln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82" name="Google Shape;882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968501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Venus has a beautiful nam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3" name="Google Shape;883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1230025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Saturn is the ringed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4" name="Google Shape;884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099501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Mercury is the smallest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5" name="Google Shape;885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3837463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 dirty="0">
                <a:solidFill>
                  <a:schemeClr val="dk2"/>
                </a:solidFill>
              </a:rPr>
              <a:t>Mars is a very cold place</a:t>
            </a:r>
            <a:endParaRPr sz="1400" dirty="0">
              <a:solidFill>
                <a:schemeClr val="dk2"/>
              </a:solidFill>
            </a:endParaRPr>
          </a:p>
        </p:txBody>
      </p:sp>
      <p:sp>
        <p:nvSpPr>
          <p:cNvPr id="886" name="Google Shape;886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098988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It’s a giant and the biggest on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7" name="Google Shape;887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967950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Neptune is the</a:t>
            </a:r>
            <a:endParaRPr sz="1400">
              <a:solidFill>
                <a:schemeClr val="dk2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farthest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8" name="Google Shape;888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3836900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Earth is the planet with lif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9" name="Google Shape;889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90187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Saturn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0" name="Google Shape;890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1770861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Jupiter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1" name="Google Shape;891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63982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Neptune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2" name="Google Shape;892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350877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Earth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3" name="Google Shape;893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640375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Venus 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4" name="Google Shape;894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1771413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Mercury 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5" name="Google Shape;895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3509338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Mars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6" name="Google Shape;896;p83"/>
          <p:cNvSpPr/>
          <p:nvPr/>
        </p:nvSpPr>
        <p:spPr>
          <a:xfrm>
            <a:off x="1309700" y="273257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7" name="Google Shape;897;p83"/>
          <p:cNvSpPr/>
          <p:nvPr/>
        </p:nvSpPr>
        <p:spPr>
          <a:xfrm>
            <a:off x="1351775" y="2712949"/>
            <a:ext cx="401886" cy="298579"/>
          </a:xfrm>
          <a:custGeom>
            <a:avLst/>
            <a:gdLst/>
            <a:ahLst/>
            <a:cxnLst/>
            <a:rect l="l" t="t" r="r" b="b"/>
            <a:pathLst>
              <a:path w="285532" h="196111" extrusionOk="0">
                <a:moveTo>
                  <a:pt x="269081" y="0"/>
                </a:moveTo>
                <a:lnTo>
                  <a:pt x="78609" y="158394"/>
                </a:lnTo>
                <a:lnTo>
                  <a:pt x="21130" y="75516"/>
                </a:lnTo>
                <a:lnTo>
                  <a:pt x="0" y="90186"/>
                </a:lnTo>
                <a:lnTo>
                  <a:pt x="73490" y="196110"/>
                </a:lnTo>
                <a:lnTo>
                  <a:pt x="285531" y="19789"/>
                </a:lnTo>
                <a:lnTo>
                  <a:pt x="269081" y="0"/>
                </a:ln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8" name="Google Shape;898;p83"/>
          <p:cNvSpPr/>
          <p:nvPr/>
        </p:nvSpPr>
        <p:spPr>
          <a:xfrm>
            <a:off x="1309700" y="360902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9" name="Google Shape;899;p83"/>
          <p:cNvSpPr/>
          <p:nvPr/>
        </p:nvSpPr>
        <p:spPr>
          <a:xfrm>
            <a:off x="5460700" y="1856125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0" name="Google Shape;900;p83"/>
          <p:cNvSpPr/>
          <p:nvPr/>
        </p:nvSpPr>
        <p:spPr>
          <a:xfrm>
            <a:off x="5460700" y="273257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1" name="Google Shape;901;p83"/>
          <p:cNvSpPr/>
          <p:nvPr/>
        </p:nvSpPr>
        <p:spPr>
          <a:xfrm>
            <a:off x="5460700" y="360902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2" name="Google Shape;902;p83"/>
          <p:cNvSpPr/>
          <p:nvPr/>
        </p:nvSpPr>
        <p:spPr>
          <a:xfrm>
            <a:off x="5460700" y="1008049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1137376-0BAC-46ED-1964-3DF0A77F9E4F}"/>
              </a:ext>
            </a:extLst>
          </p:cNvPr>
          <p:cNvSpPr/>
          <p:nvPr/>
        </p:nvSpPr>
        <p:spPr>
          <a:xfrm>
            <a:off x="453292" y="343877"/>
            <a:ext cx="8221785" cy="446258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1C2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3" name="⏰⏰ĐỒNG-HỒ-ĐẾM-NGƯỢC-10-GIÂY-có-nhạc-và-hiệu-ứng-siêu-đẹp">
            <a:hlinkClick r:id="" action="ppaction://media"/>
            <a:extLst>
              <a:ext uri="{FF2B5EF4-FFF2-40B4-BE49-F238E27FC236}">
                <a16:creationId xmlns:a16="http://schemas.microsoft.com/office/drawing/2014/main" id="{43B158CB-DECB-F8F7-FCCA-37059329537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22954" y="3615573"/>
            <a:ext cx="1014866" cy="974271"/>
          </a:xfrm>
          <a:prstGeom prst="rect">
            <a:avLst/>
          </a:prstGeom>
        </p:spPr>
      </p:pic>
      <p:sp>
        <p:nvSpPr>
          <p:cNvPr id="904" name="TextBox 903">
            <a:extLst>
              <a:ext uri="{FF2B5EF4-FFF2-40B4-BE49-F238E27FC236}">
                <a16:creationId xmlns:a16="http://schemas.microsoft.com/office/drawing/2014/main" id="{ED4AAA82-C890-9018-1383-78BE05F68372}"/>
              </a:ext>
            </a:extLst>
          </p:cNvPr>
          <p:cNvSpPr txBox="1"/>
          <p:nvPr/>
        </p:nvSpPr>
        <p:spPr>
          <a:xfrm>
            <a:off x="608331" y="547931"/>
            <a:ext cx="71926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âu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. Ư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 (24;12)=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5" name="TextBox 904">
            <a:extLst>
              <a:ext uri="{FF2B5EF4-FFF2-40B4-BE49-F238E27FC236}">
                <a16:creationId xmlns:a16="http://schemas.microsoft.com/office/drawing/2014/main" id="{B49A7D9F-6CC8-B594-7C14-580EF593E1A6}"/>
              </a:ext>
            </a:extLst>
          </p:cNvPr>
          <p:cNvSpPr txBox="1"/>
          <p:nvPr/>
        </p:nvSpPr>
        <p:spPr>
          <a:xfrm>
            <a:off x="1143694" y="1585159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A. </a:t>
            </a:r>
          </a:p>
        </p:txBody>
      </p:sp>
      <p:sp>
        <p:nvSpPr>
          <p:cNvPr id="906" name="TextBox 905">
            <a:extLst>
              <a:ext uri="{FF2B5EF4-FFF2-40B4-BE49-F238E27FC236}">
                <a16:creationId xmlns:a16="http://schemas.microsoft.com/office/drawing/2014/main" id="{81069B7D-2CC2-5A18-3FC4-51CE96F6DD66}"/>
              </a:ext>
            </a:extLst>
          </p:cNvPr>
          <p:cNvSpPr txBox="1"/>
          <p:nvPr/>
        </p:nvSpPr>
        <p:spPr>
          <a:xfrm>
            <a:off x="1113625" y="2327613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B. </a:t>
            </a:r>
          </a:p>
        </p:txBody>
      </p:sp>
      <p:sp>
        <p:nvSpPr>
          <p:cNvPr id="907" name="TextBox 906">
            <a:extLst>
              <a:ext uri="{FF2B5EF4-FFF2-40B4-BE49-F238E27FC236}">
                <a16:creationId xmlns:a16="http://schemas.microsoft.com/office/drawing/2014/main" id="{4F5DCFDE-8432-BF6C-BE39-589C4069B4CF}"/>
              </a:ext>
            </a:extLst>
          </p:cNvPr>
          <p:cNvSpPr txBox="1"/>
          <p:nvPr/>
        </p:nvSpPr>
        <p:spPr>
          <a:xfrm>
            <a:off x="1090736" y="3114440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C. </a:t>
            </a:r>
          </a:p>
        </p:txBody>
      </p:sp>
      <p:sp>
        <p:nvSpPr>
          <p:cNvPr id="908" name="TextBox 907">
            <a:extLst>
              <a:ext uri="{FF2B5EF4-FFF2-40B4-BE49-F238E27FC236}">
                <a16:creationId xmlns:a16="http://schemas.microsoft.com/office/drawing/2014/main" id="{0FF2FB0C-2640-43B8-94BE-DEF9EC86D78A}"/>
              </a:ext>
            </a:extLst>
          </p:cNvPr>
          <p:cNvSpPr txBox="1"/>
          <p:nvPr/>
        </p:nvSpPr>
        <p:spPr>
          <a:xfrm>
            <a:off x="1113625" y="3928630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D. </a:t>
            </a:r>
          </a:p>
        </p:txBody>
      </p:sp>
      <p:sp>
        <p:nvSpPr>
          <p:cNvPr id="909" name="Oval 908">
            <a:extLst>
              <a:ext uri="{FF2B5EF4-FFF2-40B4-BE49-F238E27FC236}">
                <a16:creationId xmlns:a16="http://schemas.microsoft.com/office/drawing/2014/main" id="{CC1F3D9B-78B7-F07C-982A-8EFE95296701}"/>
              </a:ext>
            </a:extLst>
          </p:cNvPr>
          <p:cNvSpPr/>
          <p:nvPr/>
        </p:nvSpPr>
        <p:spPr>
          <a:xfrm>
            <a:off x="1047851" y="3891440"/>
            <a:ext cx="658730" cy="64633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1C2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069F3A-E691-3B51-50DA-E79AEA593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990593"/>
              </p:ext>
            </p:extLst>
          </p:nvPr>
        </p:nvGraphicFramePr>
        <p:xfrm>
          <a:off x="2195513" y="2220913"/>
          <a:ext cx="23780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53800" progId="Equation.DSMT4">
                  <p:embed/>
                </p:oleObj>
              </mc:Choice>
              <mc:Fallback>
                <p:oleObj name="Equation" r:id="rId6" imgW="6728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069F3A-E691-3B51-50DA-E79AEA5931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513" y="2220913"/>
                        <a:ext cx="23780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3D6952F-26F5-5BA5-94FF-BB2CF1CBF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776868"/>
              </p:ext>
            </p:extLst>
          </p:nvPr>
        </p:nvGraphicFramePr>
        <p:xfrm>
          <a:off x="2105025" y="3036888"/>
          <a:ext cx="20923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53800" progId="Equation.DSMT4">
                  <p:embed/>
                </p:oleObj>
              </mc:Choice>
              <mc:Fallback>
                <p:oleObj name="Equation" r:id="rId8" imgW="68580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3D6952F-26F5-5BA5-94FF-BB2CF1CBF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5025" y="3036888"/>
                        <a:ext cx="209232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C3079F7-2DF4-6DF1-EE49-860642C57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962528"/>
              </p:ext>
            </p:extLst>
          </p:nvPr>
        </p:nvGraphicFramePr>
        <p:xfrm>
          <a:off x="1858814" y="3827945"/>
          <a:ext cx="43053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253800" progId="Equation.DSMT4">
                  <p:embed/>
                </p:oleObj>
              </mc:Choice>
              <mc:Fallback>
                <p:oleObj name="Equation" r:id="rId10" imgW="13334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C3079F7-2DF4-6DF1-EE49-860642C57F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58814" y="3827945"/>
                        <a:ext cx="4305300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E0D613E-C7A3-1577-26A7-CFE340B31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77030"/>
              </p:ext>
            </p:extLst>
          </p:nvPr>
        </p:nvGraphicFramePr>
        <p:xfrm>
          <a:off x="2157915" y="1450498"/>
          <a:ext cx="2275214" cy="875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53800" progId="Equation.DSMT4">
                  <p:embed/>
                </p:oleObj>
              </mc:Choice>
              <mc:Fallback>
                <p:oleObj name="Equation" r:id="rId12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7915" y="1450498"/>
                        <a:ext cx="2275214" cy="875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492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1054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90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" name="Google Shape;879;p83"/>
          <p:cNvSpPr txBox="1">
            <a:spLocks noGrp="1"/>
          </p:cNvSpPr>
          <p:nvPr>
            <p:ph type="title"/>
          </p:nvPr>
        </p:nvSpPr>
        <p:spPr>
          <a:xfrm>
            <a:off x="1002325" y="711175"/>
            <a:ext cx="3082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Homework checklist</a:t>
            </a:r>
            <a:endParaRPr/>
          </a:p>
        </p:txBody>
      </p:sp>
      <p:sp>
        <p:nvSpPr>
          <p:cNvPr id="880" name="Google Shape;880;p83"/>
          <p:cNvSpPr/>
          <p:nvPr/>
        </p:nvSpPr>
        <p:spPr>
          <a:xfrm>
            <a:off x="1309700" y="1856125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81" name="Google Shape;881;p83"/>
          <p:cNvSpPr/>
          <p:nvPr/>
        </p:nvSpPr>
        <p:spPr>
          <a:xfrm>
            <a:off x="1351775" y="1836504"/>
            <a:ext cx="401886" cy="298579"/>
          </a:xfrm>
          <a:custGeom>
            <a:avLst/>
            <a:gdLst/>
            <a:ahLst/>
            <a:cxnLst/>
            <a:rect l="l" t="t" r="r" b="b"/>
            <a:pathLst>
              <a:path w="285532" h="196111" extrusionOk="0">
                <a:moveTo>
                  <a:pt x="269081" y="0"/>
                </a:moveTo>
                <a:lnTo>
                  <a:pt x="78609" y="158394"/>
                </a:lnTo>
                <a:lnTo>
                  <a:pt x="21130" y="75516"/>
                </a:lnTo>
                <a:lnTo>
                  <a:pt x="0" y="90186"/>
                </a:lnTo>
                <a:lnTo>
                  <a:pt x="73490" y="196110"/>
                </a:lnTo>
                <a:lnTo>
                  <a:pt x="285531" y="19789"/>
                </a:lnTo>
                <a:lnTo>
                  <a:pt x="269081" y="0"/>
                </a:ln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82" name="Google Shape;882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968501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Venus has a beautiful nam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3" name="Google Shape;883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1230025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Saturn is the ringed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4" name="Google Shape;884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099501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Mercury is the smallest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5" name="Google Shape;885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3837463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 dirty="0">
                <a:solidFill>
                  <a:schemeClr val="dk2"/>
                </a:solidFill>
              </a:rPr>
              <a:t>Mars is a very cold place</a:t>
            </a:r>
            <a:endParaRPr sz="1400" dirty="0">
              <a:solidFill>
                <a:schemeClr val="dk2"/>
              </a:solidFill>
            </a:endParaRPr>
          </a:p>
        </p:txBody>
      </p:sp>
      <p:sp>
        <p:nvSpPr>
          <p:cNvPr id="886" name="Google Shape;886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098988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It’s a giant and the biggest on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7" name="Google Shape;887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967950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Neptune is the</a:t>
            </a:r>
            <a:endParaRPr sz="1400">
              <a:solidFill>
                <a:schemeClr val="dk2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farthest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8" name="Google Shape;888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3836900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Earth is the planet with lif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9" name="Google Shape;889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90187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Saturn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0" name="Google Shape;890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1770861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Jupiter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1" name="Google Shape;891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63982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Neptune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2" name="Google Shape;892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350877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Earth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3" name="Google Shape;893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640375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Venus 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4" name="Google Shape;894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1771413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Mercury 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5" name="Google Shape;895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3509338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Mars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6" name="Google Shape;896;p83"/>
          <p:cNvSpPr/>
          <p:nvPr/>
        </p:nvSpPr>
        <p:spPr>
          <a:xfrm>
            <a:off x="1309700" y="273257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7" name="Google Shape;897;p83"/>
          <p:cNvSpPr/>
          <p:nvPr/>
        </p:nvSpPr>
        <p:spPr>
          <a:xfrm>
            <a:off x="1351775" y="2712949"/>
            <a:ext cx="401886" cy="298579"/>
          </a:xfrm>
          <a:custGeom>
            <a:avLst/>
            <a:gdLst/>
            <a:ahLst/>
            <a:cxnLst/>
            <a:rect l="l" t="t" r="r" b="b"/>
            <a:pathLst>
              <a:path w="285532" h="196111" extrusionOk="0">
                <a:moveTo>
                  <a:pt x="269081" y="0"/>
                </a:moveTo>
                <a:lnTo>
                  <a:pt x="78609" y="158394"/>
                </a:lnTo>
                <a:lnTo>
                  <a:pt x="21130" y="75516"/>
                </a:lnTo>
                <a:lnTo>
                  <a:pt x="0" y="90186"/>
                </a:lnTo>
                <a:lnTo>
                  <a:pt x="73490" y="196110"/>
                </a:lnTo>
                <a:lnTo>
                  <a:pt x="285531" y="19789"/>
                </a:lnTo>
                <a:lnTo>
                  <a:pt x="269081" y="0"/>
                </a:ln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8" name="Google Shape;898;p83"/>
          <p:cNvSpPr/>
          <p:nvPr/>
        </p:nvSpPr>
        <p:spPr>
          <a:xfrm>
            <a:off x="1309700" y="360902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9" name="Google Shape;899;p83"/>
          <p:cNvSpPr/>
          <p:nvPr/>
        </p:nvSpPr>
        <p:spPr>
          <a:xfrm>
            <a:off x="5460700" y="1856125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0" name="Google Shape;900;p83"/>
          <p:cNvSpPr/>
          <p:nvPr/>
        </p:nvSpPr>
        <p:spPr>
          <a:xfrm>
            <a:off x="5460700" y="273257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1" name="Google Shape;901;p83"/>
          <p:cNvSpPr/>
          <p:nvPr/>
        </p:nvSpPr>
        <p:spPr>
          <a:xfrm>
            <a:off x="5460700" y="360902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2" name="Google Shape;902;p83"/>
          <p:cNvSpPr/>
          <p:nvPr/>
        </p:nvSpPr>
        <p:spPr>
          <a:xfrm>
            <a:off x="5460700" y="1008049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1137376-0BAC-46ED-1964-3DF0A77F9E4F}"/>
              </a:ext>
            </a:extLst>
          </p:cNvPr>
          <p:cNvSpPr/>
          <p:nvPr/>
        </p:nvSpPr>
        <p:spPr>
          <a:xfrm>
            <a:off x="453292" y="343877"/>
            <a:ext cx="8221785" cy="446258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1C2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3" name="⏰⏰ĐỒNG-HỒ-ĐẾM-NGƯỢC-10-GIÂY-có-nhạc-và-hiệu-ứng-siêu-đẹp">
            <a:hlinkClick r:id="" action="ppaction://media"/>
            <a:extLst>
              <a:ext uri="{FF2B5EF4-FFF2-40B4-BE49-F238E27FC236}">
                <a16:creationId xmlns:a16="http://schemas.microsoft.com/office/drawing/2014/main" id="{43B158CB-DECB-F8F7-FCCA-37059329537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22954" y="3615573"/>
            <a:ext cx="1014866" cy="974271"/>
          </a:xfrm>
          <a:prstGeom prst="rect">
            <a:avLst/>
          </a:prstGeom>
        </p:spPr>
      </p:pic>
      <p:sp>
        <p:nvSpPr>
          <p:cNvPr id="904" name="TextBox 903">
            <a:extLst>
              <a:ext uri="{FF2B5EF4-FFF2-40B4-BE49-F238E27FC236}">
                <a16:creationId xmlns:a16="http://schemas.microsoft.com/office/drawing/2014/main" id="{ED4AAA82-C890-9018-1383-78BE05F68372}"/>
              </a:ext>
            </a:extLst>
          </p:cNvPr>
          <p:cNvSpPr txBox="1"/>
          <p:nvPr/>
        </p:nvSpPr>
        <p:spPr>
          <a:xfrm>
            <a:off x="474330" y="596393"/>
            <a:ext cx="82217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âu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3. 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CLN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ủa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2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số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a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và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b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là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5" name="TextBox 904">
            <a:extLst>
              <a:ext uri="{FF2B5EF4-FFF2-40B4-BE49-F238E27FC236}">
                <a16:creationId xmlns:a16="http://schemas.microsoft.com/office/drawing/2014/main" id="{B49A7D9F-6CC8-B594-7C14-580EF593E1A6}"/>
              </a:ext>
            </a:extLst>
          </p:cNvPr>
          <p:cNvSpPr txBox="1"/>
          <p:nvPr/>
        </p:nvSpPr>
        <p:spPr>
          <a:xfrm>
            <a:off x="1143694" y="1585159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A. </a:t>
            </a:r>
          </a:p>
        </p:txBody>
      </p:sp>
      <p:sp>
        <p:nvSpPr>
          <p:cNvPr id="906" name="TextBox 905">
            <a:extLst>
              <a:ext uri="{FF2B5EF4-FFF2-40B4-BE49-F238E27FC236}">
                <a16:creationId xmlns:a16="http://schemas.microsoft.com/office/drawing/2014/main" id="{81069B7D-2CC2-5A18-3FC4-51CE96F6DD66}"/>
              </a:ext>
            </a:extLst>
          </p:cNvPr>
          <p:cNvSpPr txBox="1"/>
          <p:nvPr/>
        </p:nvSpPr>
        <p:spPr>
          <a:xfrm>
            <a:off x="1113625" y="2327613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B. </a:t>
            </a:r>
          </a:p>
        </p:txBody>
      </p:sp>
      <p:sp>
        <p:nvSpPr>
          <p:cNvPr id="907" name="TextBox 906">
            <a:extLst>
              <a:ext uri="{FF2B5EF4-FFF2-40B4-BE49-F238E27FC236}">
                <a16:creationId xmlns:a16="http://schemas.microsoft.com/office/drawing/2014/main" id="{4F5DCFDE-8432-BF6C-BE39-589C4069B4CF}"/>
              </a:ext>
            </a:extLst>
          </p:cNvPr>
          <p:cNvSpPr txBox="1"/>
          <p:nvPr/>
        </p:nvSpPr>
        <p:spPr>
          <a:xfrm>
            <a:off x="1110021" y="3155994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C. </a:t>
            </a:r>
          </a:p>
        </p:txBody>
      </p:sp>
      <p:sp>
        <p:nvSpPr>
          <p:cNvPr id="909" name="Oval 908">
            <a:extLst>
              <a:ext uri="{FF2B5EF4-FFF2-40B4-BE49-F238E27FC236}">
                <a16:creationId xmlns:a16="http://schemas.microsoft.com/office/drawing/2014/main" id="{CC1F3D9B-78B7-F07C-982A-8EFE95296701}"/>
              </a:ext>
            </a:extLst>
          </p:cNvPr>
          <p:cNvSpPr/>
          <p:nvPr/>
        </p:nvSpPr>
        <p:spPr>
          <a:xfrm>
            <a:off x="1043931" y="2347094"/>
            <a:ext cx="658730" cy="64633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1C2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9C17AE-94BA-5D71-E425-A2541ABF8DBE}"/>
              </a:ext>
            </a:extLst>
          </p:cNvPr>
          <p:cNvSpPr txBox="1"/>
          <p:nvPr/>
        </p:nvSpPr>
        <p:spPr>
          <a:xfrm>
            <a:off x="1674942" y="1666315"/>
            <a:ext cx="7042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Số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nhỏ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nhất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trong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các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ước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hung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ủ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a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và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b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80526CA-C7D7-900F-9566-3B73DE023BDE}"/>
              </a:ext>
            </a:extLst>
          </p:cNvPr>
          <p:cNvSpPr txBox="1"/>
          <p:nvPr/>
        </p:nvSpPr>
        <p:spPr>
          <a:xfrm>
            <a:off x="1705198" y="2482916"/>
            <a:ext cx="7626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Số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lớn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nhất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trong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các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ước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hung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ủ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a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và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b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4A1942A-1117-DCCE-8FAA-7AB4AD8F8F88}"/>
              </a:ext>
            </a:extLst>
          </p:cNvPr>
          <p:cNvSpPr txBox="1"/>
          <p:nvPr/>
        </p:nvSpPr>
        <p:spPr>
          <a:xfrm>
            <a:off x="1757941" y="3231104"/>
            <a:ext cx="7276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Số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nhỏ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nhất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khác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0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trong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các BC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của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a </a:t>
            </a:r>
            <a:r>
              <a:rPr lang="en-US" sz="2400" dirty="0" err="1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và</a:t>
            </a:r>
            <a:r>
              <a:rPr lang="en-US" sz="2400" dirty="0">
                <a:latin typeface="#9Slide03 HelveBold" panose="02040603050506020204" pitchFamily="18" charset="0"/>
                <a:cs typeface="#9Slide03 Arima Madurai ExtraBo" panose="00000900000000000000" pitchFamily="2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4148321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1054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90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" name="Google Shape;879;p83"/>
          <p:cNvSpPr txBox="1">
            <a:spLocks noGrp="1"/>
          </p:cNvSpPr>
          <p:nvPr>
            <p:ph type="title"/>
          </p:nvPr>
        </p:nvSpPr>
        <p:spPr>
          <a:xfrm>
            <a:off x="1002325" y="711175"/>
            <a:ext cx="3082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Homework checklist</a:t>
            </a:r>
            <a:endParaRPr/>
          </a:p>
        </p:txBody>
      </p:sp>
      <p:sp>
        <p:nvSpPr>
          <p:cNvPr id="880" name="Google Shape;880;p83"/>
          <p:cNvSpPr/>
          <p:nvPr/>
        </p:nvSpPr>
        <p:spPr>
          <a:xfrm>
            <a:off x="1309700" y="1856125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81" name="Google Shape;881;p83"/>
          <p:cNvSpPr/>
          <p:nvPr/>
        </p:nvSpPr>
        <p:spPr>
          <a:xfrm>
            <a:off x="1351775" y="1836504"/>
            <a:ext cx="401886" cy="298579"/>
          </a:xfrm>
          <a:custGeom>
            <a:avLst/>
            <a:gdLst/>
            <a:ahLst/>
            <a:cxnLst/>
            <a:rect l="l" t="t" r="r" b="b"/>
            <a:pathLst>
              <a:path w="285532" h="196111" extrusionOk="0">
                <a:moveTo>
                  <a:pt x="269081" y="0"/>
                </a:moveTo>
                <a:lnTo>
                  <a:pt x="78609" y="158394"/>
                </a:lnTo>
                <a:lnTo>
                  <a:pt x="21130" y="75516"/>
                </a:lnTo>
                <a:lnTo>
                  <a:pt x="0" y="90186"/>
                </a:lnTo>
                <a:lnTo>
                  <a:pt x="73490" y="196110"/>
                </a:lnTo>
                <a:lnTo>
                  <a:pt x="285531" y="19789"/>
                </a:lnTo>
                <a:lnTo>
                  <a:pt x="269081" y="0"/>
                </a:ln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82" name="Google Shape;882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968501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Venus has a beautiful nam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3" name="Google Shape;883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1230025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Saturn is the ringed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4" name="Google Shape;884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099501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Mercury is the smallest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5" name="Google Shape;885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3837463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 dirty="0">
                <a:solidFill>
                  <a:schemeClr val="dk2"/>
                </a:solidFill>
              </a:rPr>
              <a:t>Mars is a very cold place</a:t>
            </a:r>
            <a:endParaRPr sz="1400" dirty="0">
              <a:solidFill>
                <a:schemeClr val="dk2"/>
              </a:solidFill>
            </a:endParaRPr>
          </a:p>
        </p:txBody>
      </p:sp>
      <p:sp>
        <p:nvSpPr>
          <p:cNvPr id="886" name="Google Shape;886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098988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It’s a giant and the biggest on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7" name="Google Shape;887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967950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Neptune is the</a:t>
            </a:r>
            <a:endParaRPr sz="1400">
              <a:solidFill>
                <a:schemeClr val="dk2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farthest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8" name="Google Shape;888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3836900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Earth is the planet with lif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9" name="Google Shape;889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90187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Saturn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0" name="Google Shape;890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1770861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Jupiter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1" name="Google Shape;891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63982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Neptune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2" name="Google Shape;892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350877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Earth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3" name="Google Shape;893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640375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Venus 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4" name="Google Shape;894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1771413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Mercury 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5" name="Google Shape;895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3509338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Mars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6" name="Google Shape;896;p83"/>
          <p:cNvSpPr/>
          <p:nvPr/>
        </p:nvSpPr>
        <p:spPr>
          <a:xfrm>
            <a:off x="1309700" y="273257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7" name="Google Shape;897;p83"/>
          <p:cNvSpPr/>
          <p:nvPr/>
        </p:nvSpPr>
        <p:spPr>
          <a:xfrm>
            <a:off x="1351775" y="2712949"/>
            <a:ext cx="401886" cy="298579"/>
          </a:xfrm>
          <a:custGeom>
            <a:avLst/>
            <a:gdLst/>
            <a:ahLst/>
            <a:cxnLst/>
            <a:rect l="l" t="t" r="r" b="b"/>
            <a:pathLst>
              <a:path w="285532" h="196111" extrusionOk="0">
                <a:moveTo>
                  <a:pt x="269081" y="0"/>
                </a:moveTo>
                <a:lnTo>
                  <a:pt x="78609" y="158394"/>
                </a:lnTo>
                <a:lnTo>
                  <a:pt x="21130" y="75516"/>
                </a:lnTo>
                <a:lnTo>
                  <a:pt x="0" y="90186"/>
                </a:lnTo>
                <a:lnTo>
                  <a:pt x="73490" y="196110"/>
                </a:lnTo>
                <a:lnTo>
                  <a:pt x="285531" y="19789"/>
                </a:lnTo>
                <a:lnTo>
                  <a:pt x="269081" y="0"/>
                </a:ln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8" name="Google Shape;898;p83"/>
          <p:cNvSpPr/>
          <p:nvPr/>
        </p:nvSpPr>
        <p:spPr>
          <a:xfrm>
            <a:off x="1309700" y="360902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9" name="Google Shape;899;p83"/>
          <p:cNvSpPr/>
          <p:nvPr/>
        </p:nvSpPr>
        <p:spPr>
          <a:xfrm>
            <a:off x="5460700" y="1856125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0" name="Google Shape;900;p83"/>
          <p:cNvSpPr/>
          <p:nvPr/>
        </p:nvSpPr>
        <p:spPr>
          <a:xfrm>
            <a:off x="5460700" y="273257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1" name="Google Shape;901;p83"/>
          <p:cNvSpPr/>
          <p:nvPr/>
        </p:nvSpPr>
        <p:spPr>
          <a:xfrm>
            <a:off x="5460700" y="360902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2" name="Google Shape;902;p83"/>
          <p:cNvSpPr/>
          <p:nvPr/>
        </p:nvSpPr>
        <p:spPr>
          <a:xfrm>
            <a:off x="5460700" y="1008049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1137376-0BAC-46ED-1964-3DF0A77F9E4F}"/>
              </a:ext>
            </a:extLst>
          </p:cNvPr>
          <p:cNvSpPr/>
          <p:nvPr/>
        </p:nvSpPr>
        <p:spPr>
          <a:xfrm>
            <a:off x="453292" y="343877"/>
            <a:ext cx="8221785" cy="446258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1C2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3" name="⏰⏰ĐỒNG-HỒ-ĐẾM-NGƯỢC-10-GIÂY-có-nhạc-và-hiệu-ứng-siêu-đẹp">
            <a:hlinkClick r:id="" action="ppaction://media"/>
            <a:extLst>
              <a:ext uri="{FF2B5EF4-FFF2-40B4-BE49-F238E27FC236}">
                <a16:creationId xmlns:a16="http://schemas.microsoft.com/office/drawing/2014/main" id="{43B158CB-DECB-F8F7-FCCA-37059329537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22954" y="3615573"/>
            <a:ext cx="1014866" cy="974271"/>
          </a:xfrm>
          <a:prstGeom prst="rect">
            <a:avLst/>
          </a:prstGeom>
        </p:spPr>
      </p:pic>
      <p:sp>
        <p:nvSpPr>
          <p:cNvPr id="904" name="TextBox 903">
            <a:extLst>
              <a:ext uri="{FF2B5EF4-FFF2-40B4-BE49-F238E27FC236}">
                <a16:creationId xmlns:a16="http://schemas.microsoft.com/office/drawing/2014/main" id="{ED4AAA82-C890-9018-1383-78BE05F68372}"/>
              </a:ext>
            </a:extLst>
          </p:cNvPr>
          <p:cNvSpPr txBox="1"/>
          <p:nvPr/>
        </p:nvSpPr>
        <p:spPr>
          <a:xfrm>
            <a:off x="608331" y="547931"/>
            <a:ext cx="71926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âu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4. 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CLN (12;16)=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5" name="TextBox 904">
            <a:extLst>
              <a:ext uri="{FF2B5EF4-FFF2-40B4-BE49-F238E27FC236}">
                <a16:creationId xmlns:a16="http://schemas.microsoft.com/office/drawing/2014/main" id="{B49A7D9F-6CC8-B594-7C14-580EF593E1A6}"/>
              </a:ext>
            </a:extLst>
          </p:cNvPr>
          <p:cNvSpPr txBox="1"/>
          <p:nvPr/>
        </p:nvSpPr>
        <p:spPr>
          <a:xfrm>
            <a:off x="1143694" y="1585159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A. </a:t>
            </a:r>
          </a:p>
        </p:txBody>
      </p:sp>
      <p:sp>
        <p:nvSpPr>
          <p:cNvPr id="906" name="TextBox 905">
            <a:extLst>
              <a:ext uri="{FF2B5EF4-FFF2-40B4-BE49-F238E27FC236}">
                <a16:creationId xmlns:a16="http://schemas.microsoft.com/office/drawing/2014/main" id="{81069B7D-2CC2-5A18-3FC4-51CE96F6DD66}"/>
              </a:ext>
            </a:extLst>
          </p:cNvPr>
          <p:cNvSpPr txBox="1"/>
          <p:nvPr/>
        </p:nvSpPr>
        <p:spPr>
          <a:xfrm>
            <a:off x="1113625" y="2327613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B. </a:t>
            </a:r>
          </a:p>
        </p:txBody>
      </p:sp>
      <p:sp>
        <p:nvSpPr>
          <p:cNvPr id="907" name="TextBox 906">
            <a:extLst>
              <a:ext uri="{FF2B5EF4-FFF2-40B4-BE49-F238E27FC236}">
                <a16:creationId xmlns:a16="http://schemas.microsoft.com/office/drawing/2014/main" id="{4F5DCFDE-8432-BF6C-BE39-589C4069B4CF}"/>
              </a:ext>
            </a:extLst>
          </p:cNvPr>
          <p:cNvSpPr txBox="1"/>
          <p:nvPr/>
        </p:nvSpPr>
        <p:spPr>
          <a:xfrm>
            <a:off x="4754651" y="1602141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C. </a:t>
            </a:r>
          </a:p>
        </p:txBody>
      </p:sp>
      <p:sp>
        <p:nvSpPr>
          <p:cNvPr id="908" name="TextBox 907">
            <a:extLst>
              <a:ext uri="{FF2B5EF4-FFF2-40B4-BE49-F238E27FC236}">
                <a16:creationId xmlns:a16="http://schemas.microsoft.com/office/drawing/2014/main" id="{0FF2FB0C-2640-43B8-94BE-DEF9EC86D78A}"/>
              </a:ext>
            </a:extLst>
          </p:cNvPr>
          <p:cNvSpPr txBox="1"/>
          <p:nvPr/>
        </p:nvSpPr>
        <p:spPr>
          <a:xfrm>
            <a:off x="4736841" y="2285618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D.  </a:t>
            </a:r>
          </a:p>
        </p:txBody>
      </p:sp>
      <p:sp>
        <p:nvSpPr>
          <p:cNvPr id="909" name="Oval 908">
            <a:extLst>
              <a:ext uri="{FF2B5EF4-FFF2-40B4-BE49-F238E27FC236}">
                <a16:creationId xmlns:a16="http://schemas.microsoft.com/office/drawing/2014/main" id="{CC1F3D9B-78B7-F07C-982A-8EFE95296701}"/>
              </a:ext>
            </a:extLst>
          </p:cNvPr>
          <p:cNvSpPr/>
          <p:nvPr/>
        </p:nvSpPr>
        <p:spPr>
          <a:xfrm>
            <a:off x="1091887" y="1560596"/>
            <a:ext cx="658730" cy="64633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1C2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7776297-CAE8-2E4C-C491-CB89D4167C0D}"/>
              </a:ext>
            </a:extLst>
          </p:cNvPr>
          <p:cNvSpPr txBox="1"/>
          <p:nvPr/>
        </p:nvSpPr>
        <p:spPr>
          <a:xfrm>
            <a:off x="1920134" y="1414673"/>
            <a:ext cx="15318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74BC6C6-7AB6-0134-82E0-8C2DF7876A15}"/>
              </a:ext>
            </a:extLst>
          </p:cNvPr>
          <p:cNvSpPr txBox="1"/>
          <p:nvPr/>
        </p:nvSpPr>
        <p:spPr>
          <a:xfrm>
            <a:off x="1887036" y="2105423"/>
            <a:ext cx="15318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1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EE7DBC-CB12-019A-AD61-FA6D03C332DD}"/>
              </a:ext>
            </a:extLst>
          </p:cNvPr>
          <p:cNvSpPr txBox="1"/>
          <p:nvPr/>
        </p:nvSpPr>
        <p:spPr>
          <a:xfrm>
            <a:off x="5512233" y="1409907"/>
            <a:ext cx="15318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16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FA2D194-B958-353C-A93A-2C161F4D68C3}"/>
              </a:ext>
            </a:extLst>
          </p:cNvPr>
          <p:cNvSpPr txBox="1"/>
          <p:nvPr/>
        </p:nvSpPr>
        <p:spPr>
          <a:xfrm>
            <a:off x="5428291" y="2054288"/>
            <a:ext cx="15318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435750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1054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90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" name="Google Shape;879;p83"/>
          <p:cNvSpPr txBox="1">
            <a:spLocks noGrp="1"/>
          </p:cNvSpPr>
          <p:nvPr>
            <p:ph type="title"/>
          </p:nvPr>
        </p:nvSpPr>
        <p:spPr>
          <a:xfrm>
            <a:off x="1002325" y="711175"/>
            <a:ext cx="3082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Homework checklist</a:t>
            </a:r>
            <a:endParaRPr/>
          </a:p>
        </p:txBody>
      </p:sp>
      <p:sp>
        <p:nvSpPr>
          <p:cNvPr id="880" name="Google Shape;880;p83"/>
          <p:cNvSpPr/>
          <p:nvPr/>
        </p:nvSpPr>
        <p:spPr>
          <a:xfrm>
            <a:off x="1309700" y="1856125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81" name="Google Shape;881;p83"/>
          <p:cNvSpPr/>
          <p:nvPr/>
        </p:nvSpPr>
        <p:spPr>
          <a:xfrm>
            <a:off x="1351775" y="1836504"/>
            <a:ext cx="401886" cy="298579"/>
          </a:xfrm>
          <a:custGeom>
            <a:avLst/>
            <a:gdLst/>
            <a:ahLst/>
            <a:cxnLst/>
            <a:rect l="l" t="t" r="r" b="b"/>
            <a:pathLst>
              <a:path w="285532" h="196111" extrusionOk="0">
                <a:moveTo>
                  <a:pt x="269081" y="0"/>
                </a:moveTo>
                <a:lnTo>
                  <a:pt x="78609" y="158394"/>
                </a:lnTo>
                <a:lnTo>
                  <a:pt x="21130" y="75516"/>
                </a:lnTo>
                <a:lnTo>
                  <a:pt x="0" y="90186"/>
                </a:lnTo>
                <a:lnTo>
                  <a:pt x="73490" y="196110"/>
                </a:lnTo>
                <a:lnTo>
                  <a:pt x="285531" y="19789"/>
                </a:lnTo>
                <a:lnTo>
                  <a:pt x="269081" y="0"/>
                </a:ln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82" name="Google Shape;882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968501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Venus has a beautiful nam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3" name="Google Shape;883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1230025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Saturn is the ringed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4" name="Google Shape;884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099501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Mercury is the smallest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5" name="Google Shape;885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3837463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 dirty="0">
                <a:solidFill>
                  <a:schemeClr val="dk2"/>
                </a:solidFill>
              </a:rPr>
              <a:t>Mars is a very cold place</a:t>
            </a:r>
            <a:endParaRPr sz="1400" dirty="0">
              <a:solidFill>
                <a:schemeClr val="dk2"/>
              </a:solidFill>
            </a:endParaRPr>
          </a:p>
        </p:txBody>
      </p:sp>
      <p:sp>
        <p:nvSpPr>
          <p:cNvPr id="886" name="Google Shape;886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098988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It’s a giant and the biggest on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7" name="Google Shape;887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967950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Neptune is the</a:t>
            </a:r>
            <a:endParaRPr sz="1400">
              <a:solidFill>
                <a:schemeClr val="dk2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farthest planet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8" name="Google Shape;888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3836900"/>
            <a:ext cx="1977600" cy="4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2"/>
                </a:solidFill>
              </a:rPr>
              <a:t>Earth is the planet with life</a:t>
            </a:r>
            <a:endParaRPr sz="1400">
              <a:solidFill>
                <a:schemeClr val="dk2"/>
              </a:solidFill>
            </a:endParaRPr>
          </a:p>
        </p:txBody>
      </p:sp>
      <p:sp>
        <p:nvSpPr>
          <p:cNvPr id="889" name="Google Shape;889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90187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Saturn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0" name="Google Shape;890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1770861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Jupiter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1" name="Google Shape;891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263982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Neptune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2" name="Google Shape;892;p83"/>
          <p:cNvSpPr txBox="1">
            <a:spLocks noGrp="1"/>
          </p:cNvSpPr>
          <p:nvPr>
            <p:ph type="subTitle" idx="4294967295"/>
          </p:nvPr>
        </p:nvSpPr>
        <p:spPr>
          <a:xfrm>
            <a:off x="5980850" y="3508774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Earth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3" name="Google Shape;893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2640375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Venus 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4" name="Google Shape;894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1771413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Mercury 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5" name="Google Shape;895;p83"/>
          <p:cNvSpPr txBox="1">
            <a:spLocks noGrp="1"/>
          </p:cNvSpPr>
          <p:nvPr>
            <p:ph type="subTitle" idx="4294967295"/>
          </p:nvPr>
        </p:nvSpPr>
        <p:spPr>
          <a:xfrm>
            <a:off x="1829850" y="3509338"/>
            <a:ext cx="1977600" cy="35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b="1">
                <a:latin typeface="Concert One"/>
                <a:ea typeface="Concert One"/>
                <a:cs typeface="Concert One"/>
                <a:sym typeface="Concert One"/>
              </a:rPr>
              <a:t>Mars</a:t>
            </a:r>
            <a:endParaRPr sz="2100" b="1">
              <a:latin typeface="Concert One"/>
              <a:ea typeface="Concert One"/>
              <a:cs typeface="Concert One"/>
              <a:sym typeface="Concert One"/>
            </a:endParaRPr>
          </a:p>
        </p:txBody>
      </p:sp>
      <p:sp>
        <p:nvSpPr>
          <p:cNvPr id="896" name="Google Shape;896;p83"/>
          <p:cNvSpPr/>
          <p:nvPr/>
        </p:nvSpPr>
        <p:spPr>
          <a:xfrm>
            <a:off x="1309700" y="273257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7" name="Google Shape;897;p83"/>
          <p:cNvSpPr/>
          <p:nvPr/>
        </p:nvSpPr>
        <p:spPr>
          <a:xfrm>
            <a:off x="1351775" y="2712949"/>
            <a:ext cx="401886" cy="298579"/>
          </a:xfrm>
          <a:custGeom>
            <a:avLst/>
            <a:gdLst/>
            <a:ahLst/>
            <a:cxnLst/>
            <a:rect l="l" t="t" r="r" b="b"/>
            <a:pathLst>
              <a:path w="285532" h="196111" extrusionOk="0">
                <a:moveTo>
                  <a:pt x="269081" y="0"/>
                </a:moveTo>
                <a:lnTo>
                  <a:pt x="78609" y="158394"/>
                </a:lnTo>
                <a:lnTo>
                  <a:pt x="21130" y="75516"/>
                </a:lnTo>
                <a:lnTo>
                  <a:pt x="0" y="90186"/>
                </a:lnTo>
                <a:lnTo>
                  <a:pt x="73490" y="196110"/>
                </a:lnTo>
                <a:lnTo>
                  <a:pt x="285531" y="19789"/>
                </a:lnTo>
                <a:lnTo>
                  <a:pt x="269081" y="0"/>
                </a:ln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8" name="Google Shape;898;p83"/>
          <p:cNvSpPr/>
          <p:nvPr/>
        </p:nvSpPr>
        <p:spPr>
          <a:xfrm>
            <a:off x="1309700" y="360902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9" name="Google Shape;899;p83"/>
          <p:cNvSpPr/>
          <p:nvPr/>
        </p:nvSpPr>
        <p:spPr>
          <a:xfrm>
            <a:off x="5460700" y="1856125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0" name="Google Shape;900;p83"/>
          <p:cNvSpPr/>
          <p:nvPr/>
        </p:nvSpPr>
        <p:spPr>
          <a:xfrm>
            <a:off x="5460700" y="273257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1" name="Google Shape;901;p83"/>
          <p:cNvSpPr/>
          <p:nvPr/>
        </p:nvSpPr>
        <p:spPr>
          <a:xfrm>
            <a:off x="5460700" y="3609021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2" name="Google Shape;902;p83"/>
          <p:cNvSpPr/>
          <p:nvPr/>
        </p:nvSpPr>
        <p:spPr>
          <a:xfrm>
            <a:off x="5460700" y="1008049"/>
            <a:ext cx="298800" cy="2988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1137376-0BAC-46ED-1964-3DF0A77F9E4F}"/>
              </a:ext>
            </a:extLst>
          </p:cNvPr>
          <p:cNvSpPr/>
          <p:nvPr/>
        </p:nvSpPr>
        <p:spPr>
          <a:xfrm>
            <a:off x="398584" y="326395"/>
            <a:ext cx="8221785" cy="446258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1C2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3" name="⏰⏰ĐỒNG-HỒ-ĐẾM-NGƯỢC-10-GIÂY-có-nhạc-và-hiệu-ứng-siêu-đẹp">
            <a:hlinkClick r:id="" action="ppaction://media"/>
            <a:extLst>
              <a:ext uri="{FF2B5EF4-FFF2-40B4-BE49-F238E27FC236}">
                <a16:creationId xmlns:a16="http://schemas.microsoft.com/office/drawing/2014/main" id="{43B158CB-DECB-F8F7-FCCA-37059329537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22954" y="3615573"/>
            <a:ext cx="1014866" cy="974271"/>
          </a:xfrm>
          <a:prstGeom prst="rect">
            <a:avLst/>
          </a:prstGeom>
        </p:spPr>
      </p:pic>
      <p:sp>
        <p:nvSpPr>
          <p:cNvPr id="904" name="TextBox 903">
            <a:extLst>
              <a:ext uri="{FF2B5EF4-FFF2-40B4-BE49-F238E27FC236}">
                <a16:creationId xmlns:a16="http://schemas.microsoft.com/office/drawing/2014/main" id="{ED4AAA82-C890-9018-1383-78BE05F68372}"/>
              </a:ext>
            </a:extLst>
          </p:cNvPr>
          <p:cNvSpPr txBox="1"/>
          <p:nvPr/>
        </p:nvSpPr>
        <p:spPr>
          <a:xfrm>
            <a:off x="608331" y="547931"/>
            <a:ext cx="71926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âu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5. 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CLN (24;40)=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05" name="TextBox 904">
            <a:extLst>
              <a:ext uri="{FF2B5EF4-FFF2-40B4-BE49-F238E27FC236}">
                <a16:creationId xmlns:a16="http://schemas.microsoft.com/office/drawing/2014/main" id="{B49A7D9F-6CC8-B594-7C14-580EF593E1A6}"/>
              </a:ext>
            </a:extLst>
          </p:cNvPr>
          <p:cNvSpPr txBox="1"/>
          <p:nvPr/>
        </p:nvSpPr>
        <p:spPr>
          <a:xfrm>
            <a:off x="1143694" y="1585159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A. </a:t>
            </a:r>
          </a:p>
        </p:txBody>
      </p:sp>
      <p:sp>
        <p:nvSpPr>
          <p:cNvPr id="906" name="TextBox 905">
            <a:extLst>
              <a:ext uri="{FF2B5EF4-FFF2-40B4-BE49-F238E27FC236}">
                <a16:creationId xmlns:a16="http://schemas.microsoft.com/office/drawing/2014/main" id="{81069B7D-2CC2-5A18-3FC4-51CE96F6DD66}"/>
              </a:ext>
            </a:extLst>
          </p:cNvPr>
          <p:cNvSpPr txBox="1"/>
          <p:nvPr/>
        </p:nvSpPr>
        <p:spPr>
          <a:xfrm>
            <a:off x="1113625" y="2327613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C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. </a:t>
            </a:r>
          </a:p>
        </p:txBody>
      </p:sp>
      <p:sp>
        <p:nvSpPr>
          <p:cNvPr id="907" name="TextBox 906">
            <a:extLst>
              <a:ext uri="{FF2B5EF4-FFF2-40B4-BE49-F238E27FC236}">
                <a16:creationId xmlns:a16="http://schemas.microsoft.com/office/drawing/2014/main" id="{4F5DCFDE-8432-BF6C-BE39-589C4069B4CF}"/>
              </a:ext>
            </a:extLst>
          </p:cNvPr>
          <p:cNvSpPr txBox="1"/>
          <p:nvPr/>
        </p:nvSpPr>
        <p:spPr>
          <a:xfrm>
            <a:off x="4375383" y="1444220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B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. </a:t>
            </a:r>
          </a:p>
        </p:txBody>
      </p:sp>
      <p:sp>
        <p:nvSpPr>
          <p:cNvPr id="908" name="TextBox 907">
            <a:extLst>
              <a:ext uri="{FF2B5EF4-FFF2-40B4-BE49-F238E27FC236}">
                <a16:creationId xmlns:a16="http://schemas.microsoft.com/office/drawing/2014/main" id="{0FF2FB0C-2640-43B8-94BE-DEF9EC86D78A}"/>
              </a:ext>
            </a:extLst>
          </p:cNvPr>
          <p:cNvSpPr txBox="1"/>
          <p:nvPr/>
        </p:nvSpPr>
        <p:spPr>
          <a:xfrm>
            <a:off x="4375383" y="2319605"/>
            <a:ext cx="352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  <a:sym typeface="Arial"/>
              </a:rPr>
              <a:t>D. </a:t>
            </a:r>
          </a:p>
        </p:txBody>
      </p:sp>
      <p:sp>
        <p:nvSpPr>
          <p:cNvPr id="909" name="Oval 908">
            <a:extLst>
              <a:ext uri="{FF2B5EF4-FFF2-40B4-BE49-F238E27FC236}">
                <a16:creationId xmlns:a16="http://schemas.microsoft.com/office/drawing/2014/main" id="{CC1F3D9B-78B7-F07C-982A-8EFE95296701}"/>
              </a:ext>
            </a:extLst>
          </p:cNvPr>
          <p:cNvSpPr/>
          <p:nvPr/>
        </p:nvSpPr>
        <p:spPr>
          <a:xfrm>
            <a:off x="1067904" y="2318412"/>
            <a:ext cx="658730" cy="64633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1C2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820C748-4732-5CF9-4427-13DCE5918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7029"/>
              </p:ext>
            </p:extLst>
          </p:nvPr>
        </p:nvGraphicFramePr>
        <p:xfrm>
          <a:off x="5238750" y="2309813"/>
          <a:ext cx="4762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820C748-4732-5CF9-4427-13DCE5918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38750" y="2309813"/>
                        <a:ext cx="47625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069F3A-E691-3B51-50DA-E79AEA593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6319" y="1592602"/>
          <a:ext cx="4492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069F3A-E691-3B51-50DA-E79AEA5931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96319" y="1592602"/>
                        <a:ext cx="449262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3D6952F-26F5-5BA5-94FF-BB2CF1CBF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861478"/>
              </p:ext>
            </p:extLst>
          </p:nvPr>
        </p:nvGraphicFramePr>
        <p:xfrm>
          <a:off x="1900238" y="2403475"/>
          <a:ext cx="3492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3D6952F-26F5-5BA5-94FF-BB2CF1CBF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0238" y="2403475"/>
                        <a:ext cx="349250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C3079F7-2DF4-6DF1-EE49-860642C57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485492"/>
              </p:ext>
            </p:extLst>
          </p:nvPr>
        </p:nvGraphicFramePr>
        <p:xfrm>
          <a:off x="4932363" y="1500188"/>
          <a:ext cx="6127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C3079F7-2DF4-6DF1-EE49-860642C57F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32363" y="1500188"/>
                        <a:ext cx="612775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3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1054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90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B48A83EB-9682-4CB8-9DA9-CFD28ADD94E6}"/>
              </a:ext>
            </a:extLst>
          </p:cNvPr>
          <p:cNvSpPr txBox="1"/>
          <p:nvPr/>
        </p:nvSpPr>
        <p:spPr>
          <a:xfrm>
            <a:off x="394048" y="1489935"/>
            <a:ext cx="7952783" cy="16619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 dirty="0" err="1">
                <a:solidFill>
                  <a:schemeClr val="accent2"/>
                </a:solidFill>
                <a:latin typeface="A3.Jovis-BarlowBlack-San" panose="00000A00000000000000" pitchFamily="2" charset="0"/>
                <a:cs typeface="Arial" panose="020B0604020202020204" pitchFamily="34" charset="0"/>
              </a:rPr>
              <a:t>Tiết</a:t>
            </a:r>
            <a:r>
              <a:rPr lang="en-US" sz="4800" b="1" dirty="0">
                <a:solidFill>
                  <a:schemeClr val="accent2"/>
                </a:solidFill>
                <a:latin typeface="A3.Jovis-BarlowBlack-San" panose="00000A00000000000000" pitchFamily="2" charset="0"/>
                <a:cs typeface="Arial" panose="020B0604020202020204" pitchFamily="34" charset="0"/>
              </a:rPr>
              <a:t> 16</a:t>
            </a:r>
          </a:p>
          <a:p>
            <a:pPr algn="ctr"/>
            <a:r>
              <a:rPr lang="en-US" sz="4800" b="1" dirty="0">
                <a:solidFill>
                  <a:schemeClr val="accent2"/>
                </a:solidFill>
                <a:latin typeface="A3.Jovis-BarlowBlack-San" panose="00000A00000000000000" pitchFamily="2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chemeClr val="accent2"/>
                </a:solidFill>
                <a:latin typeface="#9Slide03 AmpleSoft Bold" panose="02000000000000000000" pitchFamily="2" charset="0"/>
                <a:cs typeface="Arial" panose="020B0604020202020204" pitchFamily="34" charset="0"/>
              </a:rPr>
              <a:t>Luyện</a:t>
            </a:r>
            <a:r>
              <a:rPr lang="en-US" sz="5400" b="1" dirty="0">
                <a:solidFill>
                  <a:schemeClr val="accent2"/>
                </a:solidFill>
                <a:latin typeface="#9Slide03 AmpleSoft Bold" panose="02000000000000000000" pitchFamily="2" charset="0"/>
                <a:cs typeface="Arial" panose="020B0604020202020204" pitchFamily="34" charset="0"/>
              </a:rPr>
              <a:t> tập: UC </a:t>
            </a:r>
            <a:r>
              <a:rPr lang="en-US" sz="5400" b="1" dirty="0" err="1">
                <a:solidFill>
                  <a:schemeClr val="accent2"/>
                </a:solidFill>
                <a:latin typeface="#9Slide03 AmpleSoft Bold" panose="02000000000000000000" pitchFamily="2" charset="0"/>
                <a:cs typeface="Arial" panose="020B0604020202020204" pitchFamily="34" charset="0"/>
              </a:rPr>
              <a:t>và</a:t>
            </a:r>
            <a:r>
              <a:rPr lang="en-US" sz="5400" b="1" dirty="0">
                <a:solidFill>
                  <a:schemeClr val="accent2"/>
                </a:solidFill>
                <a:latin typeface="#9Slide03 AmpleSoft Bold" panose="02000000000000000000" pitchFamily="2" charset="0"/>
                <a:cs typeface="Arial" panose="020B0604020202020204" pitchFamily="34" charset="0"/>
              </a:rPr>
              <a:t> UCLN </a:t>
            </a:r>
            <a:endParaRPr lang="en-US" sz="4800" b="1" dirty="0">
              <a:solidFill>
                <a:schemeClr val="accent2"/>
              </a:solidFill>
              <a:latin typeface="#9Slide03 AmpleSoft Bold" panose="02000000000000000000" pitchFamily="2" charset="0"/>
              <a:cs typeface="Arial" panose="020B0604020202020204" pitchFamily="34" charset="0"/>
            </a:endParaRPr>
          </a:p>
        </p:txBody>
      </p:sp>
      <p:pic>
        <p:nvPicPr>
          <p:cNvPr id="10" name="图片 3">
            <a:extLst>
              <a:ext uri="{FF2B5EF4-FFF2-40B4-BE49-F238E27FC236}">
                <a16:creationId xmlns:a16="http://schemas.microsoft.com/office/drawing/2014/main" id="{C047B65C-9DBE-4BCE-9C31-838D67EA4CD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337" y="88670"/>
            <a:ext cx="2614973" cy="129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7334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17DE68-B16C-4B39-53E2-C057AA2473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700" y="0"/>
            <a:ext cx="7758600" cy="572700"/>
          </a:xfrm>
        </p:spPr>
        <p:txBody>
          <a:bodyPr/>
          <a:lstStyle/>
          <a:p>
            <a:r>
              <a:rPr lang="en-US" dirty="0">
                <a:latin typeface="#9Slide03 AmpleSoft Bold" panose="02000000000000000000" pitchFamily="2" charset="0"/>
              </a:rPr>
              <a:t>TÌM UCLN BẰNG CÁCH PHÂN TÍCH RA THỪA SỐ NGUYÊN TỐ</a:t>
            </a:r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6F2CDAB3-DA4B-3B89-1FBC-F633795E71A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42005890"/>
              </p:ext>
            </p:extLst>
          </p:nvPr>
        </p:nvGraphicFramePr>
        <p:xfrm>
          <a:off x="1271237" y="1330712"/>
          <a:ext cx="6400801" cy="29979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0485537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E58AAB-21C0-200E-D3BA-DEEFBCB50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0025" y="236975"/>
            <a:ext cx="7758600" cy="572700"/>
          </a:xfrm>
        </p:spPr>
        <p:txBody>
          <a:bodyPr/>
          <a:lstStyle/>
          <a:p>
            <a:r>
              <a:rPr lang="en-US" dirty="0">
                <a:latin typeface="Aharoni" panose="02010803020104030203" pitchFamily="2" charset="-79"/>
                <a:cs typeface="Aharoni" panose="02010803020104030203" pitchFamily="2" charset="-79"/>
              </a:rPr>
              <a:t>BÀI TOÁN CÓ LỜI VĂN 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D2AE36-AFF3-2111-61CD-C5E7F5F1D7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3482" y="1391345"/>
            <a:ext cx="8091685" cy="3416400"/>
          </a:xfrm>
        </p:spPr>
        <p:txBody>
          <a:bodyPr/>
          <a:lstStyle/>
          <a:p>
            <a:pPr marL="76200" indent="0">
              <a:buNone/>
            </a:pPr>
            <a:r>
              <a:rPr lang="en-US" sz="2800" kern="100" dirty="0">
                <a:effectLst/>
                <a:latin typeface="#9Slide03 Cabin Bold" panose="000008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Bài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lang="en-US" sz="2800" kern="100" dirty="0">
                <a:latin typeface="#9Slide03 Cabin Bold" panose="000008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gồm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36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nữ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42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nam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chia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nhiều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đội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nam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nữ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chia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các </a:t>
            </a:r>
            <a:r>
              <a:rPr lang="en-US" sz="2800" kern="100" dirty="0" err="1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2800" kern="100" dirty="0">
                <a:effectLst/>
                <a:latin typeface="#9Slide03 Cabin Bold" panose="000008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1E61260-0ACE-3217-FF16-E7ACE2817A81}"/>
                  </a:ext>
                </a:extLst>
              </p14:cNvPr>
              <p14:cNvContentPartPr/>
              <p14:nvPr/>
            </p14:nvContentPartPr>
            <p14:xfrm>
              <a:off x="6242760" y="2117160"/>
              <a:ext cx="1618920" cy="597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1E61260-0ACE-3217-FF16-E7ACE2817A8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226920" y="2053800"/>
                <a:ext cx="1650240" cy="18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5A0C364-F43A-44E2-6D23-E195F829E9F9}"/>
                  </a:ext>
                </a:extLst>
              </p14:cNvPr>
              <p14:cNvContentPartPr/>
              <p14:nvPr/>
            </p14:nvContentPartPr>
            <p14:xfrm>
              <a:off x="6183000" y="2251440"/>
              <a:ext cx="1820160" cy="8964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45A0C364-F43A-44E2-6D23-E195F829E9F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67160" y="2188080"/>
                <a:ext cx="1851480" cy="21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605A372-7467-46B6-FE64-189B400AB75D}"/>
                  </a:ext>
                </a:extLst>
              </p14:cNvPr>
              <p14:cNvContentPartPr/>
              <p14:nvPr/>
            </p14:nvContentPartPr>
            <p14:xfrm>
              <a:off x="6854400" y="2258640"/>
              <a:ext cx="1007280" cy="748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605A372-7467-46B6-FE64-189B400AB75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838560" y="2195280"/>
                <a:ext cx="1038600" cy="20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1A6277B-D92F-BBA8-7681-BF3CB61D251E}"/>
                  </a:ext>
                </a:extLst>
              </p14:cNvPr>
              <p14:cNvContentPartPr/>
              <p14:nvPr/>
            </p14:nvContentPartPr>
            <p14:xfrm>
              <a:off x="447480" y="2512080"/>
              <a:ext cx="2260440" cy="8244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1A6277B-D92F-BBA8-7681-BF3CB61D251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31640" y="2448720"/>
                <a:ext cx="2291760" cy="20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79CCD995-38DA-1896-DCF5-A335D8490E9C}"/>
                  </a:ext>
                </a:extLst>
              </p14:cNvPr>
              <p14:cNvContentPartPr/>
              <p14:nvPr/>
            </p14:nvContentPartPr>
            <p14:xfrm>
              <a:off x="551880" y="2728440"/>
              <a:ext cx="2163240" cy="756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79CCD995-38DA-1896-DCF5-A335D8490E9C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36040" y="2665080"/>
                <a:ext cx="2194560" cy="13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D754F825-DFF1-49E2-7C8F-91F9BB414107}"/>
                  </a:ext>
                </a:extLst>
              </p14:cNvPr>
              <p14:cNvContentPartPr/>
              <p14:nvPr/>
            </p14:nvContentPartPr>
            <p14:xfrm>
              <a:off x="1566360" y="2631600"/>
              <a:ext cx="887760" cy="9720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D754F825-DFF1-49E2-7C8F-91F9BB41410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550520" y="2568240"/>
                <a:ext cx="919080" cy="22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E35D78F0-94E8-4864-F4D8-142B7ECEBE44}"/>
                  </a:ext>
                </a:extLst>
              </p14:cNvPr>
              <p14:cNvContentPartPr/>
              <p14:nvPr/>
            </p14:nvContentPartPr>
            <p14:xfrm>
              <a:off x="4668840" y="2713320"/>
              <a:ext cx="7920" cy="36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E35D78F0-94E8-4864-F4D8-142B7ECEBE44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653000" y="2649960"/>
                <a:ext cx="392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DDB45CF5-5ECF-B33C-6D19-FFF2EC707290}"/>
                  </a:ext>
                </a:extLst>
              </p14:cNvPr>
              <p14:cNvContentPartPr/>
              <p14:nvPr/>
            </p14:nvContentPartPr>
            <p14:xfrm>
              <a:off x="5795280" y="2728440"/>
              <a:ext cx="589680" cy="4500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DDB45CF5-5ECF-B33C-6D19-FFF2EC70729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779440" y="2665080"/>
                <a:ext cx="621000" cy="17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3071C461-74D7-3AB1-A5A4-F96473900CAA}"/>
                  </a:ext>
                </a:extLst>
              </p14:cNvPr>
              <p14:cNvContentPartPr/>
              <p14:nvPr/>
            </p14:nvContentPartPr>
            <p14:xfrm>
              <a:off x="514800" y="3213000"/>
              <a:ext cx="2550960" cy="1512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3071C461-74D7-3AB1-A5A4-F96473900CAA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98960" y="3149640"/>
                <a:ext cx="2582280" cy="14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254F4D45-2722-082E-67D6-F6500D76B383}"/>
                  </a:ext>
                </a:extLst>
              </p14:cNvPr>
              <p14:cNvContentPartPr/>
              <p14:nvPr/>
            </p14:nvContentPartPr>
            <p14:xfrm>
              <a:off x="596880" y="3048840"/>
              <a:ext cx="2566080" cy="10476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254F4D45-2722-082E-67D6-F6500D76B383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81040" y="2985480"/>
                <a:ext cx="2597400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D76A978F-1A29-169B-42CA-35D7C360930A}"/>
                  </a:ext>
                </a:extLst>
              </p14:cNvPr>
              <p14:cNvContentPartPr/>
              <p14:nvPr/>
            </p14:nvContentPartPr>
            <p14:xfrm>
              <a:off x="1737720" y="3115800"/>
              <a:ext cx="1514520" cy="3024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D76A978F-1A29-169B-42CA-35D7C360930A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721880" y="3052440"/>
                <a:ext cx="1545840" cy="15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31C1F9E0-F6DA-6C6F-F8FA-AFC2DF3ABDC9}"/>
                  </a:ext>
                </a:extLst>
              </p14:cNvPr>
              <p14:cNvContentPartPr/>
              <p14:nvPr/>
            </p14:nvContentPartPr>
            <p14:xfrm>
              <a:off x="2439000" y="3041280"/>
              <a:ext cx="529920" cy="36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31C1F9E0-F6DA-6C6F-F8FA-AFC2DF3ABDC9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423160" y="2977920"/>
                <a:ext cx="5612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4C380748-97EC-57FF-3EA4-800BC8D0C601}"/>
                  </a:ext>
                </a:extLst>
              </p14:cNvPr>
              <p14:cNvContentPartPr/>
              <p14:nvPr/>
            </p14:nvContentPartPr>
            <p14:xfrm>
              <a:off x="1901880" y="3213000"/>
              <a:ext cx="1171440" cy="156960"/>
            </p14:xfrm>
          </p:contentPart>
        </mc:Choice>
        <mc:Fallback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4C380748-97EC-57FF-3EA4-800BC8D0C601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886040" y="3149640"/>
                <a:ext cx="1202760" cy="28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FE405AAD-9C31-4295-2144-04FD26C7477C}"/>
                  </a:ext>
                </a:extLst>
              </p14:cNvPr>
              <p14:cNvContentPartPr/>
              <p14:nvPr/>
            </p14:nvContentPartPr>
            <p14:xfrm>
              <a:off x="4489920" y="1662480"/>
              <a:ext cx="1484640" cy="45000"/>
            </p14:xfrm>
          </p:contentPart>
        </mc:Choice>
        <mc:Fallback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FE405AAD-9C31-4295-2144-04FD26C7477C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474080" y="1599120"/>
                <a:ext cx="1515960" cy="17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48B93A24-7BEB-DCDF-B989-905E09986221}"/>
                  </a:ext>
                </a:extLst>
              </p14:cNvPr>
              <p14:cNvContentPartPr/>
              <p14:nvPr/>
            </p14:nvContentPartPr>
            <p14:xfrm>
              <a:off x="4467600" y="1811520"/>
              <a:ext cx="1551600" cy="45000"/>
            </p14:xfrm>
          </p:contentPart>
        </mc:Choice>
        <mc:Fallback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48B93A24-7BEB-DCDF-B989-905E09986221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451760" y="1748160"/>
                <a:ext cx="1582920" cy="17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947E26E9-3734-A35B-718D-D5949126298E}"/>
                  </a:ext>
                </a:extLst>
              </p14:cNvPr>
              <p14:cNvContentPartPr/>
              <p14:nvPr/>
            </p14:nvContentPartPr>
            <p14:xfrm>
              <a:off x="4788360" y="1684800"/>
              <a:ext cx="1089360" cy="7920"/>
            </p14:xfrm>
          </p:contentPart>
        </mc:Choice>
        <mc:Fallback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947E26E9-3734-A35B-718D-D5949126298E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772520" y="1621440"/>
                <a:ext cx="112068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4A3C6165-BDE0-9158-6546-87F19254DE12}"/>
                  </a:ext>
                </a:extLst>
              </p14:cNvPr>
              <p14:cNvContentPartPr/>
              <p14:nvPr/>
            </p14:nvContentPartPr>
            <p14:xfrm>
              <a:off x="6533640" y="1647360"/>
              <a:ext cx="1864800" cy="22680"/>
            </p14:xfrm>
          </p:contentPart>
        </mc:Choice>
        <mc:Fallback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4A3C6165-BDE0-9158-6546-87F19254DE12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517800" y="1584000"/>
                <a:ext cx="1896120" cy="14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62ADD9AA-2F38-9C88-C1AF-56142FDFFF43}"/>
                  </a:ext>
                </a:extLst>
              </p14:cNvPr>
              <p14:cNvContentPartPr/>
              <p14:nvPr/>
            </p14:nvContentPartPr>
            <p14:xfrm>
              <a:off x="6585840" y="1744200"/>
              <a:ext cx="1715760" cy="37800"/>
            </p14:xfrm>
          </p:contentPart>
        </mc:Choice>
        <mc:Fallback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62ADD9AA-2F38-9C88-C1AF-56142FDFFF43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570000" y="1680840"/>
                <a:ext cx="1747080" cy="164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40641227"/>
      </p:ext>
    </p:extLst>
  </p:cSld>
  <p:clrMapOvr>
    <a:masterClrMapping/>
  </p:clrMapOvr>
</p:sld>
</file>

<file path=ppt/theme/theme1.xml><?xml version="1.0" encoding="utf-8"?>
<a:theme xmlns:a="http://schemas.openxmlformats.org/drawingml/2006/main" name="1_Student Choice Board for Middle School by Slidesgo">
  <a:themeElements>
    <a:clrScheme name="Simple Light">
      <a:dk1>
        <a:srgbClr val="D1C747"/>
      </a:dk1>
      <a:lt1>
        <a:srgbClr val="FFFFFF"/>
      </a:lt1>
      <a:dk2>
        <a:srgbClr val="595959"/>
      </a:dk2>
      <a:lt2>
        <a:srgbClr val="EEEEEE"/>
      </a:lt2>
      <a:accent1>
        <a:srgbClr val="C5E8E7"/>
      </a:accent1>
      <a:accent2>
        <a:srgbClr val="E04B5D"/>
      </a:accent2>
      <a:accent3>
        <a:srgbClr val="E9DD4B"/>
      </a:accent3>
      <a:accent4>
        <a:srgbClr val="4CA5A0"/>
      </a:accent4>
      <a:accent5>
        <a:srgbClr val="DB6571"/>
      </a:accent5>
      <a:accent6>
        <a:srgbClr val="277C74"/>
      </a:accent6>
      <a:hlink>
        <a:srgbClr val="59595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6</TotalTime>
  <Words>697</Words>
  <Application>Microsoft Office PowerPoint</Application>
  <PresentationFormat>On-screen Show (16:9)</PresentationFormat>
  <Paragraphs>148</Paragraphs>
  <Slides>15</Slides>
  <Notes>6</Notes>
  <HiddenSlides>0</HiddenSlides>
  <MMClips>7</MMClips>
  <ScaleCrop>false</ScaleCrop>
  <HeadingPairs>
    <vt:vector size="8" baseType="variant">
      <vt:variant>
        <vt:lpstr>Fonts Used</vt:lpstr>
      </vt:variant>
      <vt:variant>
        <vt:i4>2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37" baseType="lpstr">
      <vt:lpstr>#9Slide03 HelveBold</vt:lpstr>
      <vt:lpstr>Amatic SC</vt:lpstr>
      <vt:lpstr>#9Slide03 IcielNovecento sans E</vt:lpstr>
      <vt:lpstr>SVN-Aptima</vt:lpstr>
      <vt:lpstr>#9Slide07 Koni</vt:lpstr>
      <vt:lpstr>Cabin</vt:lpstr>
      <vt:lpstr>Gliker Semi-Bold</vt:lpstr>
      <vt:lpstr>#9Slide03 Cabin Bold</vt:lpstr>
      <vt:lpstr>Arial</vt:lpstr>
      <vt:lpstr>#9Slide03 Cabin Condensed Bold</vt:lpstr>
      <vt:lpstr>#9Slide03 AmpleSoft Bold</vt:lpstr>
      <vt:lpstr>Cambria</vt:lpstr>
      <vt:lpstr>Arimo Bold</vt:lpstr>
      <vt:lpstr>Concert One</vt:lpstr>
      <vt:lpstr>#9Slide03 SVN-Avo Bold</vt:lpstr>
      <vt:lpstr>Aharoni</vt:lpstr>
      <vt:lpstr>A3.Jovis-BarlowBlack-San</vt:lpstr>
      <vt:lpstr>Tahoma</vt:lpstr>
      <vt:lpstr>#9Slide04 SFU GaramondThree</vt:lpstr>
      <vt:lpstr>#9Slide03 BoosterNextFYBlack</vt:lpstr>
      <vt:lpstr>1_Student Choice Board for Middle School by Slidesgo</vt:lpstr>
      <vt:lpstr>Equation</vt:lpstr>
      <vt:lpstr>PowerPoint Presentation</vt:lpstr>
      <vt:lpstr>Homework checklist</vt:lpstr>
      <vt:lpstr>Homework checklist</vt:lpstr>
      <vt:lpstr>Homework checklist</vt:lpstr>
      <vt:lpstr>Homework checklist</vt:lpstr>
      <vt:lpstr>Homework checklist</vt:lpstr>
      <vt:lpstr>PowerPoint Presentation</vt:lpstr>
      <vt:lpstr>TÌM UCLN BẰNG CÁCH PHÂN TÍCH RA THỪA SỐ NGUYÊN TỐ</vt:lpstr>
      <vt:lpstr>BÀI TOÁN CÓ LỜI VĂN </vt:lpstr>
      <vt:lpstr>PowerPoint Presentation</vt:lpstr>
      <vt:lpstr>PowerPoint Presentation</vt:lpstr>
      <vt:lpstr>PowerPoint Presentation</vt:lpstr>
      <vt:lpstr>HƯỚNG DẪN VỀ NHÀ </vt:lpstr>
      <vt:lpstr>PowerPoint Presentation</vt:lpstr>
      <vt:lpstr>Kẻ bảng 3x3 vào vở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Hiền Nguyễn</cp:lastModifiedBy>
  <cp:revision>113</cp:revision>
  <dcterms:modified xsi:type="dcterms:W3CDTF">2023-11-07T08:37:58Z</dcterms:modified>
</cp:coreProperties>
</file>